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E8DC6B8" w14:textId="741BE8A2" w:rsidR="00FD7CF5" w:rsidRPr="00FC0C93" w:rsidRDefault="00FD7CF5" w:rsidP="00FD7CF5">
      <w:pPr>
        <w:pStyle w:val="Default"/>
        <w:jc w:val="center"/>
        <w:rPr>
          <w:rFonts w:ascii="HflwshAdvTTb8864ccf.B" w:hAnsi="HflwshAdvTTb8864ccf.B" w:cstheme="minorBidi"/>
          <w:color w:val="auto"/>
          <w:sz w:val="36"/>
          <w:szCs w:val="36"/>
          <w:lang w:val="en-US"/>
        </w:rPr>
      </w:pPr>
      <w:r>
        <w:rPr>
          <w:rFonts w:ascii="HflwshAdvTTb8864ccf.B" w:hAnsi="HflwshAdvTTb8864ccf.B" w:cstheme="minorBidi"/>
          <w:color w:val="131413"/>
          <w:sz w:val="36"/>
          <w:szCs w:val="36"/>
          <w:lang w:val="en-US"/>
        </w:rPr>
        <w:t>P</w:t>
      </w:r>
      <w:r w:rsidRPr="007D6FAC">
        <w:rPr>
          <w:rFonts w:ascii="HflwshAdvTTb8864ccf.B" w:hAnsi="HflwshAdvTTb8864ccf.B" w:cstheme="minorBidi"/>
          <w:color w:val="131413"/>
          <w:sz w:val="36"/>
          <w:szCs w:val="36"/>
          <w:lang w:val="en-US"/>
        </w:rPr>
        <w:t>rediction springback</w:t>
      </w:r>
      <w:r>
        <w:rPr>
          <w:rFonts w:ascii="HflwshAdvTTb8864ccf.B" w:hAnsi="HflwshAdvTTb8864ccf.B" w:cstheme="minorBidi"/>
          <w:color w:val="131413"/>
          <w:sz w:val="36"/>
          <w:szCs w:val="36"/>
          <w:lang w:val="en-US"/>
        </w:rPr>
        <w:t xml:space="preserve"> </w:t>
      </w:r>
      <w:r w:rsidRPr="00FD7CF5">
        <w:rPr>
          <w:rFonts w:ascii="HflwshAdvTTb8864ccf.B" w:hAnsi="HflwshAdvTTb8864ccf.B" w:cstheme="minorBidi"/>
          <w:color w:val="131413"/>
          <w:sz w:val="36"/>
          <w:szCs w:val="36"/>
          <w:lang w:val="en-US"/>
        </w:rPr>
        <w:t>of sandwich sheets using Finite Element Analysis and Artificial Neural Network Approach</w:t>
      </w:r>
    </w:p>
    <w:p w14:paraId="5D85B23C" w14:textId="5A3F4404" w:rsidR="00C02AA7" w:rsidRDefault="00C02AA7" w:rsidP="003201FC">
      <w:pPr>
        <w:spacing w:line="360" w:lineRule="auto"/>
        <w:rPr>
          <w:b/>
          <w:bCs/>
          <w:i/>
          <w:iCs/>
        </w:rPr>
      </w:pPr>
    </w:p>
    <w:p w14:paraId="7791FF3B" w14:textId="596E1D3B" w:rsidR="00B25003" w:rsidRPr="005E79E0" w:rsidRDefault="00B25003" w:rsidP="00B25003">
      <w:pPr>
        <w:spacing w:line="240" w:lineRule="auto"/>
        <w:rPr>
          <w:rFonts w:ascii="Times New Roman" w:hAnsi="Times New Roman" w:cs="Times New Roman"/>
          <w:b/>
          <w:bCs/>
          <w:sz w:val="20"/>
          <w:szCs w:val="20"/>
        </w:rPr>
      </w:pPr>
      <w:r>
        <w:tab/>
      </w:r>
      <w:r>
        <w:rPr>
          <w:rFonts w:ascii="Times New Roman" w:hAnsi="Times New Roman" w:cs="Times New Roman"/>
          <w:b/>
          <w:bCs/>
          <w:sz w:val="20"/>
          <w:szCs w:val="20"/>
        </w:rPr>
        <w:t xml:space="preserve"> </w:t>
      </w:r>
    </w:p>
    <w:p w14:paraId="36F9637C" w14:textId="77777777" w:rsidR="00B25003" w:rsidRPr="00C26689" w:rsidRDefault="00B25003" w:rsidP="00B25003">
      <w:pPr>
        <w:autoSpaceDE w:val="0"/>
        <w:autoSpaceDN w:val="0"/>
        <w:adjustRightInd w:val="0"/>
        <w:spacing w:after="0" w:line="240" w:lineRule="auto"/>
        <w:rPr>
          <w:rFonts w:ascii="Times New Roman" w:hAnsi="Times New Roman" w:cs="Times New Roman"/>
          <w:sz w:val="20"/>
          <w:szCs w:val="20"/>
        </w:rPr>
      </w:pPr>
      <w:r w:rsidRPr="00C26689">
        <w:rPr>
          <w:rFonts w:ascii="Times New Roman" w:hAnsi="Times New Roman" w:cs="Times New Roman"/>
          <w:sz w:val="20"/>
          <w:szCs w:val="20"/>
        </w:rPr>
        <w:t xml:space="preserve">National Engineering School of Sousse, Mechanical Laboratory of Sousse LMS, </w:t>
      </w:r>
      <w:r>
        <w:rPr>
          <w:rFonts w:ascii="Times New Roman" w:hAnsi="Times New Roman" w:cs="Times New Roman"/>
          <w:sz w:val="20"/>
          <w:szCs w:val="20"/>
        </w:rPr>
        <w:t xml:space="preserve">University of Sousse, </w:t>
      </w:r>
      <w:r w:rsidRPr="00C26689">
        <w:rPr>
          <w:rFonts w:ascii="Times New Roman" w:hAnsi="Times New Roman" w:cs="Times New Roman"/>
          <w:sz w:val="20"/>
          <w:szCs w:val="20"/>
        </w:rPr>
        <w:t>Tunisia</w:t>
      </w:r>
      <w:r w:rsidRPr="00566D98">
        <w:rPr>
          <w:rFonts w:ascii="Times New Roman" w:hAnsi="Times New Roman" w:cs="Times New Roman"/>
          <w:sz w:val="20"/>
          <w:szCs w:val="20"/>
        </w:rPr>
        <w:t xml:space="preserve"> </w:t>
      </w:r>
      <w:r>
        <w:rPr>
          <w:rFonts w:ascii="Times New Roman" w:hAnsi="Times New Roman" w:cs="Times New Roman"/>
          <w:sz w:val="20"/>
          <w:szCs w:val="20"/>
        </w:rPr>
        <w:t xml:space="preserve">  </w:t>
      </w:r>
    </w:p>
    <w:p w14:paraId="48213BE6" w14:textId="4B20ACDD" w:rsidR="008C1CA2" w:rsidRPr="008C1CA2" w:rsidRDefault="008C1CA2" w:rsidP="00B25003">
      <w:pPr>
        <w:tabs>
          <w:tab w:val="left" w:pos="6165"/>
        </w:tabs>
        <w:spacing w:line="360" w:lineRule="auto"/>
      </w:pPr>
    </w:p>
    <w:p w14:paraId="6D139663" w14:textId="77777777" w:rsidR="00C02AA7" w:rsidRDefault="00C02AA7" w:rsidP="00E4290D">
      <w:pPr>
        <w:spacing w:line="360" w:lineRule="auto"/>
        <w:rPr>
          <w:b/>
          <w:bCs/>
          <w:i/>
          <w:iCs/>
        </w:rPr>
      </w:pPr>
    </w:p>
    <w:p w14:paraId="3C83A6DB" w14:textId="7E0B4A98" w:rsidR="00D03CE8" w:rsidRPr="00D03CE8" w:rsidRDefault="00C02AA7" w:rsidP="00D03CE8">
      <w:pPr>
        <w:spacing w:line="360" w:lineRule="auto"/>
        <w:rPr>
          <w:rStyle w:val="hps"/>
          <w:b/>
          <w:bCs/>
          <w:i/>
          <w:iCs/>
        </w:rPr>
      </w:pPr>
      <w:r w:rsidRPr="008E3468">
        <w:rPr>
          <w:b/>
          <w:bCs/>
          <w:i/>
          <w:iCs/>
        </w:rPr>
        <w:t xml:space="preserve">Abstract: </w:t>
      </w:r>
    </w:p>
    <w:p w14:paraId="53F56715" w14:textId="06F5E967" w:rsidR="00D03CE8" w:rsidRDefault="00D03CE8" w:rsidP="00D03CE8">
      <w:pPr>
        <w:tabs>
          <w:tab w:val="left" w:pos="5397"/>
        </w:tabs>
        <w:autoSpaceDE w:val="0"/>
        <w:autoSpaceDN w:val="0"/>
        <w:adjustRightInd w:val="0"/>
        <w:spacing w:line="360" w:lineRule="auto"/>
        <w:jc w:val="both"/>
        <w:rPr>
          <w:rStyle w:val="hps"/>
          <w:rFonts w:asciiTheme="majorBidi" w:hAnsiTheme="majorBidi" w:cstheme="majorBidi"/>
          <w:sz w:val="24"/>
          <w:szCs w:val="24"/>
        </w:rPr>
      </w:pPr>
      <w:r>
        <w:rPr>
          <w:rStyle w:val="hps"/>
          <w:rFonts w:asciiTheme="majorBidi" w:hAnsiTheme="majorBidi" w:cstheme="majorBidi"/>
          <w:sz w:val="24"/>
          <w:szCs w:val="24"/>
        </w:rPr>
        <w:t>T</w:t>
      </w:r>
      <w:r w:rsidRPr="0091619B">
        <w:rPr>
          <w:rStyle w:val="hps"/>
          <w:rFonts w:asciiTheme="majorBidi" w:hAnsiTheme="majorBidi" w:cstheme="majorBidi"/>
          <w:sz w:val="24"/>
          <w:szCs w:val="24"/>
        </w:rPr>
        <w:t xml:space="preserve">he main objective of this study is to obtain a model that quickly predicts springback in air bending process of thick sandwich sheets. Thus, in this paper, the springback behavior of </w:t>
      </w:r>
      <w:r>
        <w:rPr>
          <w:rStyle w:val="hps"/>
          <w:rFonts w:asciiTheme="majorBidi" w:hAnsiTheme="majorBidi" w:cstheme="majorBidi"/>
          <w:sz w:val="24"/>
          <w:szCs w:val="24"/>
        </w:rPr>
        <w:t>sandwich panel</w:t>
      </w:r>
      <w:r w:rsidRPr="0091619B">
        <w:rPr>
          <w:rStyle w:val="hps"/>
          <w:rFonts w:asciiTheme="majorBidi" w:hAnsiTheme="majorBidi" w:cstheme="majorBidi"/>
          <w:sz w:val="24"/>
          <w:szCs w:val="24"/>
        </w:rPr>
        <w:t xml:space="preserve">s is investigated by </w:t>
      </w:r>
      <w:r>
        <w:rPr>
          <w:rStyle w:val="hps"/>
          <w:rFonts w:asciiTheme="majorBidi" w:hAnsiTheme="majorBidi" w:cstheme="majorBidi"/>
          <w:sz w:val="24"/>
          <w:szCs w:val="24"/>
        </w:rPr>
        <w:t>using numerical simulations</w:t>
      </w:r>
      <w:r w:rsidRPr="0091619B">
        <w:rPr>
          <w:rStyle w:val="hps"/>
          <w:rFonts w:asciiTheme="majorBidi" w:hAnsiTheme="majorBidi" w:cstheme="majorBidi"/>
          <w:sz w:val="24"/>
          <w:szCs w:val="24"/>
        </w:rPr>
        <w:t xml:space="preserve"> for different punch radius, die opening, and foam thickness. In addition, the </w:t>
      </w:r>
      <w:r>
        <w:rPr>
          <w:rFonts w:ascii="Times New Roman" w:hAnsi="Times New Roman" w:cs="Times New Roman"/>
          <w:color w:val="000000"/>
          <w:sz w:val="24"/>
          <w:szCs w:val="24"/>
        </w:rPr>
        <w:t>A</w:t>
      </w:r>
      <w:r w:rsidRPr="00717112">
        <w:rPr>
          <w:rFonts w:ascii="Times New Roman" w:hAnsi="Times New Roman" w:cs="Times New Roman"/>
          <w:color w:val="000000"/>
          <w:sz w:val="24"/>
          <w:szCs w:val="24"/>
        </w:rPr>
        <w:t>r</w:t>
      </w:r>
      <w:r>
        <w:rPr>
          <w:rFonts w:ascii="Times New Roman" w:hAnsi="Times New Roman" w:cs="Times New Roman"/>
          <w:color w:val="000000"/>
          <w:sz w:val="24"/>
          <w:szCs w:val="24"/>
        </w:rPr>
        <w:t>tificial Neural Networks method (</w:t>
      </w:r>
      <w:r w:rsidRPr="00717112">
        <w:rPr>
          <w:rFonts w:ascii="Times New Roman" w:hAnsi="Times New Roman" w:cs="Times New Roman"/>
          <w:color w:val="000000"/>
          <w:sz w:val="24"/>
          <w:szCs w:val="24"/>
        </w:rPr>
        <w:t>ANN</w:t>
      </w:r>
      <w:r w:rsidRPr="0091619B">
        <w:rPr>
          <w:rStyle w:val="hps"/>
          <w:rFonts w:asciiTheme="majorBidi" w:hAnsiTheme="majorBidi" w:cstheme="majorBidi"/>
          <w:sz w:val="24"/>
          <w:szCs w:val="24"/>
        </w:rPr>
        <w:t xml:space="preserve">) was used in order to obtain a model to easily predict springback in air bending process of thick sandwich sheets.  </w:t>
      </w:r>
      <w:r>
        <w:rPr>
          <w:rStyle w:val="hps"/>
          <w:rFonts w:asciiTheme="majorBidi" w:hAnsiTheme="majorBidi" w:cstheme="majorBidi"/>
          <w:sz w:val="24"/>
          <w:szCs w:val="24"/>
        </w:rPr>
        <w:t>Based on 27 cases analyz</w:t>
      </w:r>
      <w:r w:rsidRPr="005E3D79">
        <w:rPr>
          <w:rStyle w:val="hps"/>
          <w:rFonts w:asciiTheme="majorBidi" w:hAnsiTheme="majorBidi" w:cstheme="majorBidi"/>
          <w:sz w:val="24"/>
          <w:szCs w:val="24"/>
        </w:rPr>
        <w:t>ed using finite element method, a neural network was trained. The ANN model was based on a multilayer feed forward topology and trained with LM back propagation algorithm with 12 n</w:t>
      </w:r>
      <w:r>
        <w:rPr>
          <w:rStyle w:val="hps"/>
          <w:rFonts w:asciiTheme="majorBidi" w:hAnsiTheme="majorBidi" w:cstheme="majorBidi"/>
          <w:sz w:val="24"/>
          <w:szCs w:val="24"/>
        </w:rPr>
        <w:t>eurons.</w:t>
      </w:r>
      <w:r w:rsidRPr="00D03CE8">
        <w:rPr>
          <w:rStyle w:val="hps"/>
          <w:rFonts w:asciiTheme="majorBidi" w:hAnsiTheme="majorBidi" w:cstheme="majorBidi"/>
          <w:sz w:val="24"/>
          <w:szCs w:val="24"/>
        </w:rPr>
        <w:t xml:space="preserve"> </w:t>
      </w:r>
      <w:r w:rsidRPr="005E3D79">
        <w:rPr>
          <w:rStyle w:val="hps"/>
          <w:rFonts w:asciiTheme="majorBidi" w:hAnsiTheme="majorBidi" w:cstheme="majorBidi"/>
          <w:sz w:val="24"/>
          <w:szCs w:val="24"/>
        </w:rPr>
        <w:t>The results of ANN model are compared with numerical results, and show a very good agreement.</w:t>
      </w:r>
    </w:p>
    <w:p w14:paraId="7582BFAD" w14:textId="77777777" w:rsidR="00D03CE8" w:rsidRDefault="00D03CE8" w:rsidP="007327CE">
      <w:pPr>
        <w:autoSpaceDE w:val="0"/>
        <w:autoSpaceDN w:val="0"/>
        <w:adjustRightInd w:val="0"/>
        <w:spacing w:after="120" w:line="360" w:lineRule="auto"/>
        <w:jc w:val="lowKashida"/>
        <w:rPr>
          <w:rStyle w:val="hps"/>
          <w:rFonts w:asciiTheme="majorBidi" w:hAnsiTheme="majorBidi" w:cstheme="majorBidi"/>
          <w:sz w:val="24"/>
          <w:szCs w:val="24"/>
        </w:rPr>
      </w:pPr>
    </w:p>
    <w:p w14:paraId="60E46CAC" w14:textId="77777777" w:rsidR="00D03CE8" w:rsidRPr="005E3D79" w:rsidRDefault="00D03CE8" w:rsidP="007327CE">
      <w:pPr>
        <w:autoSpaceDE w:val="0"/>
        <w:autoSpaceDN w:val="0"/>
        <w:adjustRightInd w:val="0"/>
        <w:spacing w:after="120" w:line="360" w:lineRule="auto"/>
        <w:jc w:val="lowKashida"/>
        <w:rPr>
          <w:rStyle w:val="hps"/>
          <w:rFonts w:asciiTheme="majorBidi" w:hAnsiTheme="majorBidi" w:cstheme="majorBidi"/>
          <w:sz w:val="24"/>
          <w:szCs w:val="24"/>
        </w:rPr>
      </w:pPr>
    </w:p>
    <w:p w14:paraId="055B6233" w14:textId="349EDAE3" w:rsidR="00C02AA7" w:rsidRDefault="00C02AA7" w:rsidP="00282890">
      <w:pPr>
        <w:autoSpaceDE w:val="0"/>
        <w:autoSpaceDN w:val="0"/>
        <w:adjustRightInd w:val="0"/>
        <w:spacing w:after="120" w:line="360" w:lineRule="auto"/>
        <w:jc w:val="lowKashida"/>
        <w:rPr>
          <w:rStyle w:val="hps"/>
          <w:rFonts w:ascii="Times New Roman" w:hAnsi="Times New Roman" w:cs="Times New Roman"/>
          <w:sz w:val="24"/>
          <w:szCs w:val="24"/>
        </w:rPr>
      </w:pPr>
      <w:r w:rsidRPr="004C00EC">
        <w:rPr>
          <w:rStyle w:val="hps"/>
          <w:rFonts w:ascii="Times New Roman" w:hAnsi="Times New Roman" w:cs="Times New Roman"/>
          <w:b/>
          <w:bCs/>
          <w:sz w:val="24"/>
          <w:szCs w:val="24"/>
        </w:rPr>
        <w:t xml:space="preserve">Keywords: </w:t>
      </w:r>
      <w:r w:rsidRPr="004C00EC">
        <w:rPr>
          <w:rStyle w:val="hps"/>
          <w:rFonts w:ascii="Times New Roman" w:hAnsi="Times New Roman" w:cs="Times New Roman"/>
          <w:sz w:val="24"/>
          <w:szCs w:val="24"/>
        </w:rPr>
        <w:t>Sandwich plate, springback,</w:t>
      </w:r>
      <w:r w:rsidR="00282890" w:rsidRPr="004C00EC">
        <w:rPr>
          <w:rStyle w:val="hps"/>
          <w:rFonts w:ascii="Times New Roman" w:hAnsi="Times New Roman" w:cs="Times New Roman"/>
          <w:sz w:val="24"/>
          <w:szCs w:val="24"/>
        </w:rPr>
        <w:t xml:space="preserve"> </w:t>
      </w:r>
      <w:r w:rsidR="00282890" w:rsidRPr="004C00EC">
        <w:rPr>
          <w:rFonts w:ascii="Times New Roman" w:hAnsi="Times New Roman" w:cs="Times New Roman"/>
          <w:sz w:val="24"/>
          <w:szCs w:val="24"/>
        </w:rPr>
        <w:t>artificial neural network (ANN),</w:t>
      </w:r>
      <w:r w:rsidRPr="004C00EC">
        <w:rPr>
          <w:rStyle w:val="hps"/>
          <w:rFonts w:ascii="Times New Roman" w:hAnsi="Times New Roman" w:cs="Times New Roman"/>
          <w:sz w:val="24"/>
          <w:szCs w:val="24"/>
        </w:rPr>
        <w:t xml:space="preserve"> numerical </w:t>
      </w:r>
      <w:r w:rsidR="00282890" w:rsidRPr="004C00EC">
        <w:rPr>
          <w:rStyle w:val="hps"/>
          <w:rFonts w:ascii="Times New Roman" w:hAnsi="Times New Roman" w:cs="Times New Roman"/>
          <w:sz w:val="24"/>
          <w:szCs w:val="24"/>
        </w:rPr>
        <w:t>simulation, bending</w:t>
      </w:r>
      <w:r w:rsidRPr="004C00EC">
        <w:rPr>
          <w:rStyle w:val="hps"/>
          <w:rFonts w:ascii="Times New Roman" w:hAnsi="Times New Roman" w:cs="Times New Roman"/>
          <w:sz w:val="24"/>
          <w:szCs w:val="24"/>
        </w:rPr>
        <w:t>.</w:t>
      </w:r>
    </w:p>
    <w:p w14:paraId="4D4003AE" w14:textId="3BD00A4B" w:rsidR="00276195" w:rsidRDefault="00276195" w:rsidP="00282890">
      <w:pPr>
        <w:autoSpaceDE w:val="0"/>
        <w:autoSpaceDN w:val="0"/>
        <w:adjustRightInd w:val="0"/>
        <w:spacing w:after="120" w:line="360" w:lineRule="auto"/>
        <w:jc w:val="lowKashida"/>
        <w:rPr>
          <w:rStyle w:val="hps"/>
          <w:rFonts w:ascii="Times New Roman" w:hAnsi="Times New Roman" w:cs="Times New Roman"/>
          <w:sz w:val="24"/>
          <w:szCs w:val="24"/>
        </w:rPr>
      </w:pPr>
    </w:p>
    <w:p w14:paraId="3727A082" w14:textId="1C389134" w:rsidR="00276195" w:rsidRDefault="00276195" w:rsidP="00282890">
      <w:pPr>
        <w:autoSpaceDE w:val="0"/>
        <w:autoSpaceDN w:val="0"/>
        <w:adjustRightInd w:val="0"/>
        <w:spacing w:after="120" w:line="360" w:lineRule="auto"/>
        <w:jc w:val="lowKashida"/>
        <w:rPr>
          <w:rStyle w:val="hps"/>
          <w:rFonts w:ascii="Times New Roman" w:hAnsi="Times New Roman" w:cs="Times New Roman"/>
          <w:sz w:val="24"/>
          <w:szCs w:val="24"/>
        </w:rPr>
      </w:pPr>
    </w:p>
    <w:p w14:paraId="41274AB0" w14:textId="2023FC83" w:rsidR="00276195" w:rsidRDefault="00276195" w:rsidP="00282890">
      <w:pPr>
        <w:autoSpaceDE w:val="0"/>
        <w:autoSpaceDN w:val="0"/>
        <w:adjustRightInd w:val="0"/>
        <w:spacing w:after="120" w:line="360" w:lineRule="auto"/>
        <w:jc w:val="lowKashida"/>
        <w:rPr>
          <w:rStyle w:val="hps"/>
          <w:rFonts w:ascii="Times New Roman" w:hAnsi="Times New Roman" w:cs="Times New Roman"/>
          <w:sz w:val="24"/>
          <w:szCs w:val="24"/>
        </w:rPr>
      </w:pPr>
    </w:p>
    <w:p w14:paraId="1F9AEC3B" w14:textId="211A988E" w:rsidR="00276195" w:rsidRDefault="00276195" w:rsidP="00282890">
      <w:pPr>
        <w:autoSpaceDE w:val="0"/>
        <w:autoSpaceDN w:val="0"/>
        <w:adjustRightInd w:val="0"/>
        <w:spacing w:after="120" w:line="360" w:lineRule="auto"/>
        <w:jc w:val="lowKashida"/>
        <w:rPr>
          <w:rStyle w:val="hps"/>
          <w:rFonts w:ascii="Times New Roman" w:hAnsi="Times New Roman" w:cs="Times New Roman"/>
          <w:sz w:val="24"/>
          <w:szCs w:val="24"/>
        </w:rPr>
      </w:pPr>
    </w:p>
    <w:p w14:paraId="145B3C0E" w14:textId="60CBBC53" w:rsidR="00276195" w:rsidRDefault="00276195" w:rsidP="00282890">
      <w:pPr>
        <w:autoSpaceDE w:val="0"/>
        <w:autoSpaceDN w:val="0"/>
        <w:adjustRightInd w:val="0"/>
        <w:spacing w:after="120" w:line="360" w:lineRule="auto"/>
        <w:jc w:val="lowKashida"/>
        <w:rPr>
          <w:rStyle w:val="hps"/>
          <w:rFonts w:ascii="Times New Roman" w:hAnsi="Times New Roman" w:cs="Times New Roman"/>
          <w:sz w:val="24"/>
          <w:szCs w:val="24"/>
        </w:rPr>
      </w:pPr>
    </w:p>
    <w:p w14:paraId="0304A176" w14:textId="2749DC80" w:rsidR="00214BB5" w:rsidRDefault="00214BB5" w:rsidP="00282890">
      <w:pPr>
        <w:autoSpaceDE w:val="0"/>
        <w:autoSpaceDN w:val="0"/>
        <w:adjustRightInd w:val="0"/>
        <w:spacing w:after="120" w:line="360" w:lineRule="auto"/>
        <w:jc w:val="lowKashida"/>
        <w:rPr>
          <w:rStyle w:val="hps"/>
          <w:rFonts w:ascii="Times New Roman" w:hAnsi="Times New Roman" w:cs="Times New Roman"/>
          <w:sz w:val="24"/>
          <w:szCs w:val="24"/>
        </w:rPr>
      </w:pPr>
    </w:p>
    <w:p w14:paraId="579CEC19" w14:textId="77777777" w:rsidR="00214BB5" w:rsidRDefault="00214BB5" w:rsidP="00282890">
      <w:pPr>
        <w:autoSpaceDE w:val="0"/>
        <w:autoSpaceDN w:val="0"/>
        <w:adjustRightInd w:val="0"/>
        <w:spacing w:after="120" w:line="360" w:lineRule="auto"/>
        <w:jc w:val="lowKashida"/>
        <w:rPr>
          <w:rStyle w:val="hps"/>
          <w:rFonts w:ascii="Times New Roman" w:hAnsi="Times New Roman" w:cs="Times New Roman"/>
          <w:sz w:val="24"/>
          <w:szCs w:val="24"/>
        </w:rPr>
      </w:pPr>
    </w:p>
    <w:p w14:paraId="0387034A" w14:textId="08EF4628" w:rsidR="00276195" w:rsidRDefault="00276195" w:rsidP="00282890">
      <w:pPr>
        <w:autoSpaceDE w:val="0"/>
        <w:autoSpaceDN w:val="0"/>
        <w:adjustRightInd w:val="0"/>
        <w:spacing w:after="120" w:line="360" w:lineRule="auto"/>
        <w:jc w:val="lowKashida"/>
        <w:rPr>
          <w:rStyle w:val="hps"/>
          <w:rFonts w:ascii="Times New Roman" w:hAnsi="Times New Roman" w:cs="Times New Roman"/>
          <w:sz w:val="24"/>
          <w:szCs w:val="24"/>
        </w:rPr>
      </w:pPr>
    </w:p>
    <w:p w14:paraId="5E631A03" w14:textId="77777777" w:rsidR="00276195" w:rsidRPr="004C00EC" w:rsidRDefault="00276195" w:rsidP="00282890">
      <w:pPr>
        <w:autoSpaceDE w:val="0"/>
        <w:autoSpaceDN w:val="0"/>
        <w:adjustRightInd w:val="0"/>
        <w:spacing w:after="120" w:line="360" w:lineRule="auto"/>
        <w:jc w:val="lowKashida"/>
        <w:rPr>
          <w:rStyle w:val="hps"/>
          <w:rFonts w:ascii="Times New Roman" w:hAnsi="Times New Roman" w:cs="Times New Roman"/>
          <w:sz w:val="24"/>
          <w:szCs w:val="24"/>
        </w:rPr>
      </w:pPr>
    </w:p>
    <w:p w14:paraId="1DD2E352" w14:textId="77777777" w:rsidR="00C02AA7" w:rsidRPr="00D03CE8" w:rsidRDefault="00C02AA7" w:rsidP="00D03CE8">
      <w:pPr>
        <w:pStyle w:val="ListParagraph"/>
        <w:numPr>
          <w:ilvl w:val="0"/>
          <w:numId w:val="2"/>
        </w:numPr>
        <w:spacing w:line="360" w:lineRule="auto"/>
        <w:rPr>
          <w:rStyle w:val="hps"/>
          <w:rFonts w:asciiTheme="majorBidi" w:hAnsiTheme="majorBidi" w:cstheme="majorBidi"/>
          <w:b/>
          <w:bCs/>
          <w:sz w:val="24"/>
          <w:szCs w:val="24"/>
        </w:rPr>
      </w:pPr>
      <w:r w:rsidRPr="00D03CE8">
        <w:rPr>
          <w:rStyle w:val="hps"/>
          <w:rFonts w:asciiTheme="majorBidi" w:hAnsiTheme="majorBidi" w:cstheme="majorBidi"/>
          <w:b/>
          <w:bCs/>
          <w:sz w:val="24"/>
          <w:szCs w:val="24"/>
        </w:rPr>
        <w:t>Introduction</w:t>
      </w:r>
    </w:p>
    <w:p w14:paraId="3E677B62" w14:textId="55610794" w:rsidR="00CF0EF8" w:rsidRPr="00F658BD" w:rsidDel="00CF0EF8" w:rsidRDefault="00C02AA7" w:rsidP="00EB5FFA">
      <w:pPr>
        <w:autoSpaceDE w:val="0"/>
        <w:autoSpaceDN w:val="0"/>
        <w:adjustRightInd w:val="0"/>
        <w:spacing w:after="0" w:line="360" w:lineRule="auto"/>
        <w:jc w:val="both"/>
        <w:rPr>
          <w:rStyle w:val="hps"/>
        </w:rPr>
      </w:pPr>
      <w:r w:rsidRPr="00CF0EF8">
        <w:rPr>
          <w:rStyle w:val="hps"/>
          <w:rFonts w:asciiTheme="majorBidi" w:hAnsiTheme="majorBidi" w:cstheme="majorBidi"/>
          <w:sz w:val="24"/>
          <w:szCs w:val="24"/>
        </w:rPr>
        <w:t>Sandwich plates are increasingly used in a wid</w:t>
      </w:r>
      <w:r w:rsidR="00EB5FFA">
        <w:rPr>
          <w:rStyle w:val="hps"/>
          <w:rFonts w:asciiTheme="majorBidi" w:hAnsiTheme="majorBidi" w:cstheme="majorBidi"/>
          <w:sz w:val="24"/>
          <w:szCs w:val="24"/>
        </w:rPr>
        <w:t xml:space="preserve">e range of industrial products </w:t>
      </w:r>
      <w:r w:rsidRPr="00CF0EF8">
        <w:rPr>
          <w:rStyle w:val="hps"/>
          <w:rFonts w:asciiTheme="majorBidi" w:hAnsiTheme="majorBidi" w:cstheme="majorBidi"/>
          <w:sz w:val="24"/>
          <w:szCs w:val="24"/>
        </w:rPr>
        <w:t xml:space="preserve">varying from </w:t>
      </w:r>
      <w:r w:rsidR="00916E64" w:rsidRPr="00E1714E">
        <w:rPr>
          <w:rFonts w:asciiTheme="majorBidi" w:hAnsiTheme="majorBidi" w:cstheme="majorBidi"/>
          <w:sz w:val="24"/>
          <w:szCs w:val="24"/>
        </w:rPr>
        <w:t xml:space="preserve">aerospace, shipbuilding, external and internal walls of industrial buildings, and automobiles </w:t>
      </w:r>
      <w:r w:rsidRPr="00E1714E">
        <w:rPr>
          <w:rStyle w:val="hps"/>
          <w:rFonts w:asciiTheme="majorBidi" w:hAnsiTheme="majorBidi" w:cstheme="majorBidi"/>
          <w:sz w:val="24"/>
          <w:szCs w:val="24"/>
        </w:rPr>
        <w:t>to simple home appliances due to the properties such as lightweight, vibration reduction, acoustic noise</w:t>
      </w:r>
      <w:r w:rsidR="00EB5FFA" w:rsidRPr="00E1714E">
        <w:rPr>
          <w:rStyle w:val="hps"/>
          <w:rFonts w:asciiTheme="majorBidi" w:hAnsiTheme="majorBidi" w:cstheme="majorBidi"/>
          <w:sz w:val="24"/>
          <w:szCs w:val="24"/>
        </w:rPr>
        <w:t xml:space="preserve"> damping, and heat insulation [1-</w:t>
      </w:r>
      <w:r w:rsidRPr="00E1714E">
        <w:rPr>
          <w:rStyle w:val="hps"/>
          <w:rFonts w:asciiTheme="majorBidi" w:hAnsiTheme="majorBidi" w:cstheme="majorBidi"/>
          <w:sz w:val="24"/>
          <w:szCs w:val="24"/>
        </w:rPr>
        <w:t>4]. The understanding of sandwich behavior under bending and</w:t>
      </w:r>
      <w:r w:rsidRPr="00CF0EF8">
        <w:rPr>
          <w:rStyle w:val="hps"/>
          <w:rFonts w:asciiTheme="majorBidi" w:hAnsiTheme="majorBidi" w:cstheme="majorBidi"/>
          <w:sz w:val="24"/>
          <w:szCs w:val="24"/>
        </w:rPr>
        <w:t xml:space="preserve"> subsequent springback is extremely important for the design and manufacturing of these engineering structures. Modern sandwich plates are often composed of skins with high bending stiffness enclosing a lightweight core having a higher thickness than the skins [5-8]. The skins are generally distinguished by their low thickness and high rigidity. Many types of skins have been used, such as metal (steel, Aluminum) [9], composite laminate (carbon/epoxy, Fiberglass/epoxy) [10], wood, or thermoplastic plate [11]. The core can be made of balsa wood, closed-cell polymeric foam [10] or honeycomb structures [6]. </w:t>
      </w:r>
    </w:p>
    <w:p w14:paraId="34C255E1" w14:textId="6E7F70B6" w:rsidR="00655348" w:rsidRPr="00EB5FFA" w:rsidRDefault="00C02AA7" w:rsidP="00EB5FFA">
      <w:pPr>
        <w:autoSpaceDE w:val="0"/>
        <w:autoSpaceDN w:val="0"/>
        <w:adjustRightInd w:val="0"/>
        <w:spacing w:after="0" w:line="360" w:lineRule="auto"/>
        <w:jc w:val="both"/>
      </w:pPr>
      <w:r w:rsidRPr="00F658BD">
        <w:rPr>
          <w:rStyle w:val="hps"/>
        </w:rPr>
        <w:t xml:space="preserve"> </w:t>
      </w:r>
      <w:r w:rsidR="00EB5FFA" w:rsidRPr="00FE0D4D">
        <w:rPr>
          <w:rStyle w:val="hps"/>
          <w:rFonts w:ascii="Times New Roman" w:hAnsi="Times New Roman" w:cs="Times New Roman"/>
          <w:sz w:val="24"/>
          <w:szCs w:val="24"/>
        </w:rPr>
        <w:t>An accurate modeling of metal deformations including springback is one of the most important issues in the industrial setting. In material forming, quantitative evaluation of the springback phenomenon is very important.</w:t>
      </w:r>
      <w:r w:rsidR="00EB5FFA">
        <w:rPr>
          <w:rStyle w:val="hps"/>
        </w:rPr>
        <w:t xml:space="preserve"> </w:t>
      </w:r>
      <w:r w:rsidRPr="00F658BD">
        <w:rPr>
          <w:rStyle w:val="hps"/>
          <w:rFonts w:asciiTheme="majorBidi" w:hAnsiTheme="majorBidi" w:cstheme="majorBidi"/>
          <w:sz w:val="24"/>
          <w:szCs w:val="24"/>
        </w:rPr>
        <w:t>The sandwich sheets exhibit more complicated bending and springback behavior due to substantial differences in mechanical properties between the core and the skin sheet</w:t>
      </w:r>
      <w:r w:rsidRPr="003B464E">
        <w:rPr>
          <w:rStyle w:val="hps"/>
          <w:rFonts w:asciiTheme="majorBidi" w:hAnsiTheme="majorBidi" w:cstheme="majorBidi"/>
          <w:sz w:val="24"/>
          <w:szCs w:val="24"/>
        </w:rPr>
        <w:t xml:space="preserve">. </w:t>
      </w:r>
      <w:r w:rsidRPr="003B464E">
        <w:rPr>
          <w:rFonts w:asciiTheme="majorBidi" w:hAnsiTheme="majorBidi" w:cstheme="majorBidi"/>
          <w:sz w:val="24"/>
          <w:szCs w:val="24"/>
        </w:rPr>
        <w:t xml:space="preserve">In order to improve geometrical accuracy of formed parts, bending parameters should be suitably selected to compensate the springback effect. </w:t>
      </w:r>
      <w:r w:rsidRPr="003B464E">
        <w:rPr>
          <w:rStyle w:val="hps"/>
          <w:rFonts w:asciiTheme="majorBidi" w:hAnsiTheme="majorBidi" w:cstheme="majorBidi"/>
        </w:rPr>
        <w:t>In particu</w:t>
      </w:r>
      <w:r w:rsidRPr="00CF0EF8">
        <w:rPr>
          <w:rStyle w:val="hps"/>
          <w:rFonts w:asciiTheme="majorBidi" w:hAnsiTheme="majorBidi" w:cstheme="majorBidi"/>
        </w:rPr>
        <w:t xml:space="preserve">lar, the sandwich geometry, the mechanical properties (thickness, yield strength, Young’s modulus, etc.), the tooling geometry (punch radius, die radius, die opening, etc.) and the process parameters (punch stroke, punch velocity, etc.) have considerable </w:t>
      </w:r>
      <w:r w:rsidRPr="0005678D">
        <w:rPr>
          <w:rStyle w:val="hps"/>
          <w:rFonts w:asciiTheme="majorBidi" w:hAnsiTheme="majorBidi" w:cstheme="majorBidi"/>
        </w:rPr>
        <w:t>influence on springback.</w:t>
      </w:r>
      <w:r w:rsidR="00E44BBA">
        <w:rPr>
          <w:rStyle w:val="hps"/>
          <w:rFonts w:asciiTheme="majorBidi" w:hAnsiTheme="majorBidi" w:cstheme="majorBidi"/>
        </w:rPr>
        <w:t xml:space="preserve"> </w:t>
      </w:r>
      <w:r w:rsidR="00EE6802" w:rsidRPr="0005678D">
        <w:rPr>
          <w:rStyle w:val="hps"/>
          <w:rFonts w:asciiTheme="majorBidi" w:hAnsiTheme="majorBidi" w:cstheme="majorBidi"/>
        </w:rPr>
        <w:t>A number of researchers have studied the</w:t>
      </w:r>
      <w:r w:rsidR="00333DC4" w:rsidRPr="0005678D">
        <w:rPr>
          <w:rStyle w:val="hps"/>
          <w:rFonts w:asciiTheme="majorBidi" w:hAnsiTheme="majorBidi" w:cstheme="majorBidi"/>
        </w:rPr>
        <w:t xml:space="preserve"> analytical model based on the </w:t>
      </w:r>
      <w:r w:rsidR="00EE6802" w:rsidRPr="0005678D">
        <w:rPr>
          <w:rStyle w:val="hps"/>
          <w:rFonts w:asciiTheme="majorBidi" w:hAnsiTheme="majorBidi" w:cstheme="majorBidi"/>
        </w:rPr>
        <w:t>material propert</w:t>
      </w:r>
      <w:r w:rsidR="00DF1A09" w:rsidRPr="0005678D">
        <w:rPr>
          <w:rStyle w:val="hps"/>
          <w:rFonts w:asciiTheme="majorBidi" w:hAnsiTheme="majorBidi" w:cstheme="majorBidi"/>
        </w:rPr>
        <w:t xml:space="preserve">ies and geometrical parameters </w:t>
      </w:r>
      <w:r w:rsidR="00EE6802" w:rsidRPr="0005678D">
        <w:rPr>
          <w:rStyle w:val="hps"/>
          <w:rFonts w:asciiTheme="majorBidi" w:hAnsiTheme="majorBidi" w:cstheme="majorBidi"/>
        </w:rPr>
        <w:t xml:space="preserve">to predict </w:t>
      </w:r>
      <w:proofErr w:type="spellStart"/>
      <w:r w:rsidR="00EE6802" w:rsidRPr="0005678D">
        <w:rPr>
          <w:rStyle w:val="hps"/>
          <w:rFonts w:asciiTheme="majorBidi" w:hAnsiTheme="majorBidi" w:cstheme="majorBidi"/>
        </w:rPr>
        <w:t>springback</w:t>
      </w:r>
      <w:proofErr w:type="spellEnd"/>
      <w:r w:rsidR="00EE6802" w:rsidRPr="0005678D">
        <w:rPr>
          <w:rStyle w:val="hps"/>
          <w:rFonts w:asciiTheme="majorBidi" w:hAnsiTheme="majorBidi" w:cstheme="majorBidi"/>
        </w:rPr>
        <w:t xml:space="preserve"> (</w:t>
      </w:r>
      <w:proofErr w:type="spellStart"/>
      <w:r w:rsidR="00B858B0">
        <w:rPr>
          <w:rStyle w:val="hps"/>
          <w:rFonts w:asciiTheme="majorBidi" w:hAnsiTheme="majorBidi" w:cstheme="majorBidi"/>
        </w:rPr>
        <w:t>Mohamadi</w:t>
      </w:r>
      <w:proofErr w:type="spellEnd"/>
      <w:r w:rsidR="00B858B0">
        <w:rPr>
          <w:rStyle w:val="hps"/>
          <w:rFonts w:asciiTheme="majorBidi" w:hAnsiTheme="majorBidi" w:cstheme="majorBidi"/>
        </w:rPr>
        <w:t xml:space="preserve"> et al. [12</w:t>
      </w:r>
      <w:r w:rsidR="00BB6CD2" w:rsidRPr="0005678D">
        <w:rPr>
          <w:rStyle w:val="hps"/>
          <w:rFonts w:asciiTheme="majorBidi" w:hAnsiTheme="majorBidi" w:cstheme="majorBidi"/>
        </w:rPr>
        <w:t>]</w:t>
      </w:r>
      <w:r w:rsidR="00EE6802" w:rsidRPr="0005678D">
        <w:rPr>
          <w:rStyle w:val="hps"/>
          <w:rFonts w:asciiTheme="majorBidi" w:hAnsiTheme="majorBidi" w:cstheme="majorBidi"/>
        </w:rPr>
        <w:t xml:space="preserve">, </w:t>
      </w:r>
      <w:r w:rsidR="00B858B0">
        <w:rPr>
          <w:rStyle w:val="hps"/>
          <w:rFonts w:asciiTheme="majorBidi" w:hAnsiTheme="majorBidi" w:cstheme="majorBidi"/>
        </w:rPr>
        <w:t>Liu et al [13</w:t>
      </w:r>
      <w:r w:rsidR="00DF1A09" w:rsidRPr="0005678D">
        <w:rPr>
          <w:rStyle w:val="hps"/>
          <w:rFonts w:asciiTheme="majorBidi" w:hAnsiTheme="majorBidi" w:cstheme="majorBidi"/>
        </w:rPr>
        <w:t>]</w:t>
      </w:r>
      <w:r w:rsidR="00B858B0">
        <w:rPr>
          <w:rStyle w:val="hps"/>
          <w:rFonts w:asciiTheme="majorBidi" w:hAnsiTheme="majorBidi" w:cstheme="majorBidi"/>
        </w:rPr>
        <w:t xml:space="preserve">, Ouled Ahmed and </w:t>
      </w:r>
      <w:proofErr w:type="spellStart"/>
      <w:r w:rsidR="00B858B0">
        <w:rPr>
          <w:rStyle w:val="hps"/>
          <w:rFonts w:asciiTheme="majorBidi" w:hAnsiTheme="majorBidi" w:cstheme="majorBidi"/>
        </w:rPr>
        <w:t>Chatti</w:t>
      </w:r>
      <w:proofErr w:type="spellEnd"/>
      <w:r w:rsidR="00B858B0">
        <w:rPr>
          <w:rStyle w:val="hps"/>
          <w:rFonts w:asciiTheme="majorBidi" w:hAnsiTheme="majorBidi" w:cstheme="majorBidi"/>
        </w:rPr>
        <w:t xml:space="preserve"> </w:t>
      </w:r>
      <w:r w:rsidR="00B858B0" w:rsidRPr="0005678D">
        <w:rPr>
          <w:rStyle w:val="hps"/>
          <w:rFonts w:asciiTheme="majorBidi" w:hAnsiTheme="majorBidi" w:cstheme="majorBidi"/>
        </w:rPr>
        <w:t>[14]</w:t>
      </w:r>
      <w:r w:rsidR="00EE6802" w:rsidRPr="0005678D">
        <w:rPr>
          <w:rStyle w:val="hps"/>
          <w:rFonts w:asciiTheme="majorBidi" w:hAnsiTheme="majorBidi" w:cstheme="majorBidi"/>
        </w:rPr>
        <w:t xml:space="preserve">. </w:t>
      </w:r>
      <w:r w:rsidR="00DF1A09" w:rsidRPr="0005678D">
        <w:rPr>
          <w:rStyle w:val="hps"/>
          <w:rFonts w:asciiTheme="majorBidi" w:hAnsiTheme="majorBidi" w:cstheme="majorBidi"/>
        </w:rPr>
        <w:t xml:space="preserve"> </w:t>
      </w:r>
      <w:proofErr w:type="spellStart"/>
      <w:r w:rsidR="00BB6CD2" w:rsidRPr="0005678D">
        <w:rPr>
          <w:rStyle w:val="hps"/>
          <w:rFonts w:asciiTheme="majorBidi" w:hAnsiTheme="majorBidi" w:cstheme="majorBidi"/>
        </w:rPr>
        <w:t>Mohamadi</w:t>
      </w:r>
      <w:proofErr w:type="spellEnd"/>
      <w:r w:rsidR="00BB6CD2" w:rsidRPr="0005678D">
        <w:rPr>
          <w:rStyle w:val="hps"/>
          <w:rFonts w:asciiTheme="majorBidi" w:hAnsiTheme="majorBidi" w:cstheme="majorBidi"/>
        </w:rPr>
        <w:t xml:space="preserve"> et al. [1</w:t>
      </w:r>
      <w:r w:rsidR="00B858B0">
        <w:rPr>
          <w:rStyle w:val="hps"/>
          <w:rFonts w:asciiTheme="majorBidi" w:hAnsiTheme="majorBidi" w:cstheme="majorBidi"/>
        </w:rPr>
        <w:t>2</w:t>
      </w:r>
      <w:r w:rsidR="00BB6CD2" w:rsidRPr="0005678D">
        <w:rPr>
          <w:rStyle w:val="hps"/>
          <w:rFonts w:asciiTheme="majorBidi" w:hAnsiTheme="majorBidi" w:cstheme="majorBidi"/>
        </w:rPr>
        <w:t>] proposed analytical models to obtain springback of Al/PP/</w:t>
      </w:r>
      <w:r w:rsidR="00DF1A09" w:rsidRPr="0005678D">
        <w:rPr>
          <w:rStyle w:val="hps"/>
          <w:rFonts w:asciiTheme="majorBidi" w:hAnsiTheme="majorBidi" w:cstheme="majorBidi"/>
        </w:rPr>
        <w:t>Al sandwich in air bending test</w:t>
      </w:r>
      <w:r w:rsidR="00BB6CD2" w:rsidRPr="0005678D">
        <w:rPr>
          <w:rStyle w:val="hps"/>
          <w:rFonts w:asciiTheme="majorBidi" w:hAnsiTheme="majorBidi" w:cstheme="majorBidi"/>
        </w:rPr>
        <w:t>.</w:t>
      </w:r>
      <w:r w:rsidR="00DF1A09" w:rsidRPr="0005678D">
        <w:rPr>
          <w:rStyle w:val="hps"/>
          <w:rFonts w:asciiTheme="majorBidi" w:hAnsiTheme="majorBidi" w:cstheme="majorBidi"/>
        </w:rPr>
        <w:t xml:space="preserve"> </w:t>
      </w:r>
      <w:r w:rsidR="00BB6CD2" w:rsidRPr="0005678D">
        <w:rPr>
          <w:rStyle w:val="hps"/>
          <w:rFonts w:asciiTheme="majorBidi" w:hAnsiTheme="majorBidi" w:cstheme="majorBidi"/>
        </w:rPr>
        <w:t>They assumed that the distribution of the bending moment is linear along a sandwich part and the highest bending moment is located at the punch-sheet contact zone. They established that springback depends on wrap around the punch which is estimated by an iterative method.</w:t>
      </w:r>
      <w:r w:rsidR="00DF1A09" w:rsidRPr="0005678D">
        <w:rPr>
          <w:rStyle w:val="hps"/>
          <w:rFonts w:asciiTheme="majorBidi" w:hAnsiTheme="majorBidi" w:cstheme="majorBidi"/>
        </w:rPr>
        <w:t xml:space="preserve"> Liu et al [</w:t>
      </w:r>
      <w:r w:rsidR="00B858B0">
        <w:rPr>
          <w:rStyle w:val="hps"/>
          <w:rFonts w:asciiTheme="majorBidi" w:hAnsiTheme="majorBidi" w:cstheme="majorBidi"/>
        </w:rPr>
        <w:t>13</w:t>
      </w:r>
      <w:r w:rsidR="00DF1A09" w:rsidRPr="0005678D">
        <w:rPr>
          <w:rStyle w:val="hps"/>
          <w:rFonts w:asciiTheme="majorBidi" w:hAnsiTheme="majorBidi" w:cstheme="majorBidi"/>
        </w:rPr>
        <w:t xml:space="preserve">] developed an analytical expression of springback angle of aluminum-polymer sandwich panels in air bending process. They proposed a model through analyzing the strain and stress distributions of skin sheet and core materials. </w:t>
      </w:r>
      <w:r w:rsidR="00B71157" w:rsidRPr="00057BFA">
        <w:rPr>
          <w:rStyle w:val="hps"/>
          <w:rFonts w:asciiTheme="majorBidi" w:hAnsiTheme="majorBidi" w:cstheme="majorBidi"/>
          <w:sz w:val="24"/>
          <w:szCs w:val="24"/>
        </w:rPr>
        <w:t>More recently,</w:t>
      </w:r>
      <w:r w:rsidR="00B71157">
        <w:rPr>
          <w:rStyle w:val="hps"/>
          <w:rFonts w:asciiTheme="majorBidi" w:hAnsiTheme="majorBidi" w:cstheme="majorBidi"/>
          <w:sz w:val="24"/>
          <w:szCs w:val="24"/>
        </w:rPr>
        <w:t xml:space="preserve"> </w:t>
      </w:r>
      <w:proofErr w:type="spellStart"/>
      <w:proofErr w:type="gramStart"/>
      <w:r w:rsidR="00B71157">
        <w:rPr>
          <w:rStyle w:val="hps"/>
          <w:rFonts w:asciiTheme="majorBidi" w:hAnsiTheme="majorBidi" w:cstheme="majorBidi"/>
          <w:sz w:val="24"/>
          <w:szCs w:val="24"/>
        </w:rPr>
        <w:t>O.Ahmed</w:t>
      </w:r>
      <w:proofErr w:type="spellEnd"/>
      <w:proofErr w:type="gramEnd"/>
      <w:r w:rsidR="00B71157">
        <w:rPr>
          <w:rStyle w:val="hps"/>
          <w:rFonts w:asciiTheme="majorBidi" w:hAnsiTheme="majorBidi" w:cstheme="majorBidi"/>
          <w:sz w:val="24"/>
          <w:szCs w:val="24"/>
        </w:rPr>
        <w:t xml:space="preserve"> and</w:t>
      </w:r>
      <w:r w:rsidR="00B71157" w:rsidRPr="00057BFA">
        <w:rPr>
          <w:rStyle w:val="hps"/>
          <w:rFonts w:asciiTheme="majorBidi" w:hAnsiTheme="majorBidi" w:cstheme="majorBidi"/>
          <w:sz w:val="24"/>
          <w:szCs w:val="24"/>
        </w:rPr>
        <w:t xml:space="preserve"> </w:t>
      </w:r>
      <w:proofErr w:type="spellStart"/>
      <w:r w:rsidR="00B71157" w:rsidRPr="00057BFA">
        <w:rPr>
          <w:rStyle w:val="hps"/>
          <w:rFonts w:asciiTheme="majorBidi" w:hAnsiTheme="majorBidi" w:cstheme="majorBidi"/>
          <w:sz w:val="24"/>
          <w:szCs w:val="24"/>
        </w:rPr>
        <w:t>Chatti</w:t>
      </w:r>
      <w:proofErr w:type="spellEnd"/>
      <w:r w:rsidR="00B71157" w:rsidRPr="00057BFA">
        <w:rPr>
          <w:rStyle w:val="hps"/>
          <w:rFonts w:asciiTheme="majorBidi" w:hAnsiTheme="majorBidi" w:cstheme="majorBidi"/>
          <w:sz w:val="24"/>
          <w:szCs w:val="24"/>
        </w:rPr>
        <w:t xml:space="preserve"> </w:t>
      </w:r>
      <w:r w:rsidR="00B71157" w:rsidRPr="00D8345A">
        <w:rPr>
          <w:rStyle w:val="hps"/>
          <w:rFonts w:asciiTheme="majorBidi" w:hAnsiTheme="majorBidi" w:cstheme="majorBidi"/>
          <w:sz w:val="24"/>
          <w:szCs w:val="24"/>
        </w:rPr>
        <w:t>[</w:t>
      </w:r>
      <w:r w:rsidR="00B858B0">
        <w:rPr>
          <w:rStyle w:val="hps"/>
          <w:rFonts w:asciiTheme="majorBidi" w:hAnsiTheme="majorBidi" w:cstheme="majorBidi"/>
          <w:sz w:val="24"/>
          <w:szCs w:val="24"/>
        </w:rPr>
        <w:t>14</w:t>
      </w:r>
      <w:r w:rsidR="00B71157">
        <w:rPr>
          <w:rStyle w:val="hps"/>
          <w:rFonts w:asciiTheme="majorBidi" w:hAnsiTheme="majorBidi" w:cstheme="majorBidi"/>
          <w:sz w:val="24"/>
          <w:szCs w:val="24"/>
        </w:rPr>
        <w:t xml:space="preserve">] </w:t>
      </w:r>
      <w:r w:rsidR="00B71157" w:rsidRPr="00057BFA">
        <w:rPr>
          <w:rStyle w:val="hps"/>
          <w:rFonts w:asciiTheme="majorBidi" w:hAnsiTheme="majorBidi" w:cstheme="majorBidi"/>
          <w:sz w:val="24"/>
          <w:szCs w:val="24"/>
        </w:rPr>
        <w:t xml:space="preserve">proposed semi analytical approach based on using mechanical parameters calibrated from the experimental load-displacement data of the bending process. They found that the semi-analytical predictions of springback are in good agreement with the experimental ones. </w:t>
      </w:r>
      <w:r w:rsidR="00B71157">
        <w:rPr>
          <w:rStyle w:val="hps"/>
          <w:rFonts w:asciiTheme="majorBidi" w:hAnsiTheme="majorBidi" w:cstheme="majorBidi"/>
          <w:sz w:val="24"/>
          <w:szCs w:val="24"/>
        </w:rPr>
        <w:t xml:space="preserve"> </w:t>
      </w:r>
      <w:r w:rsidR="00A81159">
        <w:rPr>
          <w:rStyle w:val="hps"/>
          <w:rFonts w:asciiTheme="majorBidi" w:hAnsiTheme="majorBidi" w:cstheme="majorBidi"/>
        </w:rPr>
        <w:t xml:space="preserve">Numerical methods have been widely used to predict springback. </w:t>
      </w:r>
      <w:r w:rsidR="00A81159">
        <w:rPr>
          <w:rFonts w:ascii="Times New Roman" w:hAnsi="Times New Roman" w:cs="Times New Roman"/>
          <w:sz w:val="24"/>
          <w:szCs w:val="24"/>
        </w:rPr>
        <w:t xml:space="preserve">Various </w:t>
      </w:r>
      <w:r w:rsidR="00A81159">
        <w:rPr>
          <w:rFonts w:ascii="Times New Roman" w:hAnsi="Times New Roman" w:cs="Times New Roman"/>
          <w:sz w:val="24"/>
          <w:szCs w:val="24"/>
        </w:rPr>
        <w:lastRenderedPageBreak/>
        <w:t>numerical parameters have been investigated to study their effect on springback prediction</w:t>
      </w:r>
      <w:r w:rsidR="00A81159" w:rsidRPr="00AE1B5E">
        <w:rPr>
          <w:rStyle w:val="hps"/>
          <w:rFonts w:asciiTheme="majorBidi" w:hAnsiTheme="majorBidi" w:cstheme="majorBidi"/>
        </w:rPr>
        <w:t xml:space="preserve"> [</w:t>
      </w:r>
      <w:r w:rsidR="00770818">
        <w:rPr>
          <w:rStyle w:val="hps"/>
          <w:rFonts w:asciiTheme="majorBidi" w:hAnsiTheme="majorBidi" w:cstheme="majorBidi"/>
        </w:rPr>
        <w:t>15-19</w:t>
      </w:r>
      <w:r w:rsidR="00A81159" w:rsidRPr="00AE1B5E">
        <w:rPr>
          <w:rStyle w:val="hps"/>
          <w:rFonts w:asciiTheme="majorBidi" w:hAnsiTheme="majorBidi" w:cstheme="majorBidi"/>
        </w:rPr>
        <w:t>]</w:t>
      </w:r>
      <w:r w:rsidR="00A81159">
        <w:rPr>
          <w:rStyle w:val="hps"/>
          <w:rFonts w:asciiTheme="majorBidi" w:hAnsiTheme="majorBidi" w:cstheme="majorBidi"/>
        </w:rPr>
        <w:t>.</w:t>
      </w:r>
      <w:r w:rsidR="00E44BBA">
        <w:rPr>
          <w:rStyle w:val="hps"/>
          <w:rFonts w:asciiTheme="majorBidi" w:hAnsiTheme="majorBidi" w:cstheme="majorBidi"/>
        </w:rPr>
        <w:t xml:space="preserve"> </w:t>
      </w:r>
      <w:r w:rsidR="00C77EFE" w:rsidRPr="006626BB">
        <w:rPr>
          <w:rFonts w:ascii="Times New Roman" w:hAnsi="Times New Roman" w:cs="Times New Roman"/>
          <w:sz w:val="24"/>
          <w:szCs w:val="24"/>
        </w:rPr>
        <w:t>Traditional trial and error methods are time consuming and expensive, while the development of theoretical models for springback/bend force is difficult and cumbersome due to the complexity of sheet bending process.</w:t>
      </w:r>
      <w:r w:rsidR="006626BB">
        <w:rPr>
          <w:rFonts w:ascii="Times New Roman" w:hAnsi="Times New Roman" w:cs="Times New Roman"/>
          <w:sz w:val="24"/>
          <w:szCs w:val="24"/>
        </w:rPr>
        <w:t xml:space="preserve"> </w:t>
      </w:r>
      <w:r w:rsidR="00257126" w:rsidRPr="006626BB">
        <w:rPr>
          <w:rFonts w:ascii="Times New Roman" w:hAnsi="Times New Roman" w:cs="Times New Roman"/>
          <w:sz w:val="24"/>
          <w:szCs w:val="24"/>
        </w:rPr>
        <w:t>Consequently, an empirical model developed based on experimental research is more useful in industrial applications. The empirical modeling techniques namely response surface methodology</w:t>
      </w:r>
      <w:r w:rsidR="006626BB">
        <w:rPr>
          <w:rFonts w:ascii="Times New Roman" w:hAnsi="Times New Roman" w:cs="Times New Roman"/>
          <w:sz w:val="24"/>
          <w:szCs w:val="24"/>
        </w:rPr>
        <w:t xml:space="preserve"> </w:t>
      </w:r>
      <w:r w:rsidR="00257126" w:rsidRPr="006626BB">
        <w:rPr>
          <w:rFonts w:ascii="Times New Roman" w:hAnsi="Times New Roman" w:cs="Times New Roman"/>
          <w:sz w:val="24"/>
          <w:szCs w:val="24"/>
        </w:rPr>
        <w:t xml:space="preserve">(RSM) and artificial neural network (ANN) </w:t>
      </w:r>
      <w:r w:rsidR="00655348">
        <w:rPr>
          <w:rStyle w:val="hps"/>
          <w:rFonts w:asciiTheme="majorBidi" w:hAnsiTheme="majorBidi" w:cstheme="majorBidi"/>
          <w:sz w:val="24"/>
          <w:szCs w:val="24"/>
        </w:rPr>
        <w:t>become</w:t>
      </w:r>
      <w:r w:rsidR="00655348" w:rsidRPr="00057BFA">
        <w:rPr>
          <w:rStyle w:val="hps"/>
          <w:rFonts w:asciiTheme="majorBidi" w:hAnsiTheme="majorBidi" w:cstheme="majorBidi"/>
          <w:sz w:val="24"/>
          <w:szCs w:val="24"/>
        </w:rPr>
        <w:t xml:space="preserve"> more and more considered as an engineering design in industrial application. As a consequence, many prediction approaches have been proposed.</w:t>
      </w:r>
      <w:r w:rsidR="00655348">
        <w:rPr>
          <w:rFonts w:ascii="Times New Roman" w:hAnsi="Times New Roman" w:cs="Times New Roman"/>
          <w:sz w:val="24"/>
          <w:szCs w:val="24"/>
        </w:rPr>
        <w:t xml:space="preserve"> </w:t>
      </w:r>
      <w:r w:rsidR="00257126" w:rsidRPr="006626BB">
        <w:rPr>
          <w:rFonts w:ascii="Times New Roman" w:hAnsi="Times New Roman" w:cs="Times New Roman"/>
          <w:sz w:val="24"/>
          <w:szCs w:val="24"/>
        </w:rPr>
        <w:t xml:space="preserve">Very few literatures </w:t>
      </w:r>
      <w:r w:rsidR="006D7009" w:rsidRPr="006626BB">
        <w:rPr>
          <w:rFonts w:ascii="Times New Roman" w:hAnsi="Times New Roman" w:cs="Times New Roman"/>
          <w:sz w:val="24"/>
          <w:szCs w:val="24"/>
        </w:rPr>
        <w:t>are</w:t>
      </w:r>
      <w:r w:rsidR="00257126" w:rsidRPr="006626BB">
        <w:rPr>
          <w:rFonts w:ascii="Times New Roman" w:hAnsi="Times New Roman" w:cs="Times New Roman"/>
          <w:sz w:val="24"/>
          <w:szCs w:val="24"/>
        </w:rPr>
        <w:t xml:space="preserve"> available for the prediction of springback </w:t>
      </w:r>
      <w:r w:rsidR="00655348">
        <w:rPr>
          <w:rFonts w:ascii="Times New Roman" w:hAnsi="Times New Roman" w:cs="Times New Roman"/>
          <w:sz w:val="24"/>
          <w:szCs w:val="24"/>
        </w:rPr>
        <w:t xml:space="preserve">of </w:t>
      </w:r>
      <w:r w:rsidR="00655348" w:rsidRPr="00597A53">
        <w:rPr>
          <w:rStyle w:val="hps"/>
          <w:rFonts w:asciiTheme="majorBidi" w:hAnsiTheme="majorBidi" w:cstheme="majorBidi"/>
          <w:sz w:val="24"/>
          <w:szCs w:val="24"/>
        </w:rPr>
        <w:t xml:space="preserve">sandwich </w:t>
      </w:r>
      <w:r w:rsidR="00655348">
        <w:rPr>
          <w:rStyle w:val="hps"/>
          <w:rFonts w:asciiTheme="majorBidi" w:hAnsiTheme="majorBidi" w:cstheme="majorBidi"/>
          <w:sz w:val="24"/>
          <w:szCs w:val="24"/>
        </w:rPr>
        <w:t>panel</w:t>
      </w:r>
      <w:r w:rsidR="00655348" w:rsidRPr="00597A53">
        <w:rPr>
          <w:rStyle w:val="hps"/>
          <w:rFonts w:asciiTheme="majorBidi" w:hAnsiTheme="majorBidi" w:cstheme="majorBidi"/>
          <w:sz w:val="24"/>
          <w:szCs w:val="24"/>
        </w:rPr>
        <w:t>s</w:t>
      </w:r>
      <w:r w:rsidR="00655348" w:rsidRPr="006626BB">
        <w:rPr>
          <w:rFonts w:ascii="Times New Roman" w:hAnsi="Times New Roman" w:cs="Times New Roman"/>
          <w:sz w:val="24"/>
          <w:szCs w:val="24"/>
        </w:rPr>
        <w:t xml:space="preserve"> </w:t>
      </w:r>
      <w:r w:rsidR="00257126" w:rsidRPr="006626BB">
        <w:rPr>
          <w:rFonts w:ascii="Times New Roman" w:hAnsi="Times New Roman" w:cs="Times New Roman"/>
          <w:sz w:val="24"/>
          <w:szCs w:val="24"/>
        </w:rPr>
        <w:t>in air bending using this prediction tools.</w:t>
      </w:r>
      <w:r w:rsidR="00735C2C">
        <w:rPr>
          <w:rFonts w:ascii="Times New Roman" w:hAnsi="Times New Roman" w:cs="Times New Roman"/>
          <w:sz w:val="24"/>
          <w:szCs w:val="24"/>
        </w:rPr>
        <w:t xml:space="preserve"> </w:t>
      </w:r>
    </w:p>
    <w:p w14:paraId="1E656432" w14:textId="77777777" w:rsidR="000200EF" w:rsidRPr="00655348" w:rsidRDefault="00735C2C" w:rsidP="003201FC">
      <w:pPr>
        <w:autoSpaceDE w:val="0"/>
        <w:autoSpaceDN w:val="0"/>
        <w:adjustRightInd w:val="0"/>
        <w:spacing w:after="0" w:line="360" w:lineRule="auto"/>
        <w:jc w:val="both"/>
        <w:rPr>
          <w:rStyle w:val="hps"/>
          <w:rFonts w:ascii="Times New Roman" w:hAnsi="Times New Roman" w:cs="Times New Roman"/>
          <w:sz w:val="24"/>
          <w:szCs w:val="24"/>
        </w:rPr>
      </w:pPr>
      <w:proofErr w:type="spellStart"/>
      <w:proofErr w:type="gramStart"/>
      <w:r>
        <w:rPr>
          <w:rStyle w:val="hps"/>
          <w:rFonts w:asciiTheme="majorBidi" w:hAnsiTheme="majorBidi" w:cstheme="majorBidi"/>
          <w:sz w:val="24"/>
          <w:szCs w:val="24"/>
        </w:rPr>
        <w:t>O.Ahmed</w:t>
      </w:r>
      <w:proofErr w:type="spellEnd"/>
      <w:proofErr w:type="gramEnd"/>
      <w:r>
        <w:rPr>
          <w:rStyle w:val="hps"/>
          <w:rFonts w:asciiTheme="majorBidi" w:hAnsiTheme="majorBidi" w:cstheme="majorBidi"/>
          <w:sz w:val="24"/>
          <w:szCs w:val="24"/>
        </w:rPr>
        <w:t xml:space="preserve"> and</w:t>
      </w:r>
      <w:r w:rsidRPr="00057BFA">
        <w:rPr>
          <w:rStyle w:val="hps"/>
          <w:rFonts w:asciiTheme="majorBidi" w:hAnsiTheme="majorBidi" w:cstheme="majorBidi"/>
          <w:sz w:val="24"/>
          <w:szCs w:val="24"/>
        </w:rPr>
        <w:t xml:space="preserve"> </w:t>
      </w:r>
      <w:proofErr w:type="spellStart"/>
      <w:r w:rsidRPr="00057BFA">
        <w:rPr>
          <w:rStyle w:val="hps"/>
          <w:rFonts w:asciiTheme="majorBidi" w:hAnsiTheme="majorBidi" w:cstheme="majorBidi"/>
          <w:sz w:val="24"/>
          <w:szCs w:val="24"/>
        </w:rPr>
        <w:t>Chatti</w:t>
      </w:r>
      <w:proofErr w:type="spellEnd"/>
      <w:r w:rsidRPr="00057BFA">
        <w:rPr>
          <w:rStyle w:val="hps"/>
          <w:rFonts w:asciiTheme="majorBidi" w:hAnsiTheme="majorBidi" w:cstheme="majorBidi"/>
          <w:sz w:val="24"/>
          <w:szCs w:val="24"/>
        </w:rPr>
        <w:t xml:space="preserve"> </w:t>
      </w:r>
      <w:r w:rsidRPr="00D8345A">
        <w:rPr>
          <w:rStyle w:val="hps"/>
          <w:rFonts w:asciiTheme="majorBidi" w:hAnsiTheme="majorBidi" w:cstheme="majorBidi"/>
          <w:sz w:val="24"/>
          <w:szCs w:val="24"/>
        </w:rPr>
        <w:t>[</w:t>
      </w:r>
      <w:r w:rsidR="00770818">
        <w:rPr>
          <w:rStyle w:val="hps"/>
          <w:rFonts w:asciiTheme="majorBidi" w:hAnsiTheme="majorBidi" w:cstheme="majorBidi"/>
          <w:sz w:val="24"/>
          <w:szCs w:val="24"/>
        </w:rPr>
        <w:t>20</w:t>
      </w:r>
      <w:r>
        <w:rPr>
          <w:rStyle w:val="hps"/>
          <w:rFonts w:asciiTheme="majorBidi" w:hAnsiTheme="majorBidi" w:cstheme="majorBidi"/>
          <w:sz w:val="24"/>
          <w:szCs w:val="24"/>
        </w:rPr>
        <w:t>]</w:t>
      </w:r>
      <w:r w:rsidRPr="00597A53">
        <w:rPr>
          <w:rStyle w:val="hps"/>
          <w:rFonts w:asciiTheme="majorBidi" w:hAnsiTheme="majorBidi" w:cstheme="majorBidi"/>
          <w:sz w:val="24"/>
          <w:szCs w:val="24"/>
        </w:rPr>
        <w:t xml:space="preserve"> applied RSM technique to predict springback</w:t>
      </w:r>
      <w:r>
        <w:rPr>
          <w:rStyle w:val="hps"/>
          <w:rFonts w:asciiTheme="majorBidi" w:hAnsiTheme="majorBidi" w:cstheme="majorBidi"/>
          <w:sz w:val="24"/>
          <w:szCs w:val="24"/>
        </w:rPr>
        <w:t xml:space="preserve"> and finite element simulation </w:t>
      </w:r>
      <w:r w:rsidRPr="0005678D">
        <w:rPr>
          <w:rStyle w:val="hps"/>
          <w:rFonts w:asciiTheme="majorBidi" w:hAnsiTheme="majorBidi" w:cstheme="majorBidi"/>
        </w:rPr>
        <w:t>of steel/polyurethane/steel sandwich panels</w:t>
      </w:r>
      <w:r w:rsidRPr="00597A53">
        <w:rPr>
          <w:rStyle w:val="hps"/>
          <w:rFonts w:asciiTheme="majorBidi" w:hAnsiTheme="majorBidi" w:cstheme="majorBidi"/>
          <w:sz w:val="24"/>
          <w:szCs w:val="24"/>
        </w:rPr>
        <w:t xml:space="preserve"> in </w:t>
      </w:r>
      <w:r>
        <w:rPr>
          <w:rStyle w:val="hps"/>
          <w:rFonts w:asciiTheme="majorBidi" w:hAnsiTheme="majorBidi" w:cstheme="majorBidi"/>
          <w:sz w:val="24"/>
          <w:szCs w:val="24"/>
        </w:rPr>
        <w:t>air</w:t>
      </w:r>
      <w:r w:rsidRPr="00597A53">
        <w:rPr>
          <w:rStyle w:val="hps"/>
          <w:rFonts w:asciiTheme="majorBidi" w:hAnsiTheme="majorBidi" w:cstheme="majorBidi"/>
          <w:sz w:val="24"/>
          <w:szCs w:val="24"/>
        </w:rPr>
        <w:t xml:space="preserve"> bending process </w:t>
      </w:r>
      <w:r>
        <w:rPr>
          <w:rStyle w:val="hps"/>
          <w:rFonts w:asciiTheme="majorBidi" w:hAnsiTheme="majorBidi" w:cstheme="majorBidi"/>
          <w:sz w:val="24"/>
          <w:szCs w:val="24"/>
        </w:rPr>
        <w:t xml:space="preserve">of </w:t>
      </w:r>
      <w:r w:rsidRPr="00597A53">
        <w:rPr>
          <w:rStyle w:val="hps"/>
          <w:rFonts w:asciiTheme="majorBidi" w:hAnsiTheme="majorBidi" w:cstheme="majorBidi"/>
          <w:sz w:val="24"/>
          <w:szCs w:val="24"/>
        </w:rPr>
        <w:t xml:space="preserve">using </w:t>
      </w:r>
      <w:r>
        <w:rPr>
          <w:rStyle w:val="hps"/>
          <w:rFonts w:asciiTheme="majorBidi" w:hAnsiTheme="majorBidi" w:cstheme="majorBidi"/>
          <w:sz w:val="24"/>
          <w:szCs w:val="24"/>
        </w:rPr>
        <w:t xml:space="preserve">punch radius length between supports and </w:t>
      </w:r>
      <w:r w:rsidR="00EE35A3">
        <w:rPr>
          <w:rStyle w:val="hps"/>
          <w:rFonts w:asciiTheme="majorBidi" w:hAnsiTheme="majorBidi" w:cstheme="majorBidi"/>
          <w:sz w:val="24"/>
          <w:szCs w:val="24"/>
        </w:rPr>
        <w:t xml:space="preserve">thickness foam core </w:t>
      </w:r>
      <w:r w:rsidR="00EE35A3" w:rsidRPr="00EE35A3">
        <w:rPr>
          <w:rFonts w:ascii="Times New Roman" w:hAnsi="Times New Roman" w:cs="Times New Roman"/>
          <w:sz w:val="24"/>
          <w:szCs w:val="24"/>
        </w:rPr>
        <w:t>as input</w:t>
      </w:r>
      <w:r w:rsidR="00EE35A3">
        <w:rPr>
          <w:rFonts w:ascii="Times New Roman" w:hAnsi="Times New Roman" w:cs="Times New Roman"/>
          <w:sz w:val="24"/>
          <w:szCs w:val="24"/>
        </w:rPr>
        <w:t>s.</w:t>
      </w:r>
      <w:r>
        <w:rPr>
          <w:rStyle w:val="hps"/>
          <w:rFonts w:asciiTheme="majorBidi" w:hAnsiTheme="majorBidi" w:cstheme="majorBidi"/>
          <w:sz w:val="24"/>
          <w:szCs w:val="24"/>
        </w:rPr>
        <w:t xml:space="preserve"> </w:t>
      </w:r>
      <w:r w:rsidR="006B4DE8" w:rsidRPr="00655348">
        <w:rPr>
          <w:rFonts w:ascii="Times New Roman" w:hAnsi="Times New Roman" w:cs="Times New Roman"/>
          <w:sz w:val="24"/>
          <w:szCs w:val="24"/>
        </w:rPr>
        <w:t xml:space="preserve">D.Vasudevan1and </w:t>
      </w:r>
      <w:proofErr w:type="spellStart"/>
      <w:proofErr w:type="gramStart"/>
      <w:r w:rsidR="006B4DE8" w:rsidRPr="00655348">
        <w:rPr>
          <w:rFonts w:ascii="Times New Roman" w:hAnsi="Times New Roman" w:cs="Times New Roman"/>
          <w:sz w:val="24"/>
          <w:szCs w:val="24"/>
        </w:rPr>
        <w:t>R.Srinivasan</w:t>
      </w:r>
      <w:proofErr w:type="spellEnd"/>
      <w:proofErr w:type="gramEnd"/>
      <w:r w:rsidR="006B4DE8" w:rsidRPr="00655348">
        <w:rPr>
          <w:rFonts w:ascii="Times New Roman" w:hAnsi="Times New Roman" w:cs="Times New Roman"/>
          <w:sz w:val="24"/>
          <w:szCs w:val="24"/>
        </w:rPr>
        <w:t xml:space="preserve"> [</w:t>
      </w:r>
      <w:r w:rsidR="00770818">
        <w:rPr>
          <w:rFonts w:ascii="Times New Roman" w:hAnsi="Times New Roman" w:cs="Times New Roman"/>
          <w:sz w:val="24"/>
          <w:szCs w:val="24"/>
        </w:rPr>
        <w:t>21</w:t>
      </w:r>
      <w:r w:rsidR="006B4DE8" w:rsidRPr="00655348">
        <w:rPr>
          <w:rFonts w:ascii="Times New Roman" w:hAnsi="Times New Roman" w:cs="Times New Roman"/>
          <w:sz w:val="24"/>
          <w:szCs w:val="24"/>
        </w:rPr>
        <w:t>]</w:t>
      </w:r>
      <w:r w:rsidR="00A81159" w:rsidRPr="00655348">
        <w:rPr>
          <w:rFonts w:ascii="Times New Roman" w:hAnsi="Times New Roman" w:cs="Times New Roman"/>
          <w:sz w:val="24"/>
          <w:szCs w:val="24"/>
        </w:rPr>
        <w:t xml:space="preserve"> </w:t>
      </w:r>
      <w:r w:rsidR="006B4DE8" w:rsidRPr="00655348">
        <w:rPr>
          <w:rFonts w:ascii="Times New Roman" w:hAnsi="Times New Roman" w:cs="Times New Roman"/>
          <w:sz w:val="24"/>
          <w:szCs w:val="24"/>
        </w:rPr>
        <w:t xml:space="preserve">applied the </w:t>
      </w:r>
      <w:r w:rsidR="00A81159" w:rsidRPr="00655348">
        <w:rPr>
          <w:rFonts w:ascii="Times New Roman" w:hAnsi="Times New Roman" w:cs="Times New Roman"/>
          <w:sz w:val="24"/>
          <w:szCs w:val="24"/>
        </w:rPr>
        <w:t>artificial neural network (ANN) and response surface methodology (RSM)</w:t>
      </w:r>
      <w:r w:rsidR="006B4DE8" w:rsidRPr="00655348">
        <w:rPr>
          <w:rFonts w:ascii="Times New Roman" w:hAnsi="Times New Roman" w:cs="Times New Roman"/>
          <w:sz w:val="24"/>
          <w:szCs w:val="24"/>
        </w:rPr>
        <w:t xml:space="preserve"> </w:t>
      </w:r>
      <w:r w:rsidR="00A81159" w:rsidRPr="00655348">
        <w:rPr>
          <w:rFonts w:ascii="Times New Roman" w:hAnsi="Times New Roman" w:cs="Times New Roman"/>
          <w:sz w:val="24"/>
          <w:szCs w:val="24"/>
        </w:rPr>
        <w:t xml:space="preserve">approaches </w:t>
      </w:r>
      <w:r w:rsidR="006B4DE8" w:rsidRPr="00655348">
        <w:rPr>
          <w:rFonts w:ascii="Times New Roman" w:hAnsi="Times New Roman" w:cs="Times New Roman"/>
          <w:sz w:val="24"/>
          <w:szCs w:val="24"/>
        </w:rPr>
        <w:t>to predict springback and bend force in air bending of electro</w:t>
      </w:r>
      <w:r w:rsidR="00A81159" w:rsidRPr="00655348">
        <w:rPr>
          <w:rFonts w:ascii="Times New Roman" w:hAnsi="Times New Roman" w:cs="Times New Roman"/>
          <w:sz w:val="24"/>
          <w:szCs w:val="24"/>
        </w:rPr>
        <w:t xml:space="preserve"> </w:t>
      </w:r>
      <w:proofErr w:type="spellStart"/>
      <w:r w:rsidR="006B4DE8" w:rsidRPr="00655348">
        <w:rPr>
          <w:rFonts w:ascii="Times New Roman" w:hAnsi="Times New Roman" w:cs="Times New Roman"/>
          <w:sz w:val="24"/>
          <w:szCs w:val="24"/>
        </w:rPr>
        <w:t>galvanised</w:t>
      </w:r>
      <w:proofErr w:type="spellEnd"/>
      <w:r w:rsidR="006B4DE8" w:rsidRPr="00655348">
        <w:rPr>
          <w:rFonts w:ascii="Times New Roman" w:hAnsi="Times New Roman" w:cs="Times New Roman"/>
          <w:sz w:val="24"/>
          <w:szCs w:val="24"/>
        </w:rPr>
        <w:t xml:space="preserve"> steel sheets</w:t>
      </w:r>
      <w:r w:rsidR="00A81159" w:rsidRPr="00655348">
        <w:rPr>
          <w:rFonts w:ascii="Times New Roman" w:hAnsi="Times New Roman" w:cs="Times New Roman"/>
          <w:sz w:val="24"/>
          <w:szCs w:val="24"/>
        </w:rPr>
        <w:t xml:space="preserve"> and the models are compared based on their prediction performance. They used</w:t>
      </w:r>
      <w:r w:rsidR="00285276" w:rsidRPr="00655348">
        <w:rPr>
          <w:rFonts w:ascii="Times New Roman" w:hAnsi="Times New Roman" w:cs="Times New Roman"/>
          <w:sz w:val="24"/>
          <w:szCs w:val="24"/>
        </w:rPr>
        <w:t xml:space="preserve"> ANN model based on a multilayer feed forward topology and trained with LM back propagation algorithm.</w:t>
      </w:r>
      <w:r w:rsidR="00A81159" w:rsidRPr="00655348">
        <w:rPr>
          <w:rFonts w:ascii="Times New Roman" w:hAnsi="Times New Roman" w:cs="Times New Roman"/>
          <w:sz w:val="24"/>
          <w:szCs w:val="24"/>
        </w:rPr>
        <w:t xml:space="preserve"> They found that the performance of the ANN model for predicting springback and bend force was found to be better than RSM models.</w:t>
      </w:r>
      <w:r w:rsidR="00FB2694" w:rsidRPr="00655348">
        <w:rPr>
          <w:rFonts w:ascii="Times New Roman" w:hAnsi="Times New Roman" w:cs="Times New Roman"/>
          <w:sz w:val="24"/>
          <w:szCs w:val="24"/>
        </w:rPr>
        <w:t xml:space="preserve"> </w:t>
      </w:r>
      <w:r w:rsidR="00FB2694" w:rsidRPr="00655348">
        <w:rPr>
          <w:rFonts w:ascii="Times New Roman" w:hAnsi="Times New Roman" w:cs="Times New Roman"/>
          <w:color w:val="000000"/>
          <w:sz w:val="24"/>
          <w:szCs w:val="24"/>
        </w:rPr>
        <w:t xml:space="preserve">Fei </w:t>
      </w:r>
      <w:r w:rsidR="00FB2694" w:rsidRPr="00E1714E">
        <w:rPr>
          <w:rFonts w:asciiTheme="majorBidi" w:hAnsiTheme="majorBidi" w:cstheme="majorBidi"/>
          <w:sz w:val="24"/>
          <w:szCs w:val="24"/>
          <w:lang w:eastAsia="fr-FR"/>
        </w:rPr>
        <w:t>Han et</w:t>
      </w:r>
      <w:r w:rsidR="000200EF" w:rsidRPr="00E1714E">
        <w:rPr>
          <w:rFonts w:asciiTheme="majorBidi" w:hAnsiTheme="majorBidi" w:cstheme="majorBidi"/>
          <w:sz w:val="24"/>
          <w:szCs w:val="24"/>
          <w:lang w:eastAsia="fr-FR"/>
        </w:rPr>
        <w:t xml:space="preserve"> al</w:t>
      </w:r>
      <w:r w:rsidR="00FB2694" w:rsidRPr="00E1714E">
        <w:rPr>
          <w:rFonts w:asciiTheme="majorBidi" w:hAnsiTheme="majorBidi" w:cstheme="majorBidi"/>
          <w:sz w:val="24"/>
          <w:szCs w:val="24"/>
          <w:lang w:eastAsia="fr-FR"/>
        </w:rPr>
        <w:t xml:space="preserve"> [</w:t>
      </w:r>
      <w:r w:rsidR="00091F49" w:rsidRPr="00E1714E">
        <w:rPr>
          <w:rFonts w:asciiTheme="majorBidi" w:hAnsiTheme="majorBidi" w:cstheme="majorBidi"/>
          <w:sz w:val="24"/>
          <w:szCs w:val="24"/>
          <w:lang w:eastAsia="fr-FR"/>
        </w:rPr>
        <w:t>22</w:t>
      </w:r>
      <w:r w:rsidR="00FB2694" w:rsidRPr="00E1714E">
        <w:rPr>
          <w:rFonts w:asciiTheme="majorBidi" w:hAnsiTheme="majorBidi" w:cstheme="majorBidi"/>
          <w:sz w:val="24"/>
          <w:szCs w:val="24"/>
          <w:lang w:eastAsia="fr-FR"/>
        </w:rPr>
        <w:t xml:space="preserve">] </w:t>
      </w:r>
      <w:r w:rsidR="00FB2694" w:rsidRPr="00E1714E">
        <w:rPr>
          <w:rFonts w:asciiTheme="majorBidi" w:hAnsiTheme="majorBidi" w:cstheme="majorBidi"/>
          <w:lang w:eastAsia="fr-FR"/>
        </w:rPr>
        <w:t xml:space="preserve">proposed a method combining finite element simulation and ANN to establish a relationship between springback and </w:t>
      </w:r>
      <w:r w:rsidR="00FB2694" w:rsidRPr="00E1714E">
        <w:rPr>
          <w:rFonts w:asciiTheme="majorBidi" w:hAnsiTheme="majorBidi" w:cstheme="majorBidi"/>
          <w:sz w:val="24"/>
          <w:szCs w:val="24"/>
          <w:lang w:eastAsia="fr-FR"/>
        </w:rPr>
        <w:t>processing parameters</w:t>
      </w:r>
      <w:r w:rsidR="00655348" w:rsidRPr="00E1714E">
        <w:rPr>
          <w:rFonts w:asciiTheme="majorBidi" w:hAnsiTheme="majorBidi" w:cstheme="majorBidi"/>
          <w:lang w:eastAsia="fr-FR"/>
        </w:rPr>
        <w:t xml:space="preserve">. </w:t>
      </w:r>
      <w:r w:rsidR="006D7009" w:rsidRPr="00E1714E">
        <w:rPr>
          <w:rFonts w:asciiTheme="majorBidi" w:hAnsiTheme="majorBidi" w:cstheme="majorBidi"/>
          <w:sz w:val="24"/>
          <w:szCs w:val="24"/>
          <w:lang w:eastAsia="fr-FR"/>
        </w:rPr>
        <w:t>Pathak et al</w:t>
      </w:r>
      <w:r w:rsidR="006D7009" w:rsidRPr="00E1714E">
        <w:rPr>
          <w:rFonts w:asciiTheme="majorBidi" w:hAnsiTheme="majorBidi" w:cstheme="majorBidi"/>
          <w:lang w:eastAsia="fr-FR"/>
        </w:rPr>
        <w:t xml:space="preserve"> [2</w:t>
      </w:r>
      <w:r w:rsidR="00091F49" w:rsidRPr="00E1714E">
        <w:rPr>
          <w:rFonts w:asciiTheme="majorBidi" w:hAnsiTheme="majorBidi" w:cstheme="majorBidi"/>
          <w:lang w:eastAsia="fr-FR"/>
        </w:rPr>
        <w:t>3</w:t>
      </w:r>
      <w:r w:rsidR="006D7009" w:rsidRPr="00E1714E">
        <w:rPr>
          <w:rFonts w:asciiTheme="majorBidi" w:hAnsiTheme="majorBidi" w:cstheme="majorBidi"/>
          <w:lang w:eastAsia="fr-FR"/>
        </w:rPr>
        <w:t xml:space="preserve">] </w:t>
      </w:r>
      <w:r w:rsidR="00AA43A2" w:rsidRPr="00E1714E">
        <w:rPr>
          <w:rFonts w:asciiTheme="majorBidi" w:hAnsiTheme="majorBidi" w:cstheme="majorBidi"/>
          <w:lang w:eastAsia="fr-FR"/>
        </w:rPr>
        <w:t>used finite element simulation and</w:t>
      </w:r>
      <w:r w:rsidR="00AA43A2" w:rsidRPr="00655348">
        <w:rPr>
          <w:rStyle w:val="hps"/>
          <w:rFonts w:ascii="Times New Roman" w:hAnsi="Times New Roman" w:cs="Times New Roman"/>
          <w:sz w:val="24"/>
          <w:szCs w:val="24"/>
        </w:rPr>
        <w:t xml:space="preserve"> </w:t>
      </w:r>
      <w:r w:rsidR="006D7009" w:rsidRPr="00655348">
        <w:rPr>
          <w:rStyle w:val="hps"/>
          <w:rFonts w:ascii="Times New Roman" w:hAnsi="Times New Roman" w:cs="Times New Roman"/>
          <w:sz w:val="24"/>
          <w:szCs w:val="24"/>
        </w:rPr>
        <w:t>ANN technique to predict springback</w:t>
      </w:r>
      <w:r w:rsidR="000200EF" w:rsidRPr="00655348">
        <w:rPr>
          <w:rStyle w:val="hps"/>
          <w:rFonts w:ascii="Times New Roman" w:hAnsi="Times New Roman" w:cs="Times New Roman"/>
          <w:sz w:val="24"/>
          <w:szCs w:val="24"/>
        </w:rPr>
        <w:t xml:space="preserve"> of metal sheet</w:t>
      </w:r>
      <w:r w:rsidR="006D7009" w:rsidRPr="00655348">
        <w:rPr>
          <w:rStyle w:val="hps"/>
          <w:rFonts w:ascii="Times New Roman" w:hAnsi="Times New Roman" w:cs="Times New Roman"/>
          <w:sz w:val="24"/>
          <w:szCs w:val="24"/>
        </w:rPr>
        <w:t xml:space="preserve"> in </w:t>
      </w:r>
      <w:r w:rsidR="0015686A" w:rsidRPr="00655348">
        <w:rPr>
          <w:rStyle w:val="hps"/>
          <w:rFonts w:ascii="Times New Roman" w:hAnsi="Times New Roman" w:cs="Times New Roman"/>
          <w:sz w:val="24"/>
          <w:szCs w:val="24"/>
        </w:rPr>
        <w:t xml:space="preserve">air </w:t>
      </w:r>
      <w:r w:rsidR="006D7009" w:rsidRPr="00655348">
        <w:rPr>
          <w:rStyle w:val="hps"/>
          <w:rFonts w:ascii="Times New Roman" w:hAnsi="Times New Roman" w:cs="Times New Roman"/>
          <w:sz w:val="24"/>
          <w:szCs w:val="24"/>
        </w:rPr>
        <w:t xml:space="preserve">bending process </w:t>
      </w:r>
      <w:r w:rsidR="000200EF" w:rsidRPr="00655348">
        <w:rPr>
          <w:rStyle w:val="hps"/>
          <w:rFonts w:ascii="Times New Roman" w:hAnsi="Times New Roman" w:cs="Times New Roman"/>
          <w:sz w:val="24"/>
          <w:szCs w:val="24"/>
        </w:rPr>
        <w:t xml:space="preserve">considering </w:t>
      </w:r>
      <w:r w:rsidRPr="00655348">
        <w:rPr>
          <w:rFonts w:ascii="Times New Roman" w:hAnsi="Times New Roman" w:cs="Times New Roman"/>
          <w:sz w:val="24"/>
          <w:szCs w:val="24"/>
        </w:rPr>
        <w:t>s</w:t>
      </w:r>
      <w:r w:rsidR="000200EF" w:rsidRPr="00655348">
        <w:rPr>
          <w:rFonts w:ascii="Times New Roman" w:hAnsi="Times New Roman" w:cs="Times New Roman"/>
          <w:sz w:val="24"/>
          <w:szCs w:val="24"/>
        </w:rPr>
        <w:t>heet thickness and die radius</w:t>
      </w:r>
      <w:r w:rsidR="000200EF" w:rsidRPr="00655348">
        <w:rPr>
          <w:rStyle w:val="hps"/>
          <w:rFonts w:ascii="Times New Roman" w:hAnsi="Times New Roman" w:cs="Times New Roman"/>
          <w:sz w:val="24"/>
          <w:szCs w:val="24"/>
        </w:rPr>
        <w:t xml:space="preserve"> as input parameters. They </w:t>
      </w:r>
      <w:r w:rsidR="000200EF" w:rsidRPr="00655348">
        <w:rPr>
          <w:rFonts w:ascii="Times New Roman" w:hAnsi="Times New Roman" w:cs="Times New Roman"/>
          <w:sz w:val="24"/>
          <w:szCs w:val="24"/>
        </w:rPr>
        <w:t>observed that the neural network gives quite close predictions of sheet forming responses.</w:t>
      </w:r>
    </w:p>
    <w:p w14:paraId="461EDEAE" w14:textId="77777777" w:rsidR="00A74B2E" w:rsidRPr="00655348" w:rsidRDefault="00A74B2E" w:rsidP="003201FC">
      <w:pPr>
        <w:spacing w:line="360" w:lineRule="auto"/>
        <w:jc w:val="both"/>
        <w:rPr>
          <w:rFonts w:ascii="Times New Roman" w:hAnsi="Times New Roman" w:cs="Times New Roman"/>
          <w:color w:val="000000"/>
          <w:sz w:val="24"/>
          <w:szCs w:val="24"/>
        </w:rPr>
      </w:pPr>
      <w:r w:rsidRPr="00655348">
        <w:rPr>
          <w:rFonts w:ascii="Times New Roman" w:hAnsi="Times New Roman" w:cs="Times New Roman"/>
          <w:color w:val="000000"/>
          <w:sz w:val="24"/>
          <w:szCs w:val="24"/>
        </w:rPr>
        <w:t xml:space="preserve">Based on the aforementioned literature, while there are many studies devoted to bending process and springback of thin metallic sheet, there are not studies that address springback prediction of thick sandwich panel using Artificial neural networks methods ANN. Consequently, the aim of the present paper consists in predicting the springback of steel/ polyurethane (PUR)/steel sandwich panels in air bending process using the ANN approach.  The obtained springback predictions by numerical simulations and ANN approach are compared. </w:t>
      </w:r>
    </w:p>
    <w:p w14:paraId="38275B0B" w14:textId="77777777" w:rsidR="00E21AD4" w:rsidRPr="00925F34" w:rsidRDefault="00E21AD4" w:rsidP="00D03CE8">
      <w:pPr>
        <w:pStyle w:val="ListParagraph"/>
        <w:numPr>
          <w:ilvl w:val="0"/>
          <w:numId w:val="2"/>
        </w:numPr>
        <w:spacing w:line="360" w:lineRule="auto"/>
        <w:rPr>
          <w:rStyle w:val="hps"/>
          <w:rFonts w:asciiTheme="majorBidi" w:hAnsiTheme="majorBidi" w:cstheme="majorBidi"/>
          <w:b/>
          <w:bCs/>
          <w:sz w:val="24"/>
          <w:szCs w:val="24"/>
        </w:rPr>
      </w:pPr>
      <w:r w:rsidRPr="00925F34">
        <w:rPr>
          <w:rStyle w:val="hps"/>
          <w:rFonts w:asciiTheme="majorBidi" w:hAnsiTheme="majorBidi" w:cstheme="majorBidi"/>
          <w:b/>
          <w:bCs/>
          <w:sz w:val="24"/>
          <w:szCs w:val="24"/>
        </w:rPr>
        <w:t xml:space="preserve">Experimental procedures </w:t>
      </w:r>
    </w:p>
    <w:p w14:paraId="250ACFF4" w14:textId="6E2AF305" w:rsidR="008B7D92" w:rsidRDefault="004F158F" w:rsidP="008B7D92">
      <w:pPr>
        <w:autoSpaceDE w:val="0"/>
        <w:autoSpaceDN w:val="0"/>
        <w:adjustRightInd w:val="0"/>
        <w:spacing w:after="0" w:line="360" w:lineRule="auto"/>
        <w:jc w:val="both"/>
        <w:rPr>
          <w:rFonts w:ascii="Times New Roman" w:hAnsi="Times New Roman" w:cs="Times New Roman"/>
          <w:sz w:val="24"/>
          <w:szCs w:val="24"/>
        </w:rPr>
      </w:pPr>
      <w:r w:rsidRPr="00665058">
        <w:rPr>
          <w:rFonts w:asciiTheme="majorBidi" w:hAnsiTheme="majorBidi" w:cstheme="majorBidi"/>
          <w:sz w:val="24"/>
          <w:szCs w:val="24"/>
          <w:lang w:eastAsia="fr-FR"/>
        </w:rPr>
        <w:lastRenderedPageBreak/>
        <w:t xml:space="preserve">In this study, we used a sandwich plate obtained by the injection method consisting of a polyurethane foam core (density of 40 kg/m3) and galvanized steel skins. Compression and tensile tests were carried out to determine the foam core and the skin mechanical properties respectively by using a screw </w:t>
      </w:r>
      <w:proofErr w:type="spellStart"/>
      <w:r w:rsidRPr="00665058">
        <w:rPr>
          <w:rFonts w:asciiTheme="majorBidi" w:hAnsiTheme="majorBidi" w:cstheme="majorBidi"/>
          <w:sz w:val="24"/>
          <w:szCs w:val="24"/>
          <w:lang w:eastAsia="fr-FR"/>
        </w:rPr>
        <w:t>driven</w:t>
      </w:r>
      <w:proofErr w:type="spellEnd"/>
      <w:r w:rsidRPr="00665058">
        <w:rPr>
          <w:rFonts w:asciiTheme="majorBidi" w:hAnsiTheme="majorBidi" w:cstheme="majorBidi"/>
          <w:sz w:val="24"/>
          <w:szCs w:val="24"/>
          <w:lang w:eastAsia="fr-FR"/>
        </w:rPr>
        <w:t xml:space="preserve"> MTS Insight universal testing machine equipped with a 200 </w:t>
      </w:r>
      <w:proofErr w:type="spellStart"/>
      <w:r w:rsidRPr="00665058">
        <w:rPr>
          <w:rFonts w:asciiTheme="majorBidi" w:hAnsiTheme="majorBidi" w:cstheme="majorBidi"/>
          <w:sz w:val="24"/>
          <w:szCs w:val="24"/>
          <w:lang w:eastAsia="fr-FR"/>
        </w:rPr>
        <w:t>kN</w:t>
      </w:r>
      <w:proofErr w:type="spellEnd"/>
      <w:r w:rsidRPr="00665058">
        <w:rPr>
          <w:rFonts w:asciiTheme="majorBidi" w:hAnsiTheme="majorBidi" w:cstheme="majorBidi"/>
          <w:sz w:val="24"/>
          <w:szCs w:val="24"/>
          <w:lang w:eastAsia="fr-FR"/>
        </w:rPr>
        <w:t xml:space="preserve"> load cell. The mechanical properties of the polyurethane foam and the steel skin were experimentally obtained and reported in table</w:t>
      </w:r>
      <w:r w:rsidR="00C7279F">
        <w:rPr>
          <w:rFonts w:asciiTheme="majorBidi" w:hAnsiTheme="majorBidi" w:cstheme="majorBidi"/>
          <w:sz w:val="24"/>
          <w:szCs w:val="24"/>
          <w:lang w:eastAsia="fr-FR"/>
        </w:rPr>
        <w:t xml:space="preserve"> </w:t>
      </w:r>
      <w:r w:rsidRPr="00665058">
        <w:rPr>
          <w:rFonts w:asciiTheme="majorBidi" w:hAnsiTheme="majorBidi" w:cstheme="majorBidi"/>
          <w:sz w:val="24"/>
          <w:szCs w:val="24"/>
          <w:lang w:eastAsia="fr-FR"/>
        </w:rPr>
        <w:t>1.</w:t>
      </w:r>
    </w:p>
    <w:p w14:paraId="0D5F045D" w14:textId="14431FB2" w:rsidR="004F158F" w:rsidRPr="00CC7BE4" w:rsidRDefault="008B7D92" w:rsidP="008B7D92">
      <w:pPr>
        <w:autoSpaceDE w:val="0"/>
        <w:autoSpaceDN w:val="0"/>
        <w:adjustRightInd w:val="0"/>
        <w:spacing w:after="0" w:line="360" w:lineRule="auto"/>
        <w:jc w:val="center"/>
        <w:rPr>
          <w:rStyle w:val="hps"/>
          <w:rFonts w:ascii="Times New Roman" w:hAnsi="Times New Roman" w:cs="Times New Roman"/>
          <w:sz w:val="24"/>
          <w:szCs w:val="24"/>
        </w:rPr>
      </w:pPr>
      <w:r w:rsidRPr="006143AE">
        <w:rPr>
          <w:rFonts w:asciiTheme="majorBidi" w:hAnsiTheme="majorBidi" w:cstheme="majorBidi"/>
          <w:b/>
          <w:bCs/>
          <w:sz w:val="24"/>
          <w:szCs w:val="24"/>
        </w:rPr>
        <w:t xml:space="preserve">Table </w:t>
      </w:r>
      <w:r w:rsidRPr="006143AE">
        <w:rPr>
          <w:rFonts w:asciiTheme="majorBidi" w:hAnsiTheme="majorBidi" w:cstheme="majorBidi"/>
          <w:b/>
          <w:bCs/>
          <w:sz w:val="24"/>
          <w:szCs w:val="24"/>
        </w:rPr>
        <w:fldChar w:fldCharType="begin"/>
      </w:r>
      <w:r w:rsidRPr="006143AE">
        <w:rPr>
          <w:rFonts w:asciiTheme="majorBidi" w:hAnsiTheme="majorBidi" w:cstheme="majorBidi"/>
          <w:b/>
          <w:bCs/>
          <w:sz w:val="24"/>
          <w:szCs w:val="24"/>
        </w:rPr>
        <w:instrText xml:space="preserve"> SEQ Tableau \* ARABIC </w:instrText>
      </w:r>
      <w:r w:rsidRPr="006143AE">
        <w:rPr>
          <w:rFonts w:asciiTheme="majorBidi" w:hAnsiTheme="majorBidi" w:cstheme="majorBidi"/>
          <w:b/>
          <w:bCs/>
          <w:sz w:val="24"/>
          <w:szCs w:val="24"/>
        </w:rPr>
        <w:fldChar w:fldCharType="separate"/>
      </w:r>
      <w:r w:rsidR="00777DBF">
        <w:rPr>
          <w:rFonts w:asciiTheme="majorBidi" w:hAnsiTheme="majorBidi" w:cstheme="majorBidi"/>
          <w:b/>
          <w:bCs/>
          <w:noProof/>
          <w:sz w:val="24"/>
          <w:szCs w:val="24"/>
        </w:rPr>
        <w:t>1</w:t>
      </w:r>
      <w:r w:rsidRPr="006143AE">
        <w:rPr>
          <w:rFonts w:asciiTheme="majorBidi" w:hAnsiTheme="majorBidi" w:cstheme="majorBidi"/>
          <w:b/>
          <w:bCs/>
          <w:sz w:val="24"/>
          <w:szCs w:val="24"/>
        </w:rPr>
        <w:fldChar w:fldCharType="end"/>
      </w:r>
      <w:r w:rsidR="00665058" w:rsidRPr="00CC7BE4">
        <w:rPr>
          <w:rFonts w:ascii="Times New Roman" w:hAnsi="Times New Roman" w:cs="Times New Roman"/>
          <w:sz w:val="24"/>
          <w:szCs w:val="24"/>
        </w:rPr>
        <w:t>: Mechanical properties of the steel skin and</w:t>
      </w:r>
      <w:r w:rsidR="00E21AD4" w:rsidRPr="00CC7BE4">
        <w:rPr>
          <w:rFonts w:ascii="Times New Roman" w:hAnsi="Times New Roman" w:cs="Times New Roman"/>
          <w:sz w:val="24"/>
          <w:szCs w:val="24"/>
        </w:rPr>
        <w:t xml:space="preserve"> </w:t>
      </w:r>
      <w:r w:rsidR="00665058" w:rsidRPr="00CC7BE4">
        <w:rPr>
          <w:rFonts w:ascii="Times New Roman" w:hAnsi="Times New Roman" w:cs="Times New Roman"/>
          <w:sz w:val="24"/>
          <w:szCs w:val="24"/>
        </w:rPr>
        <w:t>the polyurethane foam core</w:t>
      </w:r>
    </w:p>
    <w:tbl>
      <w:tblPr>
        <w:tblW w:w="69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0"/>
        <w:gridCol w:w="1362"/>
        <w:gridCol w:w="2768"/>
      </w:tblGrid>
      <w:tr w:rsidR="00665058" w:rsidRPr="00CC7BE4" w14:paraId="57AE347F" w14:textId="77777777" w:rsidTr="00545600">
        <w:trPr>
          <w:trHeight w:val="63"/>
          <w:jc w:val="center"/>
        </w:trPr>
        <w:tc>
          <w:tcPr>
            <w:tcW w:w="2830" w:type="dxa"/>
          </w:tcPr>
          <w:p w14:paraId="113721D4" w14:textId="77777777" w:rsidR="00665058" w:rsidRPr="00CC7BE4" w:rsidRDefault="00665058" w:rsidP="003201FC">
            <w:pPr>
              <w:autoSpaceDE w:val="0"/>
              <w:autoSpaceDN w:val="0"/>
              <w:adjustRightInd w:val="0"/>
              <w:spacing w:line="240" w:lineRule="auto"/>
              <w:jc w:val="both"/>
              <w:rPr>
                <w:b/>
                <w:bCs/>
                <w:sz w:val="24"/>
                <w:szCs w:val="24"/>
              </w:rPr>
            </w:pPr>
          </w:p>
        </w:tc>
        <w:tc>
          <w:tcPr>
            <w:tcW w:w="1362" w:type="dxa"/>
          </w:tcPr>
          <w:p w14:paraId="0B1984C8" w14:textId="537B6066" w:rsidR="00665058" w:rsidRPr="00CC7BE4" w:rsidRDefault="00545600" w:rsidP="003201FC">
            <w:pPr>
              <w:autoSpaceDE w:val="0"/>
              <w:autoSpaceDN w:val="0"/>
              <w:adjustRightInd w:val="0"/>
              <w:spacing w:line="240" w:lineRule="auto"/>
              <w:jc w:val="both"/>
              <w:rPr>
                <w:sz w:val="24"/>
                <w:szCs w:val="24"/>
              </w:rPr>
            </w:pPr>
            <w:r>
              <w:rPr>
                <w:rFonts w:ascii="Times New Roman" w:hAnsi="Times New Roman" w:cs="Times New Roman"/>
                <w:sz w:val="24"/>
                <w:szCs w:val="24"/>
              </w:rPr>
              <w:t>S</w:t>
            </w:r>
            <w:r w:rsidR="00E21AD4" w:rsidRPr="00CC7BE4">
              <w:rPr>
                <w:rFonts w:ascii="Times New Roman" w:hAnsi="Times New Roman" w:cs="Times New Roman"/>
                <w:sz w:val="24"/>
                <w:szCs w:val="24"/>
              </w:rPr>
              <w:t>teel skin</w:t>
            </w:r>
          </w:p>
        </w:tc>
        <w:tc>
          <w:tcPr>
            <w:tcW w:w="2768" w:type="dxa"/>
          </w:tcPr>
          <w:p w14:paraId="6D079A0F" w14:textId="4FD80043" w:rsidR="00665058" w:rsidRPr="00CC7BE4" w:rsidRDefault="00545600" w:rsidP="003201FC">
            <w:pPr>
              <w:autoSpaceDE w:val="0"/>
              <w:autoSpaceDN w:val="0"/>
              <w:adjustRightInd w:val="0"/>
              <w:spacing w:line="240" w:lineRule="auto"/>
              <w:jc w:val="both"/>
              <w:rPr>
                <w:sz w:val="24"/>
                <w:szCs w:val="24"/>
              </w:rPr>
            </w:pPr>
            <w:r>
              <w:rPr>
                <w:rFonts w:ascii="Times New Roman" w:hAnsi="Times New Roman" w:cs="Times New Roman"/>
                <w:sz w:val="24"/>
                <w:szCs w:val="24"/>
              </w:rPr>
              <w:t>P</w:t>
            </w:r>
            <w:r w:rsidR="00E21AD4" w:rsidRPr="00CC7BE4">
              <w:rPr>
                <w:rFonts w:ascii="Times New Roman" w:hAnsi="Times New Roman" w:cs="Times New Roman"/>
                <w:sz w:val="24"/>
                <w:szCs w:val="24"/>
              </w:rPr>
              <w:t>olyurethane foam core</w:t>
            </w:r>
          </w:p>
        </w:tc>
      </w:tr>
      <w:tr w:rsidR="00665058" w:rsidRPr="00CC7BE4" w14:paraId="7B115155" w14:textId="77777777" w:rsidTr="00545600">
        <w:trPr>
          <w:trHeight w:val="64"/>
          <w:jc w:val="center"/>
        </w:trPr>
        <w:tc>
          <w:tcPr>
            <w:tcW w:w="2830" w:type="dxa"/>
          </w:tcPr>
          <w:p w14:paraId="5120E080" w14:textId="77777777" w:rsidR="00665058" w:rsidRPr="00CC7BE4" w:rsidRDefault="00665058" w:rsidP="003201FC">
            <w:pPr>
              <w:autoSpaceDE w:val="0"/>
              <w:autoSpaceDN w:val="0"/>
              <w:adjustRightInd w:val="0"/>
              <w:spacing w:line="240" w:lineRule="auto"/>
              <w:jc w:val="both"/>
              <w:rPr>
                <w:sz w:val="24"/>
                <w:szCs w:val="24"/>
              </w:rPr>
            </w:pPr>
            <w:r w:rsidRPr="003B464E">
              <w:rPr>
                <w:rFonts w:ascii="Times New Roman" w:hAnsi="Times New Roman" w:cs="Times New Roman"/>
                <w:sz w:val="24"/>
                <w:szCs w:val="24"/>
              </w:rPr>
              <w:t>Density</w:t>
            </w:r>
            <w:r w:rsidRPr="00CC7BE4">
              <w:rPr>
                <w:rFonts w:ascii="Symbol" w:hAnsi="Symbol"/>
                <w:sz w:val="24"/>
                <w:szCs w:val="24"/>
              </w:rPr>
              <w:t></w:t>
            </w:r>
            <w:r w:rsidRPr="00CC7BE4">
              <w:rPr>
                <w:rFonts w:ascii="Symbol" w:hAnsi="Symbol"/>
                <w:sz w:val="24"/>
                <w:szCs w:val="24"/>
              </w:rPr>
              <w:t></w:t>
            </w:r>
            <w:r w:rsidRPr="00CC7BE4">
              <w:rPr>
                <w:rFonts w:ascii="Symbol" w:hAnsi="Symbol"/>
                <w:sz w:val="24"/>
                <w:szCs w:val="24"/>
              </w:rPr>
              <w:t></w:t>
            </w:r>
            <w:r w:rsidRPr="003B464E">
              <w:rPr>
                <w:rFonts w:asciiTheme="majorBidi" w:hAnsiTheme="majorBidi" w:cstheme="majorBidi"/>
                <w:sz w:val="24"/>
                <w:szCs w:val="24"/>
              </w:rPr>
              <w:t>[kg/m</w:t>
            </w:r>
            <w:r w:rsidRPr="003B464E">
              <w:rPr>
                <w:rFonts w:asciiTheme="majorBidi" w:hAnsiTheme="majorBidi" w:cstheme="majorBidi"/>
                <w:sz w:val="24"/>
                <w:szCs w:val="24"/>
                <w:vertAlign w:val="superscript"/>
              </w:rPr>
              <w:t>3</w:t>
            </w:r>
            <w:r w:rsidRPr="003B464E">
              <w:rPr>
                <w:rFonts w:asciiTheme="majorBidi" w:hAnsiTheme="majorBidi" w:cstheme="majorBidi"/>
                <w:sz w:val="24"/>
                <w:szCs w:val="24"/>
              </w:rPr>
              <w:t>]</w:t>
            </w:r>
          </w:p>
        </w:tc>
        <w:tc>
          <w:tcPr>
            <w:tcW w:w="1362" w:type="dxa"/>
          </w:tcPr>
          <w:p w14:paraId="75516BB5" w14:textId="77777777" w:rsidR="00665058" w:rsidRPr="00CC7BE4" w:rsidRDefault="00665058" w:rsidP="003201FC">
            <w:pPr>
              <w:autoSpaceDE w:val="0"/>
              <w:autoSpaceDN w:val="0"/>
              <w:adjustRightInd w:val="0"/>
              <w:spacing w:line="240" w:lineRule="auto"/>
              <w:jc w:val="both"/>
              <w:rPr>
                <w:sz w:val="24"/>
                <w:szCs w:val="24"/>
              </w:rPr>
            </w:pPr>
            <w:r w:rsidRPr="00CC7BE4">
              <w:rPr>
                <w:sz w:val="24"/>
                <w:szCs w:val="24"/>
              </w:rPr>
              <w:t>7800</w:t>
            </w:r>
          </w:p>
        </w:tc>
        <w:tc>
          <w:tcPr>
            <w:tcW w:w="2768" w:type="dxa"/>
          </w:tcPr>
          <w:p w14:paraId="4F9DFD75" w14:textId="77777777" w:rsidR="00665058" w:rsidRPr="00CC7BE4" w:rsidRDefault="00665058" w:rsidP="003201FC">
            <w:pPr>
              <w:autoSpaceDE w:val="0"/>
              <w:autoSpaceDN w:val="0"/>
              <w:adjustRightInd w:val="0"/>
              <w:spacing w:line="240" w:lineRule="auto"/>
              <w:jc w:val="both"/>
              <w:rPr>
                <w:sz w:val="24"/>
                <w:szCs w:val="24"/>
              </w:rPr>
            </w:pPr>
            <w:r w:rsidRPr="00CC7BE4">
              <w:rPr>
                <w:sz w:val="24"/>
                <w:szCs w:val="24"/>
              </w:rPr>
              <w:t>40</w:t>
            </w:r>
          </w:p>
        </w:tc>
      </w:tr>
      <w:tr w:rsidR="00665058" w:rsidRPr="00CC7BE4" w14:paraId="54935AD7" w14:textId="77777777" w:rsidTr="00545600">
        <w:trPr>
          <w:trHeight w:val="31"/>
          <w:jc w:val="center"/>
        </w:trPr>
        <w:tc>
          <w:tcPr>
            <w:tcW w:w="2830" w:type="dxa"/>
          </w:tcPr>
          <w:p w14:paraId="626A364B" w14:textId="77777777" w:rsidR="00665058" w:rsidRPr="00CC7BE4" w:rsidRDefault="00665058" w:rsidP="003201FC">
            <w:pPr>
              <w:autoSpaceDE w:val="0"/>
              <w:autoSpaceDN w:val="0"/>
              <w:adjustRightInd w:val="0"/>
              <w:spacing w:line="240" w:lineRule="auto"/>
              <w:jc w:val="both"/>
              <w:rPr>
                <w:sz w:val="24"/>
                <w:szCs w:val="24"/>
              </w:rPr>
            </w:pPr>
            <w:r w:rsidRPr="003B464E">
              <w:rPr>
                <w:rFonts w:asciiTheme="majorBidi" w:hAnsiTheme="majorBidi" w:cstheme="majorBidi"/>
                <w:sz w:val="24"/>
                <w:szCs w:val="24"/>
              </w:rPr>
              <w:t>Yield stress</w:t>
            </w:r>
            <w:r w:rsidRPr="00CC7BE4">
              <w:rPr>
                <w:rFonts w:ascii="Symbol" w:hAnsi="Symbol"/>
                <w:sz w:val="24"/>
                <w:szCs w:val="24"/>
              </w:rPr>
              <w:t></w:t>
            </w:r>
            <w:r w:rsidRPr="00CC7BE4">
              <w:rPr>
                <w:rFonts w:ascii="Symbol" w:hAnsi="Symbol"/>
                <w:sz w:val="24"/>
                <w:szCs w:val="24"/>
              </w:rPr>
              <w:t></w:t>
            </w:r>
            <w:r w:rsidRPr="00CC7BE4">
              <w:rPr>
                <w:sz w:val="24"/>
                <w:szCs w:val="24"/>
                <w:vertAlign w:val="subscript"/>
              </w:rPr>
              <w:t xml:space="preserve">0 </w:t>
            </w:r>
            <w:r w:rsidRPr="003B464E">
              <w:rPr>
                <w:rFonts w:asciiTheme="majorBidi" w:hAnsiTheme="majorBidi" w:cstheme="majorBidi"/>
                <w:sz w:val="24"/>
                <w:szCs w:val="24"/>
              </w:rPr>
              <w:t>[MPa]</w:t>
            </w:r>
          </w:p>
        </w:tc>
        <w:tc>
          <w:tcPr>
            <w:tcW w:w="1362" w:type="dxa"/>
          </w:tcPr>
          <w:p w14:paraId="1FB1C45F" w14:textId="77777777" w:rsidR="00665058" w:rsidRPr="00CC7BE4" w:rsidRDefault="00665058" w:rsidP="003201FC">
            <w:pPr>
              <w:autoSpaceDE w:val="0"/>
              <w:autoSpaceDN w:val="0"/>
              <w:adjustRightInd w:val="0"/>
              <w:spacing w:line="240" w:lineRule="auto"/>
              <w:jc w:val="both"/>
              <w:rPr>
                <w:sz w:val="24"/>
                <w:szCs w:val="24"/>
              </w:rPr>
            </w:pPr>
            <w:r w:rsidRPr="00CC7BE4">
              <w:rPr>
                <w:sz w:val="24"/>
                <w:szCs w:val="24"/>
              </w:rPr>
              <w:t>440</w:t>
            </w:r>
          </w:p>
        </w:tc>
        <w:tc>
          <w:tcPr>
            <w:tcW w:w="2768" w:type="dxa"/>
          </w:tcPr>
          <w:p w14:paraId="01C74449" w14:textId="77777777" w:rsidR="00665058" w:rsidRPr="00CC7BE4" w:rsidRDefault="00665058" w:rsidP="003201FC">
            <w:pPr>
              <w:autoSpaceDE w:val="0"/>
              <w:autoSpaceDN w:val="0"/>
              <w:adjustRightInd w:val="0"/>
              <w:spacing w:line="240" w:lineRule="auto"/>
              <w:jc w:val="both"/>
              <w:rPr>
                <w:sz w:val="24"/>
                <w:szCs w:val="24"/>
              </w:rPr>
            </w:pPr>
            <w:r w:rsidRPr="00CC7BE4">
              <w:rPr>
                <w:sz w:val="24"/>
                <w:szCs w:val="24"/>
              </w:rPr>
              <w:t>0.41</w:t>
            </w:r>
          </w:p>
        </w:tc>
      </w:tr>
      <w:tr w:rsidR="00665058" w:rsidRPr="00CC7BE4" w14:paraId="16B7B357" w14:textId="77777777" w:rsidTr="00545600">
        <w:trPr>
          <w:trHeight w:val="94"/>
          <w:jc w:val="center"/>
        </w:trPr>
        <w:tc>
          <w:tcPr>
            <w:tcW w:w="2830" w:type="dxa"/>
          </w:tcPr>
          <w:p w14:paraId="3410DE66" w14:textId="77777777" w:rsidR="00665058" w:rsidRPr="00545600" w:rsidRDefault="00665058" w:rsidP="003201FC">
            <w:pPr>
              <w:autoSpaceDE w:val="0"/>
              <w:autoSpaceDN w:val="0"/>
              <w:adjustRightInd w:val="0"/>
              <w:spacing w:line="240" w:lineRule="auto"/>
              <w:jc w:val="both"/>
              <w:rPr>
                <w:rFonts w:asciiTheme="majorBidi" w:hAnsiTheme="majorBidi" w:cstheme="majorBidi"/>
                <w:sz w:val="24"/>
                <w:szCs w:val="24"/>
              </w:rPr>
            </w:pPr>
            <w:r w:rsidRPr="00545600">
              <w:rPr>
                <w:rFonts w:asciiTheme="majorBidi" w:hAnsiTheme="majorBidi" w:cstheme="majorBidi"/>
                <w:sz w:val="24"/>
                <w:szCs w:val="24"/>
              </w:rPr>
              <w:t>Young’s modulus E [MPa]</w:t>
            </w:r>
          </w:p>
        </w:tc>
        <w:tc>
          <w:tcPr>
            <w:tcW w:w="1362" w:type="dxa"/>
          </w:tcPr>
          <w:p w14:paraId="0630B5F1" w14:textId="77777777" w:rsidR="00665058" w:rsidRPr="00CC7BE4" w:rsidRDefault="00665058" w:rsidP="003201FC">
            <w:pPr>
              <w:autoSpaceDE w:val="0"/>
              <w:autoSpaceDN w:val="0"/>
              <w:adjustRightInd w:val="0"/>
              <w:spacing w:line="240" w:lineRule="auto"/>
              <w:jc w:val="both"/>
              <w:rPr>
                <w:sz w:val="24"/>
                <w:szCs w:val="24"/>
              </w:rPr>
            </w:pPr>
            <w:r w:rsidRPr="00CC7BE4">
              <w:rPr>
                <w:sz w:val="24"/>
                <w:szCs w:val="24"/>
              </w:rPr>
              <w:t>200000</w:t>
            </w:r>
          </w:p>
        </w:tc>
        <w:tc>
          <w:tcPr>
            <w:tcW w:w="2768" w:type="dxa"/>
          </w:tcPr>
          <w:p w14:paraId="15C08B96" w14:textId="77777777" w:rsidR="00665058" w:rsidRPr="00CC7BE4" w:rsidRDefault="00665058" w:rsidP="003201FC">
            <w:pPr>
              <w:autoSpaceDE w:val="0"/>
              <w:autoSpaceDN w:val="0"/>
              <w:adjustRightInd w:val="0"/>
              <w:spacing w:line="240" w:lineRule="auto"/>
              <w:jc w:val="both"/>
              <w:rPr>
                <w:sz w:val="24"/>
                <w:szCs w:val="24"/>
              </w:rPr>
            </w:pPr>
            <w:r w:rsidRPr="00CC7BE4">
              <w:rPr>
                <w:sz w:val="24"/>
                <w:szCs w:val="24"/>
              </w:rPr>
              <w:t>3.31</w:t>
            </w:r>
          </w:p>
        </w:tc>
      </w:tr>
      <w:tr w:rsidR="00665058" w:rsidRPr="00CC7BE4" w14:paraId="2147CF89" w14:textId="77777777" w:rsidTr="00545600">
        <w:trPr>
          <w:trHeight w:val="64"/>
          <w:jc w:val="center"/>
        </w:trPr>
        <w:tc>
          <w:tcPr>
            <w:tcW w:w="2830" w:type="dxa"/>
          </w:tcPr>
          <w:p w14:paraId="2067CCC6" w14:textId="77777777" w:rsidR="00665058" w:rsidRPr="00CC7BE4" w:rsidRDefault="00665058" w:rsidP="003201FC">
            <w:pPr>
              <w:autoSpaceDE w:val="0"/>
              <w:autoSpaceDN w:val="0"/>
              <w:adjustRightInd w:val="0"/>
              <w:spacing w:line="240" w:lineRule="auto"/>
              <w:jc w:val="both"/>
              <w:rPr>
                <w:sz w:val="24"/>
                <w:szCs w:val="24"/>
              </w:rPr>
            </w:pPr>
            <w:r w:rsidRPr="00545600">
              <w:rPr>
                <w:rFonts w:asciiTheme="majorBidi" w:hAnsiTheme="majorBidi" w:cstheme="majorBidi"/>
                <w:sz w:val="24"/>
                <w:szCs w:val="24"/>
              </w:rPr>
              <w:t>Poisson’s ratio</w:t>
            </w:r>
            <w:r w:rsidRPr="00CC7BE4">
              <w:rPr>
                <w:rFonts w:ascii="Symbol" w:hAnsi="Symbol"/>
                <w:sz w:val="24"/>
                <w:szCs w:val="24"/>
              </w:rPr>
              <w:t></w:t>
            </w:r>
            <w:r w:rsidRPr="00CC7BE4">
              <w:rPr>
                <w:rFonts w:ascii="Symbol" w:hAnsi="Symbol"/>
                <w:sz w:val="24"/>
                <w:szCs w:val="24"/>
              </w:rPr>
              <w:t></w:t>
            </w:r>
          </w:p>
        </w:tc>
        <w:tc>
          <w:tcPr>
            <w:tcW w:w="1362" w:type="dxa"/>
          </w:tcPr>
          <w:p w14:paraId="49279C4C" w14:textId="77777777" w:rsidR="00665058" w:rsidRPr="00CC7BE4" w:rsidRDefault="00665058" w:rsidP="003201FC">
            <w:pPr>
              <w:autoSpaceDE w:val="0"/>
              <w:autoSpaceDN w:val="0"/>
              <w:adjustRightInd w:val="0"/>
              <w:spacing w:line="240" w:lineRule="auto"/>
              <w:jc w:val="both"/>
              <w:rPr>
                <w:sz w:val="24"/>
                <w:szCs w:val="24"/>
              </w:rPr>
            </w:pPr>
            <w:r w:rsidRPr="00CC7BE4">
              <w:rPr>
                <w:sz w:val="24"/>
                <w:szCs w:val="24"/>
              </w:rPr>
              <w:t>0.3</w:t>
            </w:r>
          </w:p>
        </w:tc>
        <w:tc>
          <w:tcPr>
            <w:tcW w:w="2768" w:type="dxa"/>
          </w:tcPr>
          <w:p w14:paraId="0FA3FDAF" w14:textId="77777777" w:rsidR="00665058" w:rsidRPr="00CC7BE4" w:rsidRDefault="00665058" w:rsidP="003201FC">
            <w:pPr>
              <w:autoSpaceDE w:val="0"/>
              <w:autoSpaceDN w:val="0"/>
              <w:adjustRightInd w:val="0"/>
              <w:spacing w:line="240" w:lineRule="auto"/>
              <w:jc w:val="both"/>
              <w:rPr>
                <w:sz w:val="24"/>
                <w:szCs w:val="24"/>
              </w:rPr>
            </w:pPr>
            <w:r w:rsidRPr="00CC7BE4">
              <w:rPr>
                <w:sz w:val="24"/>
                <w:szCs w:val="24"/>
              </w:rPr>
              <w:t>0.4</w:t>
            </w:r>
          </w:p>
        </w:tc>
      </w:tr>
      <w:tr w:rsidR="00665058" w:rsidRPr="00CC7BE4" w14:paraId="72901948" w14:textId="77777777" w:rsidTr="00545600">
        <w:trPr>
          <w:trHeight w:val="63"/>
          <w:jc w:val="center"/>
        </w:trPr>
        <w:tc>
          <w:tcPr>
            <w:tcW w:w="2830" w:type="dxa"/>
          </w:tcPr>
          <w:p w14:paraId="5AF16DA5" w14:textId="77777777" w:rsidR="00665058" w:rsidRPr="00545600" w:rsidRDefault="00665058" w:rsidP="003201FC">
            <w:pPr>
              <w:autoSpaceDE w:val="0"/>
              <w:autoSpaceDN w:val="0"/>
              <w:adjustRightInd w:val="0"/>
              <w:spacing w:line="240" w:lineRule="auto"/>
              <w:jc w:val="both"/>
              <w:rPr>
                <w:rFonts w:asciiTheme="majorBidi" w:hAnsiTheme="majorBidi" w:cstheme="majorBidi"/>
                <w:sz w:val="24"/>
                <w:szCs w:val="24"/>
              </w:rPr>
            </w:pPr>
            <w:r w:rsidRPr="00545600">
              <w:rPr>
                <w:rFonts w:asciiTheme="majorBidi" w:hAnsiTheme="majorBidi" w:cstheme="majorBidi"/>
                <w:sz w:val="24"/>
                <w:szCs w:val="24"/>
              </w:rPr>
              <w:t>Strength R</w:t>
            </w:r>
            <w:r w:rsidRPr="00545600">
              <w:rPr>
                <w:rFonts w:asciiTheme="majorBidi" w:hAnsiTheme="majorBidi" w:cstheme="majorBidi"/>
                <w:sz w:val="24"/>
                <w:szCs w:val="24"/>
                <w:vertAlign w:val="subscript"/>
              </w:rPr>
              <w:t xml:space="preserve">m </w:t>
            </w:r>
            <w:r w:rsidRPr="00545600">
              <w:rPr>
                <w:rFonts w:asciiTheme="majorBidi" w:hAnsiTheme="majorBidi" w:cstheme="majorBidi"/>
                <w:sz w:val="24"/>
                <w:szCs w:val="24"/>
              </w:rPr>
              <w:t>[MPa]</w:t>
            </w:r>
          </w:p>
        </w:tc>
        <w:tc>
          <w:tcPr>
            <w:tcW w:w="1362" w:type="dxa"/>
          </w:tcPr>
          <w:p w14:paraId="7B083997" w14:textId="77777777" w:rsidR="00665058" w:rsidRPr="00CC7BE4" w:rsidRDefault="00665058" w:rsidP="003201FC">
            <w:pPr>
              <w:autoSpaceDE w:val="0"/>
              <w:autoSpaceDN w:val="0"/>
              <w:adjustRightInd w:val="0"/>
              <w:spacing w:line="240" w:lineRule="auto"/>
              <w:jc w:val="both"/>
              <w:rPr>
                <w:sz w:val="24"/>
                <w:szCs w:val="24"/>
              </w:rPr>
            </w:pPr>
            <w:r w:rsidRPr="00CC7BE4">
              <w:rPr>
                <w:sz w:val="24"/>
                <w:szCs w:val="24"/>
              </w:rPr>
              <w:t>453</w:t>
            </w:r>
          </w:p>
        </w:tc>
        <w:tc>
          <w:tcPr>
            <w:tcW w:w="2768" w:type="dxa"/>
          </w:tcPr>
          <w:p w14:paraId="05965038" w14:textId="77777777" w:rsidR="00665058" w:rsidRPr="00CC7BE4" w:rsidRDefault="00665058" w:rsidP="003201FC">
            <w:pPr>
              <w:autoSpaceDE w:val="0"/>
              <w:autoSpaceDN w:val="0"/>
              <w:adjustRightInd w:val="0"/>
              <w:spacing w:line="240" w:lineRule="auto"/>
              <w:jc w:val="both"/>
              <w:rPr>
                <w:sz w:val="24"/>
                <w:szCs w:val="24"/>
              </w:rPr>
            </w:pPr>
            <w:r w:rsidRPr="00CC7BE4">
              <w:rPr>
                <w:sz w:val="24"/>
                <w:szCs w:val="24"/>
              </w:rPr>
              <w:t>0.53</w:t>
            </w:r>
          </w:p>
        </w:tc>
      </w:tr>
    </w:tbl>
    <w:p w14:paraId="56076A78" w14:textId="11AB96C1" w:rsidR="005153A4" w:rsidRDefault="005153A4" w:rsidP="00EB6617">
      <w:pPr>
        <w:autoSpaceDE w:val="0"/>
        <w:autoSpaceDN w:val="0"/>
        <w:adjustRightInd w:val="0"/>
        <w:spacing w:after="0" w:line="360" w:lineRule="auto"/>
        <w:jc w:val="both"/>
        <w:rPr>
          <w:rFonts w:ascii="Times New Roman" w:hAnsi="Times New Roman" w:cs="Times New Roman"/>
          <w:sz w:val="24"/>
          <w:szCs w:val="24"/>
        </w:rPr>
      </w:pPr>
    </w:p>
    <w:p w14:paraId="4E440502" w14:textId="07F97E54" w:rsidR="007B29FC" w:rsidRDefault="005153A4" w:rsidP="00B94D52">
      <w:pPr>
        <w:autoSpaceDE w:val="0"/>
        <w:autoSpaceDN w:val="0"/>
        <w:adjustRightInd w:val="0"/>
        <w:spacing w:after="0" w:line="360" w:lineRule="auto"/>
        <w:jc w:val="both"/>
        <w:rPr>
          <w:rFonts w:asciiTheme="majorBidi" w:hAnsiTheme="majorBidi" w:cstheme="majorBidi"/>
          <w:sz w:val="24"/>
          <w:szCs w:val="24"/>
        </w:rPr>
      </w:pPr>
      <w:r>
        <w:rPr>
          <w:rFonts w:asciiTheme="majorBidi" w:hAnsiTheme="majorBidi" w:cstheme="majorBidi"/>
          <w:sz w:val="24"/>
          <w:szCs w:val="24"/>
        </w:rPr>
        <w:t>Flexural strength was determined for all the specimens, using three-point bending test method. Tests were performed using MTS In</w:t>
      </w:r>
      <w:r w:rsidR="00F86DCA">
        <w:rPr>
          <w:rFonts w:asciiTheme="majorBidi" w:hAnsiTheme="majorBidi" w:cstheme="majorBidi"/>
          <w:sz w:val="24"/>
          <w:szCs w:val="24"/>
        </w:rPr>
        <w:t xml:space="preserve">sight universal testing machine </w:t>
      </w:r>
      <w:r w:rsidRPr="00F86DCA">
        <w:rPr>
          <w:rFonts w:asciiTheme="majorBidi" w:hAnsiTheme="majorBidi" w:cstheme="majorBidi"/>
          <w:sz w:val="24"/>
          <w:szCs w:val="24"/>
        </w:rPr>
        <w:t>equipped with a temperature controlled chamber</w:t>
      </w:r>
      <w:r>
        <w:rPr>
          <w:rFonts w:asciiTheme="majorBidi" w:hAnsiTheme="majorBidi" w:cstheme="majorBidi"/>
          <w:sz w:val="24"/>
          <w:szCs w:val="24"/>
        </w:rPr>
        <w:t xml:space="preserve">. Data acquisition is performed with the TestWorks4 software that records the displacement versus force. </w:t>
      </w:r>
      <w:r w:rsidRPr="005153A4">
        <w:rPr>
          <w:rFonts w:asciiTheme="majorBidi" w:hAnsiTheme="majorBidi" w:cstheme="majorBidi"/>
          <w:sz w:val="24"/>
          <w:szCs w:val="24"/>
        </w:rPr>
        <w:t>Three-point bending tests followed the standard ASTM D 790.</w:t>
      </w:r>
      <w:r w:rsidR="00F86DCA" w:rsidRPr="00F86DCA">
        <w:rPr>
          <w:rFonts w:asciiTheme="majorBidi" w:hAnsiTheme="majorBidi" w:cstheme="majorBidi"/>
          <w:sz w:val="24"/>
          <w:szCs w:val="24"/>
        </w:rPr>
        <w:t xml:space="preserve">  Subsequent tests are performed with a displacement rate of 3 mm/min. The length and width of the specimens were 500 and 50 mm respectively. The punch stroke was 30 mm.</w:t>
      </w:r>
      <w:r w:rsidR="00F86DCA">
        <w:rPr>
          <w:rFonts w:asciiTheme="majorBidi" w:hAnsiTheme="majorBidi" w:cstheme="majorBidi"/>
          <w:sz w:val="24"/>
          <w:szCs w:val="24"/>
        </w:rPr>
        <w:t xml:space="preserve"> </w:t>
      </w:r>
      <w:r w:rsidR="00F86DCA" w:rsidRPr="00F86DCA">
        <w:rPr>
          <w:rFonts w:asciiTheme="majorBidi" w:hAnsiTheme="majorBidi" w:cstheme="majorBidi"/>
          <w:sz w:val="24"/>
          <w:szCs w:val="24"/>
        </w:rPr>
        <w:t xml:space="preserve">Notice that, in order to get reliable results, six specimens were experienced for every case. </w:t>
      </w:r>
    </w:p>
    <w:p w14:paraId="74BB9BF7" w14:textId="6F0C62A3" w:rsidR="00E21AD4" w:rsidRPr="00925F34" w:rsidRDefault="00E21AD4" w:rsidP="003201FC">
      <w:pPr>
        <w:pStyle w:val="ListParagraph"/>
        <w:numPr>
          <w:ilvl w:val="0"/>
          <w:numId w:val="2"/>
        </w:numPr>
        <w:spacing w:line="360" w:lineRule="auto"/>
        <w:ind w:left="426"/>
        <w:rPr>
          <w:rStyle w:val="hps"/>
          <w:rFonts w:asciiTheme="majorBidi" w:hAnsiTheme="majorBidi" w:cstheme="majorBidi"/>
          <w:b/>
          <w:bCs/>
          <w:sz w:val="24"/>
          <w:szCs w:val="24"/>
        </w:rPr>
      </w:pPr>
      <w:r w:rsidRPr="00925F34">
        <w:rPr>
          <w:rStyle w:val="hps"/>
          <w:rFonts w:asciiTheme="majorBidi" w:hAnsiTheme="majorBidi" w:cstheme="majorBidi"/>
          <w:b/>
          <w:bCs/>
          <w:sz w:val="24"/>
          <w:szCs w:val="24"/>
        </w:rPr>
        <w:t>F</w:t>
      </w:r>
      <w:r w:rsidR="00695B44">
        <w:rPr>
          <w:rStyle w:val="hps"/>
          <w:rFonts w:asciiTheme="majorBidi" w:hAnsiTheme="majorBidi" w:cstheme="majorBidi"/>
          <w:b/>
          <w:bCs/>
          <w:sz w:val="24"/>
          <w:szCs w:val="24"/>
        </w:rPr>
        <w:t>inite element analysis</w:t>
      </w:r>
    </w:p>
    <w:p w14:paraId="5C5B4B5D" w14:textId="77777777" w:rsidR="00D5692F" w:rsidRDefault="00D5692F" w:rsidP="003201FC">
      <w:pPr>
        <w:autoSpaceDE w:val="0"/>
        <w:autoSpaceDN w:val="0"/>
        <w:adjustRightInd w:val="0"/>
        <w:spacing w:after="0" w:line="360" w:lineRule="auto"/>
        <w:jc w:val="both"/>
        <w:rPr>
          <w:rFonts w:asciiTheme="majorBidi" w:hAnsiTheme="majorBidi" w:cstheme="majorBidi"/>
          <w:sz w:val="24"/>
          <w:szCs w:val="24"/>
          <w:lang w:eastAsia="fr-FR"/>
        </w:rPr>
      </w:pPr>
      <w:r w:rsidRPr="00D5692F">
        <w:rPr>
          <w:rFonts w:asciiTheme="majorBidi" w:hAnsiTheme="majorBidi" w:cstheme="majorBidi"/>
          <w:sz w:val="24"/>
          <w:szCs w:val="24"/>
          <w:lang w:eastAsia="fr-FR"/>
        </w:rPr>
        <w:t xml:space="preserve">Implicit finite element analysis </w:t>
      </w:r>
      <w:r w:rsidRPr="00E21AD4">
        <w:rPr>
          <w:rFonts w:asciiTheme="majorBidi" w:hAnsiTheme="majorBidi" w:cstheme="majorBidi"/>
          <w:sz w:val="24"/>
          <w:szCs w:val="24"/>
          <w:lang w:eastAsia="fr-FR"/>
        </w:rPr>
        <w:t xml:space="preserve">was used to simulate the three-point bending and springback </w:t>
      </w:r>
      <w:r w:rsidRPr="00D5692F">
        <w:rPr>
          <w:rFonts w:asciiTheme="majorBidi" w:hAnsiTheme="majorBidi" w:cstheme="majorBidi"/>
          <w:sz w:val="24"/>
          <w:szCs w:val="24"/>
          <w:lang w:eastAsia="fr-FR"/>
        </w:rPr>
        <w:t>of</w:t>
      </w:r>
      <w:r>
        <w:rPr>
          <w:rFonts w:asciiTheme="majorBidi" w:hAnsiTheme="majorBidi" w:cstheme="majorBidi"/>
          <w:sz w:val="24"/>
          <w:szCs w:val="24"/>
          <w:lang w:eastAsia="fr-FR"/>
        </w:rPr>
        <w:t xml:space="preserve"> </w:t>
      </w:r>
      <w:r w:rsidRPr="00E868B1">
        <w:rPr>
          <w:rFonts w:asciiTheme="majorBidi" w:hAnsiTheme="majorBidi" w:cstheme="majorBidi"/>
          <w:sz w:val="24"/>
          <w:szCs w:val="24"/>
          <w:lang w:eastAsia="fr-FR"/>
        </w:rPr>
        <w:t xml:space="preserve">steel/ polyurethane PUR/ steel </w:t>
      </w:r>
      <w:r w:rsidRPr="00E21AD4">
        <w:rPr>
          <w:rFonts w:asciiTheme="majorBidi" w:hAnsiTheme="majorBidi" w:cstheme="majorBidi"/>
          <w:sz w:val="24"/>
          <w:szCs w:val="24"/>
          <w:lang w:eastAsia="fr-FR"/>
        </w:rPr>
        <w:t>sandwich p</w:t>
      </w:r>
      <w:r>
        <w:rPr>
          <w:rFonts w:asciiTheme="majorBidi" w:hAnsiTheme="majorBidi" w:cstheme="majorBidi"/>
          <w:sz w:val="24"/>
          <w:szCs w:val="24"/>
          <w:lang w:eastAsia="fr-FR"/>
        </w:rPr>
        <w:t>anels</w:t>
      </w:r>
      <w:r w:rsidRPr="00D5692F">
        <w:rPr>
          <w:rFonts w:asciiTheme="majorBidi" w:hAnsiTheme="majorBidi" w:cstheme="majorBidi"/>
          <w:sz w:val="24"/>
          <w:szCs w:val="24"/>
          <w:lang w:eastAsia="fr-FR"/>
        </w:rPr>
        <w:t xml:space="preserve"> using ABAQUS 6.14 software package.</w:t>
      </w:r>
    </w:p>
    <w:p w14:paraId="3382E309" w14:textId="3E0D723C" w:rsidR="00BC3D96" w:rsidRDefault="00E868B1" w:rsidP="003201FC">
      <w:pPr>
        <w:autoSpaceDE w:val="0"/>
        <w:autoSpaceDN w:val="0"/>
        <w:adjustRightInd w:val="0"/>
        <w:spacing w:after="0" w:line="360" w:lineRule="auto"/>
        <w:jc w:val="both"/>
        <w:rPr>
          <w:rFonts w:asciiTheme="majorBidi" w:hAnsiTheme="majorBidi" w:cstheme="majorBidi"/>
          <w:sz w:val="24"/>
          <w:szCs w:val="24"/>
          <w:lang w:eastAsia="fr-FR"/>
        </w:rPr>
      </w:pPr>
      <w:r w:rsidRPr="00E21AD4">
        <w:rPr>
          <w:rFonts w:asciiTheme="majorBidi" w:hAnsiTheme="majorBidi" w:cstheme="majorBidi"/>
          <w:sz w:val="24"/>
          <w:szCs w:val="24"/>
          <w:lang w:eastAsia="fr-FR"/>
        </w:rPr>
        <w:t xml:space="preserve">Due to the material symmetry, only a half of the geometry was </w:t>
      </w:r>
      <w:r>
        <w:rPr>
          <w:rFonts w:asciiTheme="majorBidi" w:hAnsiTheme="majorBidi" w:cstheme="majorBidi"/>
          <w:sz w:val="24"/>
          <w:szCs w:val="24"/>
          <w:lang w:eastAsia="fr-FR"/>
        </w:rPr>
        <w:t>modeled</w:t>
      </w:r>
      <w:r w:rsidRPr="00E21AD4">
        <w:rPr>
          <w:rFonts w:asciiTheme="majorBidi" w:hAnsiTheme="majorBidi" w:cstheme="majorBidi"/>
          <w:sz w:val="24"/>
          <w:szCs w:val="24"/>
          <w:lang w:eastAsia="fr-FR"/>
        </w:rPr>
        <w:t xml:space="preserve">. </w:t>
      </w:r>
      <w:r w:rsidRPr="00E868B1">
        <w:rPr>
          <w:rFonts w:asciiTheme="majorBidi" w:hAnsiTheme="majorBidi" w:cstheme="majorBidi"/>
          <w:sz w:val="24"/>
          <w:szCs w:val="24"/>
          <w:lang w:eastAsia="fr-FR"/>
        </w:rPr>
        <w:t>Punch and die were modeled as analytical rigid bodies.</w:t>
      </w:r>
      <w:r w:rsidR="009818AF">
        <w:rPr>
          <w:rFonts w:asciiTheme="majorBidi" w:hAnsiTheme="majorBidi" w:cstheme="majorBidi"/>
          <w:sz w:val="24"/>
          <w:szCs w:val="24"/>
          <w:lang w:eastAsia="fr-FR"/>
        </w:rPr>
        <w:t xml:space="preserve"> </w:t>
      </w:r>
      <w:r w:rsidRPr="00E21AD4">
        <w:rPr>
          <w:rFonts w:asciiTheme="majorBidi" w:hAnsiTheme="majorBidi" w:cstheme="majorBidi"/>
          <w:sz w:val="24"/>
          <w:szCs w:val="24"/>
          <w:lang w:eastAsia="fr-FR"/>
        </w:rPr>
        <w:t xml:space="preserve">Figure 2 </w:t>
      </w:r>
      <w:r>
        <w:rPr>
          <w:rFonts w:asciiTheme="majorBidi" w:hAnsiTheme="majorBidi" w:cstheme="majorBidi"/>
          <w:sz w:val="24"/>
          <w:szCs w:val="24"/>
          <w:lang w:eastAsia="fr-FR"/>
        </w:rPr>
        <w:t xml:space="preserve">shows the </w:t>
      </w:r>
      <w:r w:rsidRPr="00BC3D96">
        <w:rPr>
          <w:rFonts w:asciiTheme="majorBidi" w:hAnsiTheme="majorBidi" w:cstheme="majorBidi"/>
          <w:sz w:val="24"/>
          <w:szCs w:val="24"/>
          <w:lang w:eastAsia="fr-FR"/>
        </w:rPr>
        <w:t>FEM assembly</w:t>
      </w:r>
      <w:r w:rsidRPr="00E21AD4">
        <w:rPr>
          <w:rFonts w:asciiTheme="majorBidi" w:hAnsiTheme="majorBidi" w:cstheme="majorBidi"/>
          <w:sz w:val="24"/>
          <w:szCs w:val="24"/>
          <w:lang w:eastAsia="fr-FR"/>
        </w:rPr>
        <w:t xml:space="preserve"> </w:t>
      </w:r>
      <w:r w:rsidR="009818AF" w:rsidRPr="009818AF">
        <w:rPr>
          <w:rFonts w:asciiTheme="majorBidi" w:hAnsiTheme="majorBidi" w:cstheme="majorBidi"/>
          <w:sz w:val="24"/>
          <w:szCs w:val="24"/>
          <w:lang w:eastAsia="fr-FR"/>
        </w:rPr>
        <w:t>used for the simulations</w:t>
      </w:r>
      <w:r w:rsidR="009818AF">
        <w:rPr>
          <w:rFonts w:asciiTheme="majorBidi" w:hAnsiTheme="majorBidi" w:cstheme="majorBidi"/>
          <w:sz w:val="24"/>
          <w:szCs w:val="24"/>
          <w:lang w:eastAsia="fr-FR"/>
        </w:rPr>
        <w:t xml:space="preserve">. </w:t>
      </w:r>
      <w:r w:rsidR="009818AF" w:rsidRPr="009818AF">
        <w:rPr>
          <w:rFonts w:asciiTheme="majorBidi" w:hAnsiTheme="majorBidi" w:cstheme="majorBidi"/>
          <w:sz w:val="24"/>
          <w:szCs w:val="24"/>
          <w:lang w:eastAsia="fr-FR"/>
        </w:rPr>
        <w:t>Mesh sensitivity analysis was performed to attain enough mesh density. 20 elements through thickness</w:t>
      </w:r>
      <w:r w:rsidR="009818AF">
        <w:rPr>
          <w:rFonts w:asciiTheme="majorBidi" w:hAnsiTheme="majorBidi" w:cstheme="majorBidi"/>
          <w:sz w:val="24"/>
          <w:szCs w:val="24"/>
          <w:lang w:eastAsia="fr-FR"/>
        </w:rPr>
        <w:t xml:space="preserve"> for each layer</w:t>
      </w:r>
      <w:r w:rsidR="009818AF" w:rsidRPr="009818AF">
        <w:rPr>
          <w:rFonts w:asciiTheme="majorBidi" w:hAnsiTheme="majorBidi" w:cstheme="majorBidi"/>
          <w:sz w:val="24"/>
          <w:szCs w:val="24"/>
          <w:lang w:eastAsia="fr-FR"/>
        </w:rPr>
        <w:t xml:space="preserve"> were ascertained as enough number of elements.</w:t>
      </w:r>
      <w:r w:rsidR="009818AF">
        <w:rPr>
          <w:rFonts w:asciiTheme="majorBidi" w:hAnsiTheme="majorBidi" w:cstheme="majorBidi"/>
          <w:sz w:val="24"/>
          <w:szCs w:val="24"/>
          <w:lang w:eastAsia="fr-FR"/>
        </w:rPr>
        <w:t xml:space="preserve"> </w:t>
      </w:r>
      <w:r w:rsidR="009818AF" w:rsidRPr="00BC3D96">
        <w:rPr>
          <w:rFonts w:asciiTheme="majorBidi" w:hAnsiTheme="majorBidi" w:cstheme="majorBidi"/>
          <w:sz w:val="24"/>
          <w:szCs w:val="24"/>
          <w:lang w:eastAsia="fr-FR"/>
        </w:rPr>
        <w:t>To ensure more accurate results, the geometry is sufficiently refined, in particular, at the vicinity of the tools contacts</w:t>
      </w:r>
      <w:r w:rsidRPr="00E21AD4">
        <w:rPr>
          <w:rFonts w:asciiTheme="majorBidi" w:hAnsiTheme="majorBidi" w:cstheme="majorBidi"/>
          <w:sz w:val="24"/>
          <w:szCs w:val="24"/>
          <w:lang w:eastAsia="fr-FR"/>
        </w:rPr>
        <w:t xml:space="preserve">. The 4-node bilinear plane strain quadrilateral, reduced integration, hourglass control element (CPE4R) is used. Coulomb friction law with the coefficient of 0.1 was assumed for interactions between punch and die contact surfaces with the sandwich panel. </w:t>
      </w:r>
      <w:r w:rsidR="00E21AD4" w:rsidRPr="00E21AD4">
        <w:rPr>
          <w:rFonts w:asciiTheme="majorBidi" w:hAnsiTheme="majorBidi" w:cstheme="majorBidi"/>
          <w:sz w:val="24"/>
          <w:szCs w:val="24"/>
        </w:rPr>
        <w:t xml:space="preserve">It is of importance </w:t>
      </w:r>
      <w:r w:rsidR="00E21AD4" w:rsidRPr="00E21AD4">
        <w:rPr>
          <w:rFonts w:asciiTheme="majorBidi" w:hAnsiTheme="majorBidi" w:cstheme="majorBidi"/>
          <w:sz w:val="24"/>
          <w:szCs w:val="24"/>
        </w:rPr>
        <w:lastRenderedPageBreak/>
        <w:t>to notice that the experimental data in terms of stress vs. strain, obtained from the tensile and the compressive tests, for the skin and the foam respectively, were used in the finite element analysis in order to get more accurate results.</w:t>
      </w:r>
      <w:r w:rsidR="00E21AD4" w:rsidRPr="00E21AD4">
        <w:rPr>
          <w:rFonts w:asciiTheme="majorBidi" w:hAnsiTheme="majorBidi" w:cstheme="majorBidi"/>
          <w:sz w:val="24"/>
          <w:szCs w:val="24"/>
          <w:lang w:eastAsia="fr-FR"/>
        </w:rPr>
        <w:t xml:space="preserve"> </w:t>
      </w:r>
      <w:r w:rsidR="00053DD0">
        <w:rPr>
          <w:rFonts w:asciiTheme="majorBidi" w:hAnsiTheme="majorBidi" w:cstheme="majorBidi"/>
          <w:sz w:val="24"/>
          <w:szCs w:val="24"/>
          <w:lang w:eastAsia="fr-FR"/>
        </w:rPr>
        <w:t xml:space="preserve"> </w:t>
      </w:r>
      <w:r w:rsidR="00053DD0" w:rsidRPr="00053DD0">
        <w:rPr>
          <w:rFonts w:asciiTheme="majorBidi" w:hAnsiTheme="majorBidi" w:cstheme="majorBidi"/>
          <w:sz w:val="24"/>
          <w:szCs w:val="24"/>
          <w:lang w:eastAsia="fr-FR"/>
        </w:rPr>
        <w:t>The punch moves downwards in order to bend the plate until reaching a full punch stroke of 30 mm. Subsequently, the tools are removed and springback can be predicted by measuring the difference between the depth of the sandwich plate underneath the punch noise before and after removing the punch.</w:t>
      </w:r>
      <w:r w:rsidR="00E44BBA">
        <w:rPr>
          <w:rFonts w:asciiTheme="majorBidi" w:hAnsiTheme="majorBidi" w:cstheme="majorBidi"/>
          <w:sz w:val="24"/>
          <w:szCs w:val="24"/>
          <w:lang w:eastAsia="fr-FR"/>
        </w:rPr>
        <w:t xml:space="preserve"> </w:t>
      </w:r>
      <w:r w:rsidR="00E20CD3" w:rsidRPr="00E20CD3">
        <w:rPr>
          <w:rFonts w:asciiTheme="majorBidi" w:hAnsiTheme="majorBidi" w:cstheme="majorBidi"/>
          <w:sz w:val="24"/>
          <w:szCs w:val="24"/>
          <w:lang w:eastAsia="fr-FR"/>
        </w:rPr>
        <w:t>Steel skins with the thickness of 0.5 mm and polyurethane foam with the two thicknesses</w:t>
      </w:r>
      <w:r w:rsidR="00CF792A">
        <w:rPr>
          <w:rFonts w:asciiTheme="majorBidi" w:hAnsiTheme="majorBidi" w:cstheme="majorBidi"/>
          <w:sz w:val="24"/>
          <w:szCs w:val="24"/>
          <w:lang w:eastAsia="fr-FR"/>
        </w:rPr>
        <w:t xml:space="preserve"> (e)</w:t>
      </w:r>
      <w:r w:rsidR="00E20CD3" w:rsidRPr="00E20CD3">
        <w:rPr>
          <w:rFonts w:asciiTheme="majorBidi" w:hAnsiTheme="majorBidi" w:cstheme="majorBidi"/>
          <w:sz w:val="24"/>
          <w:szCs w:val="24"/>
          <w:lang w:eastAsia="fr-FR"/>
        </w:rPr>
        <w:t xml:space="preserve"> of 40 and 60 mm were used for the preparation of sandwich sheet. Three-point bending tests were executed by varying the following process conditions: using three punch radii</w:t>
      </w:r>
      <w:r w:rsidR="00CF792A">
        <w:rPr>
          <w:rFonts w:asciiTheme="majorBidi" w:hAnsiTheme="majorBidi" w:cstheme="majorBidi"/>
          <w:sz w:val="24"/>
          <w:szCs w:val="24"/>
          <w:lang w:eastAsia="fr-FR"/>
        </w:rPr>
        <w:t xml:space="preserve"> (Rp)</w:t>
      </w:r>
      <w:r w:rsidR="00E20CD3" w:rsidRPr="00E20CD3">
        <w:rPr>
          <w:rFonts w:asciiTheme="majorBidi" w:hAnsiTheme="majorBidi" w:cstheme="majorBidi"/>
          <w:sz w:val="24"/>
          <w:szCs w:val="24"/>
          <w:lang w:eastAsia="fr-FR"/>
        </w:rPr>
        <w:t xml:space="preserve"> of 82, 102 and 115 mm, and applying three die opening </w:t>
      </w:r>
      <w:r w:rsidR="00CF792A">
        <w:rPr>
          <w:rFonts w:asciiTheme="majorBidi" w:hAnsiTheme="majorBidi" w:cstheme="majorBidi"/>
          <w:sz w:val="24"/>
          <w:szCs w:val="24"/>
          <w:lang w:eastAsia="fr-FR"/>
        </w:rPr>
        <w:t>(L)</w:t>
      </w:r>
      <w:r w:rsidR="00E20CD3" w:rsidRPr="00E20CD3">
        <w:rPr>
          <w:rFonts w:asciiTheme="majorBidi" w:hAnsiTheme="majorBidi" w:cstheme="majorBidi"/>
          <w:sz w:val="24"/>
          <w:szCs w:val="24"/>
          <w:lang w:eastAsia="fr-FR"/>
        </w:rPr>
        <w:t>of 200, 250 and 300 mm.</w:t>
      </w:r>
    </w:p>
    <w:p w14:paraId="3F4C8ED6" w14:textId="77777777" w:rsidR="00BC3D96" w:rsidRDefault="00BC3D96" w:rsidP="003201FC">
      <w:pPr>
        <w:autoSpaceDE w:val="0"/>
        <w:autoSpaceDN w:val="0"/>
        <w:adjustRightInd w:val="0"/>
        <w:spacing w:after="0" w:line="360" w:lineRule="auto"/>
        <w:rPr>
          <w:rFonts w:asciiTheme="majorBidi" w:hAnsiTheme="majorBidi" w:cstheme="majorBidi"/>
          <w:sz w:val="24"/>
          <w:szCs w:val="24"/>
          <w:lang w:eastAsia="fr-FR"/>
        </w:rPr>
      </w:pPr>
    </w:p>
    <w:p w14:paraId="771074EA" w14:textId="77777777" w:rsidR="00A10B14" w:rsidRDefault="00B37F82" w:rsidP="003201FC">
      <w:pPr>
        <w:autoSpaceDE w:val="0"/>
        <w:autoSpaceDN w:val="0"/>
        <w:adjustRightInd w:val="0"/>
        <w:spacing w:after="0" w:line="360" w:lineRule="auto"/>
        <w:jc w:val="center"/>
        <w:rPr>
          <w:rFonts w:asciiTheme="majorBidi" w:hAnsiTheme="majorBidi" w:cstheme="majorBidi"/>
          <w:sz w:val="24"/>
          <w:szCs w:val="24"/>
          <w:lang w:eastAsia="fr-FR"/>
        </w:rPr>
      </w:pPr>
      <w:r w:rsidRPr="0072000A">
        <w:rPr>
          <w:rFonts w:asciiTheme="majorBidi" w:hAnsiTheme="majorBidi" w:cstheme="majorBidi"/>
          <w:noProof/>
          <w:sz w:val="24"/>
          <w:szCs w:val="24"/>
          <w:lang w:val="fr-FR" w:eastAsia="fr-FR"/>
        </w:rPr>
        <w:drawing>
          <wp:inline distT="0" distB="0" distL="0" distR="0" wp14:anchorId="505C0E7D" wp14:editId="76A4C001">
            <wp:extent cx="4438436" cy="2057400"/>
            <wp:effectExtent l="19050" t="0" r="214" b="0"/>
            <wp:docPr id="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
                    <a:srcRect/>
                    <a:stretch>
                      <a:fillRect/>
                    </a:stretch>
                  </pic:blipFill>
                  <pic:spPr bwMode="auto">
                    <a:xfrm>
                      <a:off x="0" y="0"/>
                      <a:ext cx="4438436" cy="2057400"/>
                    </a:xfrm>
                    <a:prstGeom prst="rect">
                      <a:avLst/>
                    </a:prstGeom>
                    <a:noFill/>
                    <a:ln w="9525">
                      <a:noFill/>
                      <a:miter lim="800000"/>
                      <a:headEnd/>
                      <a:tailEnd/>
                    </a:ln>
                  </pic:spPr>
                </pic:pic>
              </a:graphicData>
            </a:graphic>
          </wp:inline>
        </w:drawing>
      </w:r>
    </w:p>
    <w:p w14:paraId="7C2948DF" w14:textId="02F8D961" w:rsidR="004F158F" w:rsidRPr="00D555A1" w:rsidRDefault="00A10B14" w:rsidP="00D555A1">
      <w:pPr>
        <w:pStyle w:val="Caption"/>
        <w:spacing w:after="240" w:line="360" w:lineRule="auto"/>
        <w:jc w:val="center"/>
        <w:rPr>
          <w:rStyle w:val="hps"/>
          <w:rFonts w:asciiTheme="majorBidi" w:eastAsiaTheme="minorHAnsi" w:hAnsiTheme="majorBidi" w:cstheme="majorBidi"/>
          <w:b w:val="0"/>
          <w:bCs w:val="0"/>
          <w:color w:val="auto"/>
          <w:sz w:val="24"/>
          <w:szCs w:val="24"/>
          <w:lang w:eastAsia="fr-FR"/>
        </w:rPr>
      </w:pPr>
      <w:r w:rsidRPr="006143AE">
        <w:rPr>
          <w:rFonts w:asciiTheme="majorBidi" w:eastAsiaTheme="minorHAnsi" w:hAnsiTheme="majorBidi" w:cstheme="majorBidi"/>
          <w:color w:val="auto"/>
          <w:sz w:val="24"/>
          <w:szCs w:val="24"/>
          <w:lang w:eastAsia="fr-FR"/>
        </w:rPr>
        <w:t xml:space="preserve">Figure </w:t>
      </w:r>
      <w:r w:rsidR="003805AB" w:rsidRPr="006143AE">
        <w:rPr>
          <w:rFonts w:asciiTheme="majorBidi" w:hAnsiTheme="majorBidi" w:cstheme="majorBidi"/>
          <w:sz w:val="24"/>
          <w:szCs w:val="24"/>
          <w:lang w:eastAsia="fr-FR"/>
        </w:rPr>
        <w:fldChar w:fldCharType="begin"/>
      </w:r>
      <w:r w:rsidRPr="006143AE">
        <w:rPr>
          <w:rFonts w:asciiTheme="majorBidi" w:eastAsiaTheme="minorHAnsi" w:hAnsiTheme="majorBidi" w:cstheme="majorBidi"/>
          <w:color w:val="auto"/>
          <w:sz w:val="24"/>
          <w:szCs w:val="24"/>
          <w:lang w:eastAsia="fr-FR"/>
        </w:rPr>
        <w:instrText xml:space="preserve"> SEQ Figure \* ARABIC </w:instrText>
      </w:r>
      <w:r w:rsidR="003805AB" w:rsidRPr="006143AE">
        <w:rPr>
          <w:rFonts w:asciiTheme="majorBidi" w:hAnsiTheme="majorBidi" w:cstheme="majorBidi"/>
          <w:sz w:val="24"/>
          <w:szCs w:val="24"/>
          <w:lang w:eastAsia="fr-FR"/>
        </w:rPr>
        <w:fldChar w:fldCharType="separate"/>
      </w:r>
      <w:r w:rsidR="00777DBF">
        <w:rPr>
          <w:rFonts w:asciiTheme="majorBidi" w:eastAsiaTheme="minorHAnsi" w:hAnsiTheme="majorBidi" w:cstheme="majorBidi"/>
          <w:noProof/>
          <w:color w:val="auto"/>
          <w:sz w:val="24"/>
          <w:szCs w:val="24"/>
          <w:lang w:eastAsia="fr-FR"/>
        </w:rPr>
        <w:t>2</w:t>
      </w:r>
      <w:r w:rsidR="003805AB" w:rsidRPr="006143AE">
        <w:rPr>
          <w:rFonts w:asciiTheme="majorBidi" w:hAnsiTheme="majorBidi" w:cstheme="majorBidi"/>
          <w:sz w:val="24"/>
          <w:szCs w:val="24"/>
          <w:lang w:eastAsia="fr-FR"/>
        </w:rPr>
        <w:fldChar w:fldCharType="end"/>
      </w:r>
      <w:r w:rsidRPr="006143AE">
        <w:rPr>
          <w:rFonts w:asciiTheme="majorBidi" w:eastAsiaTheme="minorHAnsi" w:hAnsiTheme="majorBidi" w:cstheme="majorBidi"/>
          <w:color w:val="auto"/>
          <w:sz w:val="24"/>
          <w:szCs w:val="24"/>
          <w:lang w:eastAsia="fr-FR"/>
        </w:rPr>
        <w:t>:</w:t>
      </w:r>
      <w:r w:rsidRPr="006143AE">
        <w:rPr>
          <w:rFonts w:asciiTheme="majorBidi" w:eastAsiaTheme="minorHAnsi" w:hAnsiTheme="majorBidi" w:cstheme="majorBidi"/>
          <w:b w:val="0"/>
          <w:bCs w:val="0"/>
          <w:color w:val="auto"/>
          <w:sz w:val="24"/>
          <w:szCs w:val="24"/>
          <w:lang w:eastAsia="fr-FR"/>
        </w:rPr>
        <w:t xml:space="preserve"> FE model of three-point bending process.</w:t>
      </w:r>
    </w:p>
    <w:p w14:paraId="3AFA6CB7" w14:textId="2C8BCC47" w:rsidR="00BC541F" w:rsidRDefault="00F86DCA" w:rsidP="006C627C">
      <w:pPr>
        <w:spacing w:line="360" w:lineRule="auto"/>
        <w:jc w:val="both"/>
        <w:rPr>
          <w:rFonts w:asciiTheme="majorBidi" w:hAnsiTheme="majorBidi" w:cstheme="majorBidi"/>
          <w:noProof/>
          <w:sz w:val="24"/>
          <w:szCs w:val="24"/>
          <w:lang w:eastAsia="fr-FR"/>
        </w:rPr>
      </w:pPr>
      <w:r w:rsidRPr="00F86DCA">
        <w:rPr>
          <w:rFonts w:asciiTheme="majorBidi" w:hAnsiTheme="majorBidi" w:cstheme="majorBidi"/>
          <w:noProof/>
          <w:sz w:val="24"/>
          <w:szCs w:val="24"/>
          <w:lang w:eastAsia="fr-FR"/>
        </w:rPr>
        <w:t xml:space="preserve">Figure 5 shows the evolution of the load as a function of the punch displacement obtained from experiment and numerical results with a width of 50 mm and foam thickness of 40 mm,  for a distance between supports of 300 mm and punch radius of 82mm. </w:t>
      </w:r>
      <w:r w:rsidR="00BC541F">
        <w:rPr>
          <w:rFonts w:asciiTheme="majorBidi" w:hAnsiTheme="majorBidi" w:cstheme="majorBidi"/>
          <w:sz w:val="24"/>
          <w:szCs w:val="24"/>
          <w:lang w:eastAsia="fr-FR"/>
        </w:rPr>
        <w:t xml:space="preserve">This figure shows that the predicted punch loads have a good agreement with the experimental results </w:t>
      </w:r>
      <w:r w:rsidR="00BC541F">
        <w:rPr>
          <w:rStyle w:val="hps"/>
          <w:rFonts w:ascii="Times New Roman" w:hAnsi="Times New Roman" w:cs="Times New Roman"/>
          <w:sz w:val="24"/>
          <w:szCs w:val="24"/>
        </w:rPr>
        <w:t>which validate the numerical analysis</w:t>
      </w:r>
      <w:r w:rsidR="00BC541F">
        <w:rPr>
          <w:rFonts w:asciiTheme="majorBidi" w:hAnsiTheme="majorBidi" w:cstheme="majorBidi"/>
          <w:sz w:val="24"/>
          <w:szCs w:val="24"/>
          <w:lang w:eastAsia="fr-FR"/>
        </w:rPr>
        <w:t>.</w:t>
      </w:r>
    </w:p>
    <w:p w14:paraId="71542FED" w14:textId="71830FF5" w:rsidR="00124511" w:rsidRDefault="00405F3F" w:rsidP="002D51C3">
      <w:pPr>
        <w:spacing w:line="360" w:lineRule="auto"/>
        <w:jc w:val="center"/>
        <w:rPr>
          <w:rFonts w:asciiTheme="majorBidi" w:hAnsiTheme="majorBidi" w:cstheme="majorBidi"/>
          <w:sz w:val="24"/>
          <w:szCs w:val="24"/>
          <w:lang w:eastAsia="fr-FR"/>
        </w:rPr>
      </w:pPr>
      <w:r>
        <w:rPr>
          <w:noProof/>
          <w:lang w:val="fr-FR" w:eastAsia="fr-FR"/>
        </w:rPr>
        <w:lastRenderedPageBreak/>
        <w:drawing>
          <wp:inline distT="0" distB="0" distL="0" distR="0" wp14:anchorId="15843C5D" wp14:editId="2A75BECD">
            <wp:extent cx="4543425" cy="3048000"/>
            <wp:effectExtent l="0" t="0" r="9525" b="0"/>
            <wp:docPr id="5" name="Graphique 5"/>
            <wp:cNvGraphicFramePr/>
            <a:graphic xmlns:a="http://schemas.openxmlformats.org/drawingml/2006/main">
              <a:graphicData uri="http://schemas.openxmlformats.org/drawingml/2006/chart">
                <c:chart xmlns:c="http://schemas.openxmlformats.org/drawingml/2006/chart" xmlns:r="http://schemas.openxmlformats.org/officeDocument/2006/relationships" r:id="rId9"/>
              </a:graphicData>
            </a:graphic>
          </wp:inline>
        </w:drawing>
      </w:r>
    </w:p>
    <w:p w14:paraId="3AD7995D" w14:textId="349482BA" w:rsidR="00124511" w:rsidRPr="003201FC" w:rsidRDefault="00124511" w:rsidP="00405F3F">
      <w:pPr>
        <w:pStyle w:val="Caption"/>
        <w:spacing w:beforeLines="40" w:before="96" w:afterLines="100" w:after="240" w:line="360" w:lineRule="auto"/>
        <w:jc w:val="center"/>
        <w:rPr>
          <w:rFonts w:asciiTheme="majorBidi" w:eastAsiaTheme="minorHAnsi" w:hAnsiTheme="majorBidi" w:cstheme="majorBidi"/>
          <w:b w:val="0"/>
          <w:bCs w:val="0"/>
          <w:color w:val="auto"/>
          <w:sz w:val="24"/>
          <w:szCs w:val="24"/>
          <w:lang w:eastAsia="fr-FR"/>
        </w:rPr>
      </w:pPr>
      <w:r w:rsidRPr="004B170D">
        <w:rPr>
          <w:rFonts w:asciiTheme="majorBidi" w:eastAsiaTheme="minorHAnsi" w:hAnsiTheme="majorBidi" w:cstheme="majorBidi"/>
          <w:color w:val="auto"/>
          <w:sz w:val="24"/>
          <w:szCs w:val="24"/>
          <w:lang w:eastAsia="fr-FR"/>
        </w:rPr>
        <w:t xml:space="preserve">Figure </w:t>
      </w:r>
      <w:r w:rsidRPr="004B170D">
        <w:rPr>
          <w:rFonts w:asciiTheme="majorBidi" w:eastAsiaTheme="minorHAnsi" w:hAnsiTheme="majorBidi" w:cstheme="majorBidi"/>
          <w:color w:val="auto"/>
          <w:sz w:val="24"/>
          <w:szCs w:val="24"/>
          <w:lang w:eastAsia="fr-FR"/>
        </w:rPr>
        <w:fldChar w:fldCharType="begin"/>
      </w:r>
      <w:r w:rsidRPr="004B170D">
        <w:rPr>
          <w:rFonts w:asciiTheme="majorBidi" w:eastAsiaTheme="minorHAnsi" w:hAnsiTheme="majorBidi" w:cstheme="majorBidi"/>
          <w:color w:val="auto"/>
          <w:sz w:val="24"/>
          <w:szCs w:val="24"/>
          <w:lang w:eastAsia="fr-FR"/>
        </w:rPr>
        <w:instrText xml:space="preserve"> SEQ Figure \* ARABIC </w:instrText>
      </w:r>
      <w:r w:rsidRPr="004B170D">
        <w:rPr>
          <w:rFonts w:asciiTheme="majorBidi" w:eastAsiaTheme="minorHAnsi" w:hAnsiTheme="majorBidi" w:cstheme="majorBidi"/>
          <w:color w:val="auto"/>
          <w:sz w:val="24"/>
          <w:szCs w:val="24"/>
          <w:lang w:eastAsia="fr-FR"/>
        </w:rPr>
        <w:fldChar w:fldCharType="separate"/>
      </w:r>
      <w:r w:rsidR="00777DBF">
        <w:rPr>
          <w:rFonts w:asciiTheme="majorBidi" w:eastAsiaTheme="minorHAnsi" w:hAnsiTheme="majorBidi" w:cstheme="majorBidi"/>
          <w:noProof/>
          <w:color w:val="auto"/>
          <w:sz w:val="24"/>
          <w:szCs w:val="24"/>
          <w:lang w:eastAsia="fr-FR"/>
        </w:rPr>
        <w:t>5</w:t>
      </w:r>
      <w:r w:rsidRPr="004B170D">
        <w:rPr>
          <w:rFonts w:asciiTheme="majorBidi" w:eastAsiaTheme="minorHAnsi" w:hAnsiTheme="majorBidi" w:cstheme="majorBidi"/>
          <w:color w:val="auto"/>
          <w:sz w:val="24"/>
          <w:szCs w:val="24"/>
          <w:lang w:eastAsia="fr-FR"/>
        </w:rPr>
        <w:fldChar w:fldCharType="end"/>
      </w:r>
      <w:r w:rsidRPr="004B170D">
        <w:rPr>
          <w:rFonts w:asciiTheme="majorBidi" w:eastAsiaTheme="minorHAnsi" w:hAnsiTheme="majorBidi" w:cstheme="majorBidi"/>
          <w:color w:val="auto"/>
          <w:sz w:val="24"/>
          <w:szCs w:val="24"/>
          <w:lang w:eastAsia="fr-FR"/>
        </w:rPr>
        <w:t>:</w:t>
      </w:r>
      <w:r w:rsidRPr="004B170D">
        <w:rPr>
          <w:rFonts w:asciiTheme="majorBidi" w:eastAsiaTheme="minorHAnsi" w:hAnsiTheme="majorBidi" w:cstheme="majorBidi"/>
          <w:b w:val="0"/>
          <w:bCs w:val="0"/>
          <w:color w:val="auto"/>
          <w:sz w:val="24"/>
          <w:szCs w:val="24"/>
          <w:lang w:eastAsia="fr-FR"/>
        </w:rPr>
        <w:t xml:space="preserve"> Experimental and numerical bending plot</w:t>
      </w:r>
      <w:r w:rsidR="003201FC">
        <w:rPr>
          <w:rFonts w:asciiTheme="majorBidi" w:eastAsiaTheme="minorHAnsi" w:hAnsiTheme="majorBidi" w:cstheme="majorBidi"/>
          <w:b w:val="0"/>
          <w:bCs w:val="0"/>
          <w:color w:val="auto"/>
          <w:sz w:val="24"/>
          <w:szCs w:val="24"/>
          <w:lang w:eastAsia="fr-FR"/>
        </w:rPr>
        <w:t xml:space="preserve">s (L= </w:t>
      </w:r>
      <w:r w:rsidR="00405F3F">
        <w:rPr>
          <w:rFonts w:asciiTheme="majorBidi" w:eastAsiaTheme="minorHAnsi" w:hAnsiTheme="majorBidi" w:cstheme="majorBidi"/>
          <w:b w:val="0"/>
          <w:bCs w:val="0"/>
          <w:color w:val="auto"/>
          <w:sz w:val="24"/>
          <w:szCs w:val="24"/>
          <w:lang w:eastAsia="fr-FR"/>
        </w:rPr>
        <w:t>3</w:t>
      </w:r>
      <w:r w:rsidR="003201FC">
        <w:rPr>
          <w:rFonts w:asciiTheme="majorBidi" w:eastAsiaTheme="minorHAnsi" w:hAnsiTheme="majorBidi" w:cstheme="majorBidi"/>
          <w:b w:val="0"/>
          <w:bCs w:val="0"/>
          <w:color w:val="auto"/>
          <w:sz w:val="24"/>
          <w:szCs w:val="24"/>
          <w:lang w:eastAsia="fr-FR"/>
        </w:rPr>
        <w:t>00 mm; Rp=82mm; e=40mm).</w:t>
      </w:r>
    </w:p>
    <w:p w14:paraId="1599B273" w14:textId="212E632C" w:rsidR="00CF0EF8" w:rsidRDefault="00CF0EF8" w:rsidP="00EB6617">
      <w:pPr>
        <w:autoSpaceDE w:val="0"/>
        <w:autoSpaceDN w:val="0"/>
        <w:adjustRightInd w:val="0"/>
        <w:spacing w:after="0" w:line="360" w:lineRule="auto"/>
        <w:jc w:val="both"/>
        <w:rPr>
          <w:rFonts w:asciiTheme="majorBidi" w:hAnsiTheme="majorBidi" w:cstheme="majorBidi"/>
          <w:sz w:val="24"/>
          <w:szCs w:val="24"/>
          <w:lang w:eastAsia="fr-FR"/>
        </w:rPr>
      </w:pPr>
      <w:r w:rsidRPr="00C23576">
        <w:rPr>
          <w:rFonts w:asciiTheme="majorBidi" w:hAnsiTheme="majorBidi" w:cstheme="majorBidi"/>
          <w:sz w:val="24"/>
          <w:szCs w:val="24"/>
          <w:lang w:eastAsia="fr-FR"/>
        </w:rPr>
        <w:t xml:space="preserve">The difference between the depth of the sandwich plate before and after removing the punch is obtained numerically </w:t>
      </w:r>
      <w:r w:rsidR="00124511">
        <w:rPr>
          <w:rFonts w:asciiTheme="majorBidi" w:hAnsiTheme="majorBidi" w:cstheme="majorBidi"/>
          <w:sz w:val="24"/>
          <w:szCs w:val="24"/>
          <w:lang w:eastAsia="fr-FR"/>
        </w:rPr>
        <w:t>i</w:t>
      </w:r>
      <w:r w:rsidRPr="00C23576">
        <w:rPr>
          <w:rFonts w:asciiTheme="majorBidi" w:hAnsiTheme="majorBidi" w:cstheme="majorBidi"/>
          <w:sz w:val="24"/>
          <w:szCs w:val="24"/>
          <w:lang w:eastAsia="fr-FR"/>
        </w:rPr>
        <w:t xml:space="preserve">n order to get the </w:t>
      </w:r>
      <w:proofErr w:type="spellStart"/>
      <w:r w:rsidRPr="00C23576">
        <w:rPr>
          <w:rFonts w:asciiTheme="majorBidi" w:hAnsiTheme="majorBidi" w:cstheme="majorBidi"/>
          <w:sz w:val="24"/>
          <w:szCs w:val="24"/>
          <w:lang w:eastAsia="fr-FR"/>
        </w:rPr>
        <w:t>springback</w:t>
      </w:r>
      <w:proofErr w:type="spellEnd"/>
      <w:r w:rsidRPr="00C23576">
        <w:rPr>
          <w:rFonts w:asciiTheme="majorBidi" w:hAnsiTheme="majorBidi" w:cstheme="majorBidi"/>
          <w:sz w:val="24"/>
          <w:szCs w:val="24"/>
          <w:lang w:eastAsia="fr-FR"/>
        </w:rPr>
        <w:t xml:space="preserve"> amount</w:t>
      </w:r>
      <w:r w:rsidR="00682F8F">
        <w:rPr>
          <w:rFonts w:asciiTheme="majorBidi" w:hAnsiTheme="majorBidi" w:cstheme="majorBidi"/>
          <w:sz w:val="24"/>
          <w:szCs w:val="24"/>
          <w:lang w:eastAsia="fr-FR"/>
        </w:rPr>
        <w:t xml:space="preserve"> (∆</w:t>
      </w:r>
      <w:proofErr w:type="spellStart"/>
      <w:r w:rsidR="00682F8F">
        <w:rPr>
          <w:rFonts w:asciiTheme="majorBidi" w:hAnsiTheme="majorBidi" w:cstheme="majorBidi"/>
          <w:sz w:val="24"/>
          <w:szCs w:val="24"/>
          <w:lang w:eastAsia="fr-FR"/>
        </w:rPr>
        <w:t>Yp</w:t>
      </w:r>
      <w:proofErr w:type="spellEnd"/>
      <w:r w:rsidR="00682F8F">
        <w:rPr>
          <w:rFonts w:asciiTheme="majorBidi" w:hAnsiTheme="majorBidi" w:cstheme="majorBidi"/>
          <w:sz w:val="24"/>
          <w:szCs w:val="24"/>
          <w:lang w:eastAsia="fr-FR"/>
        </w:rPr>
        <w:t>) (eq.1)</w:t>
      </w:r>
      <w:r w:rsidRPr="00C23576">
        <w:rPr>
          <w:rFonts w:asciiTheme="majorBidi" w:hAnsiTheme="majorBidi" w:cstheme="majorBidi"/>
          <w:sz w:val="24"/>
          <w:szCs w:val="24"/>
          <w:lang w:eastAsia="fr-FR"/>
        </w:rPr>
        <w:t xml:space="preserve">. One point is considered in the punch tip- sandwich plate contact zone to compute the depth of sandwich plate as shown in Figure </w:t>
      </w:r>
      <w:r w:rsidR="00EB6617">
        <w:rPr>
          <w:rFonts w:asciiTheme="majorBidi" w:hAnsiTheme="majorBidi" w:cstheme="majorBidi"/>
          <w:sz w:val="24"/>
          <w:szCs w:val="24"/>
          <w:lang w:eastAsia="fr-FR"/>
        </w:rPr>
        <w:t>6</w:t>
      </w:r>
      <w:r w:rsidRPr="00C23576">
        <w:rPr>
          <w:rFonts w:asciiTheme="majorBidi" w:hAnsiTheme="majorBidi" w:cstheme="majorBidi"/>
          <w:sz w:val="24"/>
          <w:szCs w:val="24"/>
          <w:lang w:eastAsia="fr-FR"/>
        </w:rPr>
        <w:t>. This procedure was applied in both forming and springback stages for the same sections.</w:t>
      </w:r>
      <w:r w:rsidR="00F86DCA">
        <w:rPr>
          <w:rFonts w:asciiTheme="majorBidi" w:hAnsiTheme="majorBidi" w:cstheme="majorBidi"/>
          <w:sz w:val="24"/>
          <w:szCs w:val="24"/>
          <w:lang w:eastAsia="fr-FR"/>
        </w:rPr>
        <w:t xml:space="preserve"> </w:t>
      </w:r>
    </w:p>
    <w:p w14:paraId="1270AFD1" w14:textId="77777777" w:rsidR="00682F8F" w:rsidRDefault="00682F8F" w:rsidP="00682F8F">
      <w:pPr>
        <w:autoSpaceDE w:val="0"/>
        <w:autoSpaceDN w:val="0"/>
        <w:adjustRightInd w:val="0"/>
        <w:spacing w:before="60" w:after="60" w:line="360" w:lineRule="auto"/>
        <w:jc w:val="both"/>
        <w:rPr>
          <w:rFonts w:ascii="Times New Roman" w:eastAsia="Times New Roman" w:hAnsi="Times New Roman" w:cs="Times New Roman"/>
          <w:sz w:val="24"/>
          <w:szCs w:val="24"/>
          <w:lang w:eastAsia="fr-FR"/>
        </w:rPr>
      </w:pPr>
    </w:p>
    <w:p w14:paraId="081592DC" w14:textId="77777777" w:rsidR="00682F8F" w:rsidRDefault="00682F8F" w:rsidP="00682F8F">
      <w:pPr>
        <w:tabs>
          <w:tab w:val="center" w:pos="4820"/>
          <w:tab w:val="right" w:pos="9072"/>
        </w:tabs>
        <w:spacing w:before="60" w:after="60" w:line="360" w:lineRule="auto"/>
        <w:rPr>
          <w:rStyle w:val="hps"/>
          <w:rFonts w:asciiTheme="majorBidi" w:hAnsiTheme="majorBidi" w:cstheme="majorBidi"/>
        </w:rPr>
      </w:pPr>
      <w:r>
        <w:rPr>
          <w:rFonts w:ascii="Times New Roman" w:eastAsia="Times New Roman" w:hAnsi="Times New Roman" w:cs="Times New Roman"/>
          <w:sz w:val="24"/>
          <w:szCs w:val="24"/>
          <w:lang w:eastAsia="fr-FR"/>
        </w:rPr>
        <w:tab/>
      </w:r>
      <w:r>
        <w:rPr>
          <w:rFonts w:ascii="Times New Roman" w:eastAsia="Times New Roman" w:hAnsi="Times New Roman" w:cs="Times New Roman"/>
          <w:position w:val="-14"/>
          <w:sz w:val="24"/>
          <w:szCs w:val="24"/>
          <w:lang w:eastAsia="fr-FR"/>
        </w:rPr>
        <w:object w:dxaOrig="1395" w:dyaOrig="375" w14:anchorId="0BD8ACF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75pt;height:18.75pt" o:ole="">
            <v:imagedata r:id="rId10" o:title=""/>
          </v:shape>
          <o:OLEObject Type="Embed" ProgID="Equation.DSMT4" ShapeID="_x0000_i1025" DrawAspect="Content" ObjectID="_1677084919" r:id="rId11"/>
        </w:object>
      </w:r>
      <w:r>
        <w:rPr>
          <w:rFonts w:ascii="Times New Roman" w:eastAsia="Times New Roman" w:hAnsi="Times New Roman" w:cs="Times New Roman"/>
          <w:sz w:val="24"/>
          <w:szCs w:val="24"/>
          <w:lang w:eastAsia="fr-FR"/>
        </w:rPr>
        <w:tab/>
      </w:r>
      <w:r>
        <w:rPr>
          <w:rStyle w:val="hps"/>
          <w:rFonts w:asciiTheme="majorBidi" w:hAnsiTheme="majorBidi" w:cstheme="majorBidi"/>
          <w:sz w:val="24"/>
          <w:szCs w:val="24"/>
        </w:rPr>
        <w:t>(1)</w:t>
      </w:r>
    </w:p>
    <w:p w14:paraId="3EAFC2A9" w14:textId="77777777" w:rsidR="00682F8F" w:rsidRDefault="00682F8F" w:rsidP="00682F8F">
      <w:pPr>
        <w:autoSpaceDE w:val="0"/>
        <w:autoSpaceDN w:val="0"/>
        <w:adjustRightInd w:val="0"/>
        <w:spacing w:before="60" w:after="60" w:line="360" w:lineRule="auto"/>
        <w:jc w:val="both"/>
        <w:rPr>
          <w:lang w:eastAsia="fr-FR"/>
        </w:rPr>
      </w:pPr>
      <w:r>
        <w:rPr>
          <w:rFonts w:asciiTheme="majorBidi" w:hAnsiTheme="majorBidi" w:cstheme="majorBidi"/>
          <w:sz w:val="24"/>
          <w:szCs w:val="24"/>
          <w:lang w:eastAsia="fr-FR"/>
        </w:rPr>
        <w:t xml:space="preserve">where </w:t>
      </w:r>
      <w:proofErr w:type="spellStart"/>
      <w:r>
        <w:rPr>
          <w:rFonts w:asciiTheme="majorBidi" w:hAnsiTheme="majorBidi" w:cstheme="majorBidi"/>
          <w:sz w:val="24"/>
          <w:szCs w:val="24"/>
          <w:lang w:eastAsia="fr-FR"/>
        </w:rPr>
        <w:t>Y</w:t>
      </w:r>
      <w:r>
        <w:rPr>
          <w:rFonts w:asciiTheme="majorBidi" w:hAnsiTheme="majorBidi" w:cstheme="majorBidi"/>
          <w:sz w:val="24"/>
          <w:szCs w:val="24"/>
          <w:vertAlign w:val="subscript"/>
          <w:lang w:eastAsia="fr-FR"/>
        </w:rPr>
        <w:t>f</w:t>
      </w:r>
      <w:proofErr w:type="spellEnd"/>
      <w:r>
        <w:rPr>
          <w:rFonts w:asciiTheme="majorBidi" w:hAnsiTheme="majorBidi" w:cstheme="majorBidi"/>
          <w:sz w:val="24"/>
          <w:szCs w:val="24"/>
          <w:lang w:eastAsia="fr-FR"/>
        </w:rPr>
        <w:t xml:space="preserve"> denotes the final displacement of the sandwich after removing the punch</w:t>
      </w:r>
      <w:r>
        <w:rPr>
          <w:rFonts w:ascii="Times New Roman" w:eastAsia="Times New Roman" w:hAnsi="Times New Roman" w:cs="Times New Roman"/>
          <w:sz w:val="24"/>
          <w:szCs w:val="24"/>
          <w:lang w:eastAsia="fr-FR"/>
        </w:rPr>
        <w:t>.</w:t>
      </w:r>
    </w:p>
    <w:p w14:paraId="7B54FB6F" w14:textId="77777777" w:rsidR="00682F8F" w:rsidRPr="00C23576" w:rsidRDefault="00682F8F" w:rsidP="00EB6617">
      <w:pPr>
        <w:autoSpaceDE w:val="0"/>
        <w:autoSpaceDN w:val="0"/>
        <w:adjustRightInd w:val="0"/>
        <w:spacing w:after="0" w:line="360" w:lineRule="auto"/>
        <w:jc w:val="both"/>
        <w:rPr>
          <w:rFonts w:asciiTheme="majorBidi" w:hAnsiTheme="majorBidi" w:cstheme="majorBidi"/>
          <w:sz w:val="24"/>
          <w:szCs w:val="24"/>
          <w:lang w:eastAsia="fr-FR"/>
        </w:rPr>
      </w:pPr>
    </w:p>
    <w:p w14:paraId="445FB08E" w14:textId="77777777" w:rsidR="00CF0EF8" w:rsidRDefault="00B37F82" w:rsidP="008F5837">
      <w:pPr>
        <w:tabs>
          <w:tab w:val="center" w:pos="4820"/>
          <w:tab w:val="right" w:pos="9072"/>
        </w:tabs>
        <w:spacing w:before="60" w:after="60" w:line="360" w:lineRule="auto"/>
        <w:rPr>
          <w:rFonts w:asciiTheme="majorBidi" w:hAnsiTheme="majorBidi" w:cstheme="majorBidi"/>
          <w:sz w:val="24"/>
          <w:szCs w:val="24"/>
          <w:lang w:eastAsia="fr-FR"/>
        </w:rPr>
      </w:pPr>
      <w:r w:rsidRPr="0072000A">
        <w:rPr>
          <w:rFonts w:asciiTheme="majorBidi" w:hAnsiTheme="majorBidi" w:cstheme="majorBidi"/>
          <w:noProof/>
          <w:sz w:val="24"/>
          <w:szCs w:val="24"/>
          <w:lang w:val="fr-FR" w:eastAsia="fr-FR"/>
        </w:rPr>
        <w:drawing>
          <wp:inline distT="0" distB="0" distL="0" distR="0" wp14:anchorId="28F00A97" wp14:editId="1BD2FD61">
            <wp:extent cx="5759450" cy="1896336"/>
            <wp:effectExtent l="19050" t="0" r="0" b="0"/>
            <wp:docPr id="2" name="Imag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2"/>
                    <a:srcRect/>
                    <a:stretch>
                      <a:fillRect/>
                    </a:stretch>
                  </pic:blipFill>
                  <pic:spPr bwMode="auto">
                    <a:xfrm>
                      <a:off x="0" y="0"/>
                      <a:ext cx="5759450" cy="1896336"/>
                    </a:xfrm>
                    <a:prstGeom prst="rect">
                      <a:avLst/>
                    </a:prstGeom>
                    <a:noFill/>
                    <a:ln w="9525">
                      <a:noFill/>
                      <a:miter lim="800000"/>
                      <a:headEnd/>
                      <a:tailEnd/>
                    </a:ln>
                  </pic:spPr>
                </pic:pic>
              </a:graphicData>
            </a:graphic>
          </wp:inline>
        </w:drawing>
      </w:r>
    </w:p>
    <w:p w14:paraId="26051C11" w14:textId="77777777" w:rsidR="00CF0EF8" w:rsidRPr="00C23576" w:rsidRDefault="00CF0EF8" w:rsidP="003201FC">
      <w:pPr>
        <w:tabs>
          <w:tab w:val="right" w:pos="2552"/>
          <w:tab w:val="right" w:pos="6237"/>
        </w:tabs>
        <w:spacing w:line="360" w:lineRule="auto"/>
        <w:rPr>
          <w:lang w:eastAsia="fr-FR"/>
        </w:rPr>
      </w:pPr>
      <w:r>
        <w:rPr>
          <w:lang w:eastAsia="fr-FR"/>
        </w:rPr>
        <w:tab/>
      </w:r>
      <w:r w:rsidRPr="00C23576">
        <w:rPr>
          <w:lang w:eastAsia="fr-FR"/>
        </w:rPr>
        <w:t>(a)</w:t>
      </w:r>
      <w:r w:rsidRPr="00C23576">
        <w:rPr>
          <w:lang w:eastAsia="fr-FR"/>
        </w:rPr>
        <w:tab/>
        <w:t xml:space="preserve">(b) </w:t>
      </w:r>
    </w:p>
    <w:p w14:paraId="457A28C0" w14:textId="31B60A76" w:rsidR="004B170D" w:rsidRDefault="00CF0EF8" w:rsidP="003201FC">
      <w:pPr>
        <w:tabs>
          <w:tab w:val="right" w:pos="2552"/>
          <w:tab w:val="right" w:pos="6237"/>
        </w:tabs>
        <w:spacing w:line="360" w:lineRule="auto"/>
        <w:jc w:val="center"/>
        <w:rPr>
          <w:rFonts w:asciiTheme="majorBidi" w:hAnsiTheme="majorBidi" w:cstheme="majorBidi"/>
          <w:sz w:val="24"/>
          <w:szCs w:val="24"/>
          <w:lang w:eastAsia="fr-FR"/>
        </w:rPr>
      </w:pPr>
      <w:r w:rsidRPr="00C23576">
        <w:rPr>
          <w:rFonts w:asciiTheme="majorBidi" w:hAnsiTheme="majorBidi" w:cstheme="majorBidi"/>
          <w:b/>
          <w:bCs/>
          <w:sz w:val="24"/>
          <w:szCs w:val="24"/>
          <w:lang w:eastAsia="fr-FR"/>
        </w:rPr>
        <w:t xml:space="preserve">Figure </w:t>
      </w:r>
      <w:r w:rsidR="003805AB" w:rsidRPr="00122260">
        <w:rPr>
          <w:rFonts w:asciiTheme="majorBidi" w:hAnsiTheme="majorBidi" w:cstheme="majorBidi"/>
          <w:b/>
          <w:bCs/>
          <w:sz w:val="24"/>
          <w:szCs w:val="24"/>
          <w:lang w:eastAsia="fr-FR"/>
        </w:rPr>
        <w:fldChar w:fldCharType="begin"/>
      </w:r>
      <w:r w:rsidRPr="00C23576">
        <w:rPr>
          <w:rFonts w:asciiTheme="majorBidi" w:hAnsiTheme="majorBidi" w:cstheme="majorBidi"/>
          <w:b/>
          <w:bCs/>
          <w:sz w:val="24"/>
          <w:szCs w:val="24"/>
          <w:lang w:eastAsia="fr-FR"/>
        </w:rPr>
        <w:instrText xml:space="preserve"> SEQ Figure \* ARABIC </w:instrText>
      </w:r>
      <w:r w:rsidR="003805AB" w:rsidRPr="00122260">
        <w:rPr>
          <w:rFonts w:asciiTheme="majorBidi" w:hAnsiTheme="majorBidi" w:cstheme="majorBidi"/>
          <w:b/>
          <w:bCs/>
          <w:sz w:val="24"/>
          <w:szCs w:val="24"/>
          <w:lang w:eastAsia="fr-FR"/>
        </w:rPr>
        <w:fldChar w:fldCharType="separate"/>
      </w:r>
      <w:r w:rsidR="00777DBF">
        <w:rPr>
          <w:rFonts w:asciiTheme="majorBidi" w:hAnsiTheme="majorBidi" w:cstheme="majorBidi"/>
          <w:b/>
          <w:bCs/>
          <w:noProof/>
          <w:sz w:val="24"/>
          <w:szCs w:val="24"/>
          <w:lang w:eastAsia="fr-FR"/>
        </w:rPr>
        <w:t>6</w:t>
      </w:r>
      <w:r w:rsidR="003805AB" w:rsidRPr="00122260">
        <w:rPr>
          <w:rFonts w:asciiTheme="majorBidi" w:hAnsiTheme="majorBidi" w:cstheme="majorBidi"/>
          <w:b/>
          <w:bCs/>
          <w:sz w:val="24"/>
          <w:szCs w:val="24"/>
          <w:lang w:eastAsia="fr-FR"/>
        </w:rPr>
        <w:fldChar w:fldCharType="end"/>
      </w:r>
      <w:r w:rsidRPr="00C23576">
        <w:rPr>
          <w:rFonts w:asciiTheme="majorBidi" w:hAnsiTheme="majorBidi" w:cstheme="majorBidi"/>
          <w:sz w:val="24"/>
          <w:szCs w:val="24"/>
          <w:lang w:eastAsia="fr-FR"/>
        </w:rPr>
        <w:t>: Depth of sandwich plate calculation (a) before unloading, (b) after unloading.</w:t>
      </w:r>
    </w:p>
    <w:p w14:paraId="6480234D" w14:textId="23AA7310" w:rsidR="006A3CD5" w:rsidRDefault="006D2C7D" w:rsidP="006D2C7D">
      <w:pPr>
        <w:tabs>
          <w:tab w:val="right" w:pos="2552"/>
          <w:tab w:val="right" w:pos="6237"/>
        </w:tabs>
        <w:spacing w:line="360" w:lineRule="auto"/>
        <w:jc w:val="both"/>
        <w:rPr>
          <w:rFonts w:asciiTheme="majorBidi" w:hAnsiTheme="majorBidi" w:cstheme="majorBidi"/>
          <w:sz w:val="24"/>
          <w:szCs w:val="24"/>
          <w:lang w:eastAsia="fr-FR"/>
        </w:rPr>
      </w:pPr>
      <w:r>
        <w:rPr>
          <w:rFonts w:asciiTheme="majorBidi" w:hAnsiTheme="majorBidi" w:cstheme="majorBidi"/>
          <w:sz w:val="24"/>
          <w:szCs w:val="24"/>
          <w:lang w:eastAsia="fr-FR"/>
        </w:rPr>
        <w:lastRenderedPageBreak/>
        <w:t>T</w:t>
      </w:r>
      <w:r w:rsidR="00973374" w:rsidRPr="006D2C7D">
        <w:rPr>
          <w:rFonts w:asciiTheme="majorBidi" w:hAnsiTheme="majorBidi" w:cstheme="majorBidi"/>
          <w:sz w:val="24"/>
          <w:szCs w:val="24"/>
          <w:lang w:eastAsia="fr-FR"/>
        </w:rPr>
        <w:t xml:space="preserve">able 3.8 </w:t>
      </w:r>
      <w:r>
        <w:rPr>
          <w:rFonts w:asciiTheme="majorBidi" w:hAnsiTheme="majorBidi" w:cstheme="majorBidi"/>
          <w:sz w:val="24"/>
          <w:szCs w:val="24"/>
          <w:lang w:eastAsia="fr-FR"/>
        </w:rPr>
        <w:t>gives</w:t>
      </w:r>
      <w:r w:rsidR="00973374" w:rsidRPr="006D2C7D">
        <w:rPr>
          <w:rFonts w:asciiTheme="majorBidi" w:hAnsiTheme="majorBidi" w:cstheme="majorBidi"/>
          <w:sz w:val="24"/>
          <w:szCs w:val="24"/>
          <w:lang w:eastAsia="fr-FR"/>
        </w:rPr>
        <w:t xml:space="preserve"> the numerical prediction and the experimental results of springback. From this table, it can be inferred that the calculated errors are between 5.3% and 18.3%. The errors can be assessed as generally acceptable and the validity</w:t>
      </w:r>
      <w:r>
        <w:rPr>
          <w:rFonts w:asciiTheme="majorBidi" w:hAnsiTheme="majorBidi" w:cstheme="majorBidi"/>
          <w:sz w:val="24"/>
          <w:szCs w:val="24"/>
          <w:lang w:eastAsia="fr-FR"/>
        </w:rPr>
        <w:t xml:space="preserve"> of the model can be defined as </w:t>
      </w:r>
      <w:r w:rsidR="00973374" w:rsidRPr="006D2C7D">
        <w:rPr>
          <w:rFonts w:asciiTheme="majorBidi" w:hAnsiTheme="majorBidi" w:cstheme="majorBidi"/>
          <w:sz w:val="24"/>
          <w:szCs w:val="24"/>
          <w:lang w:eastAsia="fr-FR"/>
        </w:rPr>
        <w:t>satisfactory.</w:t>
      </w:r>
    </w:p>
    <w:p w14:paraId="6D519368" w14:textId="5536C7AE" w:rsidR="006D2C7D" w:rsidRPr="006D2C7D" w:rsidRDefault="006D2C7D" w:rsidP="006D2C7D">
      <w:pPr>
        <w:autoSpaceDE w:val="0"/>
        <w:autoSpaceDN w:val="0"/>
        <w:adjustRightInd w:val="0"/>
        <w:spacing w:after="0" w:line="360" w:lineRule="auto"/>
        <w:jc w:val="center"/>
        <w:rPr>
          <w:rFonts w:asciiTheme="majorBidi" w:hAnsiTheme="majorBidi" w:cstheme="majorBidi"/>
          <w:sz w:val="24"/>
          <w:szCs w:val="24"/>
        </w:rPr>
      </w:pPr>
      <w:r w:rsidRPr="006143AE">
        <w:rPr>
          <w:rFonts w:asciiTheme="majorBidi" w:hAnsiTheme="majorBidi" w:cstheme="majorBidi"/>
          <w:b/>
          <w:bCs/>
          <w:sz w:val="24"/>
          <w:szCs w:val="24"/>
        </w:rPr>
        <w:t xml:space="preserve">Table </w:t>
      </w:r>
      <w:r w:rsidRPr="006143AE">
        <w:rPr>
          <w:rFonts w:asciiTheme="majorBidi" w:hAnsiTheme="majorBidi" w:cstheme="majorBidi"/>
          <w:b/>
          <w:bCs/>
          <w:sz w:val="24"/>
          <w:szCs w:val="24"/>
        </w:rPr>
        <w:fldChar w:fldCharType="begin"/>
      </w:r>
      <w:r w:rsidRPr="006143AE">
        <w:rPr>
          <w:rFonts w:asciiTheme="majorBidi" w:hAnsiTheme="majorBidi" w:cstheme="majorBidi"/>
          <w:b/>
          <w:bCs/>
          <w:sz w:val="24"/>
          <w:szCs w:val="24"/>
        </w:rPr>
        <w:instrText xml:space="preserve"> SEQ Tableau \* ARABIC </w:instrText>
      </w:r>
      <w:r w:rsidRPr="006143AE">
        <w:rPr>
          <w:rFonts w:asciiTheme="majorBidi" w:hAnsiTheme="majorBidi" w:cstheme="majorBidi"/>
          <w:b/>
          <w:bCs/>
          <w:sz w:val="24"/>
          <w:szCs w:val="24"/>
        </w:rPr>
        <w:fldChar w:fldCharType="separate"/>
      </w:r>
      <w:r w:rsidR="00777DBF">
        <w:rPr>
          <w:rFonts w:asciiTheme="majorBidi" w:hAnsiTheme="majorBidi" w:cstheme="majorBidi"/>
          <w:b/>
          <w:bCs/>
          <w:noProof/>
          <w:sz w:val="24"/>
          <w:szCs w:val="24"/>
        </w:rPr>
        <w:t>3</w:t>
      </w:r>
      <w:r w:rsidRPr="006143AE">
        <w:rPr>
          <w:rFonts w:asciiTheme="majorBidi" w:hAnsiTheme="majorBidi" w:cstheme="majorBidi"/>
          <w:b/>
          <w:bCs/>
          <w:sz w:val="24"/>
          <w:szCs w:val="24"/>
        </w:rPr>
        <w:fldChar w:fldCharType="end"/>
      </w:r>
      <w:r w:rsidRPr="006143AE">
        <w:rPr>
          <w:rFonts w:asciiTheme="majorBidi" w:hAnsiTheme="majorBidi" w:cstheme="majorBidi"/>
          <w:sz w:val="24"/>
          <w:szCs w:val="24"/>
        </w:rPr>
        <w:t xml:space="preserve">: </w:t>
      </w:r>
      <w:r w:rsidRPr="0036115B">
        <w:rPr>
          <w:rFonts w:asciiTheme="majorBidi" w:hAnsiTheme="majorBidi" w:cstheme="majorBidi"/>
          <w:sz w:val="24"/>
          <w:szCs w:val="24"/>
        </w:rPr>
        <w:t xml:space="preserve">Comparison of </w:t>
      </w:r>
      <w:r>
        <w:rPr>
          <w:rFonts w:asciiTheme="majorBidi" w:hAnsiTheme="majorBidi" w:cstheme="majorBidi"/>
          <w:sz w:val="24"/>
          <w:szCs w:val="24"/>
        </w:rPr>
        <w:t>numeric</w:t>
      </w:r>
      <w:r w:rsidRPr="0036115B">
        <w:rPr>
          <w:rFonts w:asciiTheme="majorBidi" w:hAnsiTheme="majorBidi" w:cstheme="majorBidi"/>
          <w:sz w:val="24"/>
          <w:szCs w:val="24"/>
        </w:rPr>
        <w:t xml:space="preserve">al and </w:t>
      </w:r>
      <w:r>
        <w:rPr>
          <w:rFonts w:asciiTheme="majorBidi" w:hAnsiTheme="majorBidi" w:cstheme="majorBidi"/>
          <w:sz w:val="24"/>
          <w:szCs w:val="24"/>
        </w:rPr>
        <w:t>experimental</w:t>
      </w:r>
      <w:r w:rsidRPr="0036115B">
        <w:rPr>
          <w:rFonts w:asciiTheme="majorBidi" w:hAnsiTheme="majorBidi" w:cstheme="majorBidi"/>
          <w:sz w:val="24"/>
          <w:szCs w:val="24"/>
        </w:rPr>
        <w:t xml:space="preserve"> </w:t>
      </w:r>
      <w:r>
        <w:rPr>
          <w:rFonts w:asciiTheme="majorBidi" w:hAnsiTheme="majorBidi" w:cstheme="majorBidi"/>
          <w:sz w:val="24"/>
          <w:szCs w:val="24"/>
        </w:rPr>
        <w:t>result</w:t>
      </w:r>
      <w:r w:rsidRPr="0036115B">
        <w:rPr>
          <w:rFonts w:asciiTheme="majorBidi" w:hAnsiTheme="majorBidi" w:cstheme="majorBidi"/>
          <w:sz w:val="24"/>
          <w:szCs w:val="24"/>
        </w:rPr>
        <w:t xml:space="preserve">s of </w:t>
      </w:r>
      <w:r>
        <w:rPr>
          <w:rFonts w:asciiTheme="majorBidi" w:hAnsiTheme="majorBidi" w:cstheme="majorBidi"/>
          <w:sz w:val="24"/>
          <w:szCs w:val="24"/>
        </w:rPr>
        <w:t>springback.</w:t>
      </w:r>
    </w:p>
    <w:tbl>
      <w:tblPr>
        <w:tblStyle w:val="TableGrid"/>
        <w:tblW w:w="9209" w:type="dxa"/>
        <w:jc w:val="center"/>
        <w:tblLayout w:type="fixed"/>
        <w:tblLook w:val="04A0" w:firstRow="1" w:lastRow="0" w:firstColumn="1" w:lastColumn="0" w:noHBand="0" w:noVBand="1"/>
      </w:tblPr>
      <w:tblGrid>
        <w:gridCol w:w="888"/>
        <w:gridCol w:w="1063"/>
        <w:gridCol w:w="1418"/>
        <w:gridCol w:w="1559"/>
        <w:gridCol w:w="1588"/>
        <w:gridCol w:w="1530"/>
        <w:gridCol w:w="1163"/>
      </w:tblGrid>
      <w:tr w:rsidR="006A3CD5" w:rsidRPr="006D2C7D" w14:paraId="5A734512" w14:textId="77777777" w:rsidTr="00EE141C">
        <w:trPr>
          <w:trHeight w:val="267"/>
          <w:jc w:val="center"/>
        </w:trPr>
        <w:tc>
          <w:tcPr>
            <w:tcW w:w="888" w:type="dxa"/>
          </w:tcPr>
          <w:p w14:paraId="304BE237" w14:textId="77777777" w:rsidR="006D2C7D" w:rsidRDefault="006D2C7D" w:rsidP="006D2C7D">
            <w:pPr>
              <w:autoSpaceDE w:val="0"/>
              <w:autoSpaceDN w:val="0"/>
              <w:adjustRightInd w:val="0"/>
              <w:spacing w:line="360" w:lineRule="auto"/>
              <w:jc w:val="both"/>
              <w:rPr>
                <w:rFonts w:ascii="Times New Roman" w:hAnsi="Times New Roman" w:cs="Times New Roman"/>
                <w:sz w:val="24"/>
                <w:szCs w:val="24"/>
              </w:rPr>
            </w:pPr>
            <w:r>
              <w:rPr>
                <w:rFonts w:asciiTheme="majorBidi" w:eastAsia="Times New Roman" w:hAnsiTheme="majorBidi" w:cstheme="majorBidi"/>
                <w:b/>
                <w:bCs/>
                <w:color w:val="000000"/>
                <w:sz w:val="20"/>
                <w:szCs w:val="20"/>
                <w:lang w:eastAsia="fr-FR"/>
              </w:rPr>
              <w:t xml:space="preserve">Test </w:t>
            </w:r>
            <w:r w:rsidRPr="004F2FA6">
              <w:rPr>
                <w:rFonts w:asciiTheme="majorBidi" w:eastAsia="Times New Roman" w:hAnsiTheme="majorBidi" w:cstheme="majorBidi"/>
                <w:b/>
                <w:bCs/>
                <w:color w:val="000000"/>
                <w:sz w:val="20"/>
                <w:szCs w:val="20"/>
                <w:lang w:eastAsia="fr-FR"/>
              </w:rPr>
              <w:t>N°</w:t>
            </w:r>
          </w:p>
          <w:p w14:paraId="4220821A" w14:textId="4F7400B4" w:rsidR="006A3CD5" w:rsidRPr="006D2C7D" w:rsidRDefault="006A3CD5" w:rsidP="00FD7723">
            <w:pPr>
              <w:jc w:val="center"/>
              <w:rPr>
                <w:rFonts w:asciiTheme="majorBidi" w:eastAsia="Times New Roman" w:hAnsiTheme="majorBidi" w:cstheme="majorBidi"/>
                <w:b/>
                <w:bCs/>
                <w:color w:val="000000"/>
                <w:sz w:val="20"/>
                <w:szCs w:val="20"/>
                <w:lang w:eastAsia="fr-FR"/>
              </w:rPr>
            </w:pPr>
          </w:p>
        </w:tc>
        <w:tc>
          <w:tcPr>
            <w:tcW w:w="1063" w:type="dxa"/>
          </w:tcPr>
          <w:p w14:paraId="742C0352" w14:textId="77777777" w:rsidR="006A3CD5" w:rsidRPr="006D2C7D" w:rsidRDefault="006A3CD5" w:rsidP="00FD7723">
            <w:pPr>
              <w:jc w:val="center"/>
              <w:rPr>
                <w:rFonts w:asciiTheme="majorBidi" w:eastAsia="Times New Roman" w:hAnsiTheme="majorBidi" w:cstheme="majorBidi"/>
                <w:b/>
                <w:bCs/>
                <w:color w:val="000000"/>
                <w:sz w:val="20"/>
                <w:szCs w:val="20"/>
                <w:lang w:eastAsia="fr-FR"/>
              </w:rPr>
            </w:pPr>
            <w:r w:rsidRPr="006D2C7D">
              <w:rPr>
                <w:rFonts w:asciiTheme="majorBidi" w:eastAsia="Times New Roman" w:hAnsiTheme="majorBidi" w:cstheme="majorBidi"/>
                <w:b/>
                <w:bCs/>
                <w:color w:val="000000"/>
                <w:sz w:val="20"/>
                <w:szCs w:val="20"/>
                <w:lang w:eastAsia="fr-FR"/>
              </w:rPr>
              <w:t>e (mm)</w:t>
            </w:r>
          </w:p>
        </w:tc>
        <w:tc>
          <w:tcPr>
            <w:tcW w:w="1418" w:type="dxa"/>
          </w:tcPr>
          <w:p w14:paraId="578865DC" w14:textId="77777777" w:rsidR="006A3CD5" w:rsidRPr="006D2C7D" w:rsidRDefault="006A3CD5" w:rsidP="00FD7723">
            <w:pPr>
              <w:jc w:val="center"/>
              <w:rPr>
                <w:rFonts w:asciiTheme="majorBidi" w:eastAsia="Times New Roman" w:hAnsiTheme="majorBidi" w:cstheme="majorBidi"/>
                <w:b/>
                <w:bCs/>
                <w:color w:val="000000"/>
                <w:sz w:val="20"/>
                <w:szCs w:val="20"/>
                <w:lang w:eastAsia="fr-FR"/>
              </w:rPr>
            </w:pPr>
            <w:r w:rsidRPr="006D2C7D">
              <w:rPr>
                <w:rFonts w:asciiTheme="majorBidi" w:eastAsia="Times New Roman" w:hAnsiTheme="majorBidi" w:cstheme="majorBidi"/>
                <w:b/>
                <w:bCs/>
                <w:color w:val="000000"/>
                <w:sz w:val="20"/>
                <w:szCs w:val="20"/>
                <w:lang w:eastAsia="fr-FR"/>
              </w:rPr>
              <w:t>L (mm)</w:t>
            </w:r>
          </w:p>
        </w:tc>
        <w:tc>
          <w:tcPr>
            <w:tcW w:w="1559" w:type="dxa"/>
          </w:tcPr>
          <w:p w14:paraId="26B8998A" w14:textId="77777777" w:rsidR="006A3CD5" w:rsidRPr="006D2C7D" w:rsidRDefault="006A3CD5" w:rsidP="00FD7723">
            <w:pPr>
              <w:jc w:val="center"/>
              <w:rPr>
                <w:rFonts w:asciiTheme="majorBidi" w:eastAsia="Times New Roman" w:hAnsiTheme="majorBidi" w:cstheme="majorBidi"/>
                <w:b/>
                <w:bCs/>
                <w:color w:val="000000"/>
                <w:sz w:val="20"/>
                <w:szCs w:val="20"/>
                <w:lang w:eastAsia="fr-FR"/>
              </w:rPr>
            </w:pPr>
            <w:r w:rsidRPr="006D2C7D">
              <w:rPr>
                <w:rFonts w:asciiTheme="majorBidi" w:eastAsia="Times New Roman" w:hAnsiTheme="majorBidi" w:cstheme="majorBidi"/>
                <w:b/>
                <w:bCs/>
                <w:color w:val="000000"/>
                <w:sz w:val="20"/>
                <w:szCs w:val="20"/>
                <w:lang w:eastAsia="fr-FR"/>
              </w:rPr>
              <w:t>Rp (mm)</w:t>
            </w:r>
          </w:p>
        </w:tc>
        <w:tc>
          <w:tcPr>
            <w:tcW w:w="1588" w:type="dxa"/>
          </w:tcPr>
          <w:p w14:paraId="12E71D33" w14:textId="38970B56" w:rsidR="006A3CD5" w:rsidRPr="006D2C7D" w:rsidRDefault="006A3CD5" w:rsidP="00511401">
            <w:pPr>
              <w:jc w:val="center"/>
              <w:rPr>
                <w:rFonts w:asciiTheme="majorBidi" w:eastAsia="Times New Roman" w:hAnsiTheme="majorBidi" w:cstheme="majorBidi"/>
                <w:b/>
                <w:bCs/>
                <w:color w:val="000000"/>
                <w:sz w:val="20"/>
                <w:szCs w:val="20"/>
                <w:lang w:eastAsia="fr-FR"/>
              </w:rPr>
            </w:pPr>
            <w:r w:rsidRPr="006D2C7D">
              <w:rPr>
                <w:rFonts w:asciiTheme="majorBidi" w:eastAsia="Times New Roman" w:hAnsiTheme="majorBidi" w:cstheme="majorBidi"/>
                <w:b/>
                <w:bCs/>
                <w:color w:val="000000"/>
                <w:sz w:val="20"/>
                <w:szCs w:val="20"/>
                <w:lang w:eastAsia="fr-FR"/>
              </w:rPr>
              <w:t>∆</w:t>
            </w:r>
            <w:proofErr w:type="spellStart"/>
            <w:r w:rsidRPr="006D2C7D">
              <w:rPr>
                <w:rFonts w:asciiTheme="majorBidi" w:eastAsia="Times New Roman" w:hAnsiTheme="majorBidi" w:cstheme="majorBidi"/>
                <w:b/>
                <w:bCs/>
                <w:color w:val="000000"/>
                <w:sz w:val="20"/>
                <w:szCs w:val="20"/>
                <w:lang w:eastAsia="fr-FR"/>
              </w:rPr>
              <w:t>Yp</w:t>
            </w:r>
            <w:proofErr w:type="spellEnd"/>
            <w:r w:rsidRPr="006D2C7D">
              <w:rPr>
                <w:rFonts w:asciiTheme="majorBidi" w:eastAsia="Times New Roman" w:hAnsiTheme="majorBidi" w:cstheme="majorBidi"/>
                <w:b/>
                <w:bCs/>
                <w:color w:val="000000"/>
                <w:sz w:val="20"/>
                <w:szCs w:val="20"/>
                <w:lang w:eastAsia="fr-FR"/>
              </w:rPr>
              <w:t xml:space="preserve"> </w:t>
            </w:r>
            <w:r w:rsidR="00511401" w:rsidRPr="006D2C7D">
              <w:rPr>
                <w:rFonts w:asciiTheme="majorBidi" w:eastAsia="Times New Roman" w:hAnsiTheme="majorBidi" w:cstheme="majorBidi"/>
                <w:b/>
                <w:bCs/>
                <w:color w:val="000000"/>
                <w:sz w:val="20"/>
                <w:szCs w:val="20"/>
                <w:lang w:eastAsia="fr-FR"/>
              </w:rPr>
              <w:t>(</w:t>
            </w:r>
            <w:r w:rsidRPr="006D2C7D">
              <w:rPr>
                <w:rFonts w:asciiTheme="majorBidi" w:eastAsia="Times New Roman" w:hAnsiTheme="majorBidi" w:cstheme="majorBidi"/>
                <w:b/>
                <w:bCs/>
                <w:color w:val="000000"/>
                <w:sz w:val="20"/>
                <w:szCs w:val="20"/>
                <w:lang w:eastAsia="fr-FR"/>
              </w:rPr>
              <w:t>mm</w:t>
            </w:r>
            <w:r w:rsidR="00511401" w:rsidRPr="006D2C7D">
              <w:rPr>
                <w:rFonts w:asciiTheme="majorBidi" w:eastAsia="Times New Roman" w:hAnsiTheme="majorBidi" w:cstheme="majorBidi"/>
                <w:b/>
                <w:bCs/>
                <w:color w:val="000000"/>
                <w:sz w:val="20"/>
                <w:szCs w:val="20"/>
                <w:lang w:eastAsia="fr-FR"/>
              </w:rPr>
              <w:t>)</w:t>
            </w:r>
            <w:r w:rsidRPr="006D2C7D">
              <w:rPr>
                <w:rFonts w:asciiTheme="majorBidi" w:eastAsia="Times New Roman" w:hAnsiTheme="majorBidi" w:cstheme="majorBidi"/>
                <w:b/>
                <w:bCs/>
                <w:color w:val="000000"/>
                <w:sz w:val="20"/>
                <w:szCs w:val="20"/>
                <w:lang w:eastAsia="fr-FR"/>
              </w:rPr>
              <w:t xml:space="preserve"> </w:t>
            </w:r>
            <w:r w:rsidR="00511401" w:rsidRPr="006D2C7D">
              <w:rPr>
                <w:rFonts w:asciiTheme="majorBidi" w:eastAsia="Times New Roman" w:hAnsiTheme="majorBidi" w:cstheme="majorBidi"/>
                <w:b/>
                <w:bCs/>
                <w:color w:val="000000"/>
                <w:sz w:val="20"/>
                <w:szCs w:val="20"/>
                <w:lang w:eastAsia="fr-FR"/>
              </w:rPr>
              <w:t>FEM</w:t>
            </w:r>
            <w:r w:rsidRPr="006D2C7D">
              <w:rPr>
                <w:rFonts w:asciiTheme="majorBidi" w:eastAsia="Times New Roman" w:hAnsiTheme="majorBidi" w:cstheme="majorBidi"/>
                <w:b/>
                <w:bCs/>
                <w:color w:val="000000"/>
                <w:sz w:val="20"/>
                <w:szCs w:val="20"/>
                <w:lang w:eastAsia="fr-FR"/>
              </w:rPr>
              <w:t xml:space="preserve"> </w:t>
            </w:r>
          </w:p>
        </w:tc>
        <w:tc>
          <w:tcPr>
            <w:tcW w:w="1530" w:type="dxa"/>
          </w:tcPr>
          <w:p w14:paraId="4757EDBE" w14:textId="334AFFE0" w:rsidR="006A3CD5" w:rsidRPr="006D2C7D" w:rsidRDefault="006A3CD5" w:rsidP="00511401">
            <w:pPr>
              <w:jc w:val="center"/>
              <w:rPr>
                <w:rFonts w:asciiTheme="majorBidi" w:eastAsia="Times New Roman" w:hAnsiTheme="majorBidi" w:cstheme="majorBidi"/>
                <w:b/>
                <w:bCs/>
                <w:color w:val="000000"/>
                <w:sz w:val="20"/>
                <w:szCs w:val="20"/>
                <w:lang w:eastAsia="fr-FR"/>
              </w:rPr>
            </w:pPr>
            <w:r w:rsidRPr="006D2C7D">
              <w:rPr>
                <w:rFonts w:asciiTheme="majorBidi" w:eastAsia="Times New Roman" w:hAnsiTheme="majorBidi" w:cstheme="majorBidi"/>
                <w:b/>
                <w:bCs/>
                <w:color w:val="000000"/>
                <w:sz w:val="20"/>
                <w:szCs w:val="20"/>
                <w:lang w:eastAsia="fr-FR"/>
              </w:rPr>
              <w:t>∆</w:t>
            </w:r>
            <w:proofErr w:type="spellStart"/>
            <w:r w:rsidRPr="006D2C7D">
              <w:rPr>
                <w:rFonts w:asciiTheme="majorBidi" w:eastAsia="Times New Roman" w:hAnsiTheme="majorBidi" w:cstheme="majorBidi"/>
                <w:b/>
                <w:bCs/>
                <w:color w:val="000000"/>
                <w:sz w:val="20"/>
                <w:szCs w:val="20"/>
                <w:lang w:eastAsia="fr-FR"/>
              </w:rPr>
              <w:t>Yp</w:t>
            </w:r>
            <w:proofErr w:type="spellEnd"/>
            <w:r w:rsidRPr="006D2C7D">
              <w:rPr>
                <w:rFonts w:asciiTheme="majorBidi" w:eastAsia="Times New Roman" w:hAnsiTheme="majorBidi" w:cstheme="majorBidi"/>
                <w:b/>
                <w:bCs/>
                <w:color w:val="000000"/>
                <w:sz w:val="20"/>
                <w:szCs w:val="20"/>
                <w:lang w:eastAsia="fr-FR"/>
              </w:rPr>
              <w:t xml:space="preserve"> (mm) </w:t>
            </w:r>
            <w:r w:rsidR="00511401" w:rsidRPr="006D2C7D">
              <w:rPr>
                <w:rFonts w:asciiTheme="majorBidi" w:eastAsia="Times New Roman" w:hAnsiTheme="majorBidi" w:cstheme="majorBidi"/>
                <w:b/>
                <w:bCs/>
                <w:color w:val="000000"/>
                <w:sz w:val="20"/>
                <w:szCs w:val="20"/>
                <w:lang w:eastAsia="fr-FR"/>
              </w:rPr>
              <w:t>EXP</w:t>
            </w:r>
          </w:p>
        </w:tc>
        <w:tc>
          <w:tcPr>
            <w:tcW w:w="1163" w:type="dxa"/>
          </w:tcPr>
          <w:p w14:paraId="13485F0E" w14:textId="77777777" w:rsidR="006A3CD5" w:rsidRPr="006D2C7D" w:rsidRDefault="006A3CD5" w:rsidP="00FD7723">
            <w:pPr>
              <w:spacing w:beforeLines="40" w:before="96" w:afterLines="40" w:after="96"/>
              <w:jc w:val="center"/>
              <w:rPr>
                <w:rFonts w:asciiTheme="majorBidi" w:hAnsiTheme="majorBidi" w:cstheme="majorBidi"/>
                <w:sz w:val="20"/>
                <w:szCs w:val="20"/>
              </w:rPr>
            </w:pPr>
            <w:r w:rsidRPr="006D2C7D">
              <w:rPr>
                <w:rFonts w:asciiTheme="majorBidi" w:eastAsia="Times New Roman" w:hAnsiTheme="majorBidi" w:cstheme="majorBidi"/>
                <w:b/>
                <w:bCs/>
                <w:color w:val="000000"/>
                <w:sz w:val="20"/>
                <w:szCs w:val="20"/>
                <w:lang w:eastAsia="fr-FR"/>
              </w:rPr>
              <w:t>Error (%)</w:t>
            </w:r>
          </w:p>
        </w:tc>
      </w:tr>
      <w:tr w:rsidR="00EE141C" w:rsidRPr="006D2C7D" w14:paraId="3E807639" w14:textId="77777777" w:rsidTr="00EE141C">
        <w:trPr>
          <w:trHeight w:hRule="exact" w:val="373"/>
          <w:jc w:val="center"/>
        </w:trPr>
        <w:tc>
          <w:tcPr>
            <w:tcW w:w="888" w:type="dxa"/>
          </w:tcPr>
          <w:p w14:paraId="132DAB18" w14:textId="77777777" w:rsidR="00EE141C" w:rsidRPr="006D2C7D" w:rsidRDefault="00EE141C" w:rsidP="00EE141C">
            <w:pPr>
              <w:spacing w:beforeLines="40" w:before="96" w:afterLines="40" w:after="96"/>
              <w:jc w:val="center"/>
              <w:rPr>
                <w:rFonts w:asciiTheme="majorBidi" w:hAnsiTheme="majorBidi" w:cstheme="majorBidi"/>
                <w:sz w:val="20"/>
                <w:szCs w:val="20"/>
              </w:rPr>
            </w:pPr>
            <w:r w:rsidRPr="006D2C7D">
              <w:rPr>
                <w:rFonts w:asciiTheme="majorBidi" w:hAnsiTheme="majorBidi" w:cstheme="majorBidi"/>
                <w:sz w:val="20"/>
                <w:szCs w:val="20"/>
              </w:rPr>
              <w:t>1</w:t>
            </w:r>
          </w:p>
        </w:tc>
        <w:tc>
          <w:tcPr>
            <w:tcW w:w="1063" w:type="dxa"/>
          </w:tcPr>
          <w:p w14:paraId="5A096C3E" w14:textId="77777777" w:rsidR="00EE141C" w:rsidRPr="006D2C7D" w:rsidRDefault="00EE141C" w:rsidP="00EE141C">
            <w:pPr>
              <w:spacing w:beforeLines="40" w:before="96" w:afterLines="40" w:after="96"/>
              <w:jc w:val="center"/>
              <w:rPr>
                <w:rFonts w:asciiTheme="majorBidi" w:hAnsiTheme="majorBidi" w:cstheme="majorBidi"/>
                <w:sz w:val="20"/>
                <w:szCs w:val="20"/>
              </w:rPr>
            </w:pPr>
            <w:r w:rsidRPr="006D2C7D">
              <w:rPr>
                <w:rFonts w:asciiTheme="majorBidi" w:hAnsiTheme="majorBidi" w:cstheme="majorBidi"/>
                <w:sz w:val="20"/>
                <w:szCs w:val="20"/>
              </w:rPr>
              <w:t>40</w:t>
            </w:r>
          </w:p>
        </w:tc>
        <w:tc>
          <w:tcPr>
            <w:tcW w:w="1418" w:type="dxa"/>
          </w:tcPr>
          <w:p w14:paraId="368A6D07" w14:textId="77777777" w:rsidR="00EE141C" w:rsidRPr="006D2C7D" w:rsidRDefault="00EE141C" w:rsidP="00EE141C">
            <w:pPr>
              <w:spacing w:beforeLines="40" w:before="96" w:afterLines="40" w:after="96"/>
              <w:jc w:val="center"/>
              <w:rPr>
                <w:rFonts w:asciiTheme="majorBidi" w:hAnsiTheme="majorBidi" w:cstheme="majorBidi"/>
                <w:sz w:val="20"/>
                <w:szCs w:val="20"/>
              </w:rPr>
            </w:pPr>
            <w:r w:rsidRPr="006D2C7D">
              <w:rPr>
                <w:rFonts w:asciiTheme="majorBidi" w:hAnsiTheme="majorBidi" w:cstheme="majorBidi"/>
                <w:sz w:val="20"/>
                <w:szCs w:val="20"/>
              </w:rPr>
              <w:t>200</w:t>
            </w:r>
          </w:p>
        </w:tc>
        <w:tc>
          <w:tcPr>
            <w:tcW w:w="1559" w:type="dxa"/>
          </w:tcPr>
          <w:p w14:paraId="77856B99" w14:textId="77777777" w:rsidR="00EE141C" w:rsidRPr="006D2C7D" w:rsidRDefault="00EE141C" w:rsidP="00EE141C">
            <w:pPr>
              <w:spacing w:beforeLines="40" w:before="96" w:afterLines="40" w:after="96"/>
              <w:jc w:val="center"/>
              <w:rPr>
                <w:rFonts w:asciiTheme="majorBidi" w:hAnsiTheme="majorBidi" w:cstheme="majorBidi"/>
                <w:sz w:val="20"/>
                <w:szCs w:val="20"/>
              </w:rPr>
            </w:pPr>
            <w:r w:rsidRPr="006D2C7D">
              <w:rPr>
                <w:rFonts w:asciiTheme="majorBidi" w:hAnsiTheme="majorBidi" w:cstheme="majorBidi"/>
                <w:sz w:val="20"/>
                <w:szCs w:val="20"/>
              </w:rPr>
              <w:t>82</w:t>
            </w:r>
          </w:p>
        </w:tc>
        <w:tc>
          <w:tcPr>
            <w:tcW w:w="1588" w:type="dxa"/>
          </w:tcPr>
          <w:p w14:paraId="547DC66A" w14:textId="6588BB7E" w:rsidR="00EE141C" w:rsidRPr="006D2C7D" w:rsidRDefault="00EE141C" w:rsidP="00EE141C">
            <w:pPr>
              <w:spacing w:beforeLines="40" w:before="96" w:afterLines="40" w:after="96"/>
              <w:jc w:val="center"/>
              <w:rPr>
                <w:rFonts w:asciiTheme="majorBidi" w:hAnsiTheme="majorBidi" w:cstheme="majorBidi"/>
                <w:sz w:val="20"/>
                <w:szCs w:val="20"/>
              </w:rPr>
            </w:pPr>
            <w:r w:rsidRPr="006D2C7D">
              <w:rPr>
                <w:rFonts w:asciiTheme="majorBidi" w:hAnsiTheme="majorBidi" w:cstheme="majorBidi"/>
                <w:sz w:val="20"/>
                <w:szCs w:val="20"/>
              </w:rPr>
              <w:t>10.49</w:t>
            </w:r>
          </w:p>
        </w:tc>
        <w:tc>
          <w:tcPr>
            <w:tcW w:w="1530" w:type="dxa"/>
          </w:tcPr>
          <w:p w14:paraId="7831B7D5" w14:textId="65D48575" w:rsidR="00EE141C" w:rsidRPr="006D2C7D" w:rsidRDefault="00EE141C" w:rsidP="00EE141C">
            <w:pPr>
              <w:spacing w:beforeLines="40" w:before="96" w:afterLines="40" w:after="96"/>
              <w:jc w:val="center"/>
              <w:rPr>
                <w:rFonts w:asciiTheme="majorBidi" w:hAnsiTheme="majorBidi" w:cstheme="majorBidi"/>
                <w:sz w:val="20"/>
                <w:szCs w:val="20"/>
              </w:rPr>
            </w:pPr>
            <w:r w:rsidRPr="006D2C7D">
              <w:rPr>
                <w:rFonts w:asciiTheme="majorBidi" w:hAnsiTheme="majorBidi" w:cstheme="majorBidi"/>
                <w:sz w:val="20"/>
                <w:szCs w:val="20"/>
              </w:rPr>
              <w:t>12</w:t>
            </w:r>
          </w:p>
        </w:tc>
        <w:tc>
          <w:tcPr>
            <w:tcW w:w="1163" w:type="dxa"/>
            <w:vAlign w:val="bottom"/>
          </w:tcPr>
          <w:p w14:paraId="266652BA" w14:textId="41296120" w:rsidR="00EE141C" w:rsidRPr="006D2C7D" w:rsidRDefault="00EE141C" w:rsidP="00EE141C">
            <w:pPr>
              <w:spacing w:beforeLines="40" w:before="96" w:afterLines="40" w:after="96"/>
              <w:jc w:val="center"/>
              <w:rPr>
                <w:rFonts w:asciiTheme="majorBidi" w:hAnsiTheme="majorBidi" w:cstheme="majorBidi"/>
                <w:sz w:val="20"/>
                <w:szCs w:val="20"/>
              </w:rPr>
            </w:pPr>
            <w:r w:rsidRPr="006D2C7D">
              <w:rPr>
                <w:rFonts w:asciiTheme="majorBidi" w:hAnsiTheme="majorBidi" w:cstheme="majorBidi"/>
                <w:color w:val="000000"/>
              </w:rPr>
              <w:t>12,58</w:t>
            </w:r>
          </w:p>
        </w:tc>
      </w:tr>
      <w:tr w:rsidR="00EE141C" w:rsidRPr="006D2C7D" w14:paraId="33CA6232" w14:textId="77777777" w:rsidTr="00EE141C">
        <w:trPr>
          <w:trHeight w:hRule="exact" w:val="373"/>
          <w:jc w:val="center"/>
        </w:trPr>
        <w:tc>
          <w:tcPr>
            <w:tcW w:w="888" w:type="dxa"/>
          </w:tcPr>
          <w:p w14:paraId="4CE0E2BE" w14:textId="0D8705F6" w:rsidR="00EE141C" w:rsidRPr="006D2C7D" w:rsidRDefault="00EE141C" w:rsidP="00EE141C">
            <w:pPr>
              <w:spacing w:beforeLines="40" w:before="96" w:afterLines="40" w:after="96"/>
              <w:jc w:val="center"/>
              <w:rPr>
                <w:rFonts w:asciiTheme="majorBidi" w:hAnsiTheme="majorBidi" w:cstheme="majorBidi"/>
                <w:sz w:val="20"/>
                <w:szCs w:val="20"/>
              </w:rPr>
            </w:pPr>
            <w:r w:rsidRPr="006D2C7D">
              <w:rPr>
                <w:rFonts w:asciiTheme="majorBidi" w:hAnsiTheme="majorBidi" w:cstheme="majorBidi"/>
                <w:sz w:val="20"/>
                <w:szCs w:val="20"/>
              </w:rPr>
              <w:t>2</w:t>
            </w:r>
          </w:p>
        </w:tc>
        <w:tc>
          <w:tcPr>
            <w:tcW w:w="1063" w:type="dxa"/>
          </w:tcPr>
          <w:p w14:paraId="6A676165" w14:textId="43EB66C6" w:rsidR="00EE141C" w:rsidRPr="006D2C7D" w:rsidRDefault="00EE141C" w:rsidP="00EE141C">
            <w:pPr>
              <w:spacing w:beforeLines="40" w:before="96" w:afterLines="40" w:after="96"/>
              <w:jc w:val="center"/>
              <w:rPr>
                <w:rFonts w:asciiTheme="majorBidi" w:hAnsiTheme="majorBidi" w:cstheme="majorBidi"/>
                <w:sz w:val="20"/>
                <w:szCs w:val="20"/>
              </w:rPr>
            </w:pPr>
            <w:r w:rsidRPr="006D2C7D">
              <w:rPr>
                <w:rFonts w:asciiTheme="majorBidi" w:hAnsiTheme="majorBidi" w:cstheme="majorBidi"/>
                <w:sz w:val="20"/>
                <w:szCs w:val="20"/>
              </w:rPr>
              <w:t>40</w:t>
            </w:r>
          </w:p>
        </w:tc>
        <w:tc>
          <w:tcPr>
            <w:tcW w:w="1418" w:type="dxa"/>
          </w:tcPr>
          <w:p w14:paraId="1B105FBF" w14:textId="53203D9C" w:rsidR="00EE141C" w:rsidRPr="006D2C7D" w:rsidRDefault="00EE141C" w:rsidP="00EE141C">
            <w:pPr>
              <w:spacing w:beforeLines="40" w:before="96" w:afterLines="40" w:after="96"/>
              <w:jc w:val="center"/>
              <w:rPr>
                <w:rFonts w:asciiTheme="majorBidi" w:hAnsiTheme="majorBidi" w:cstheme="majorBidi"/>
                <w:sz w:val="20"/>
                <w:szCs w:val="20"/>
              </w:rPr>
            </w:pPr>
            <w:r w:rsidRPr="006D2C7D">
              <w:rPr>
                <w:rFonts w:asciiTheme="majorBidi" w:hAnsiTheme="majorBidi" w:cstheme="majorBidi"/>
                <w:sz w:val="20"/>
                <w:szCs w:val="20"/>
              </w:rPr>
              <w:t>250</w:t>
            </w:r>
          </w:p>
        </w:tc>
        <w:tc>
          <w:tcPr>
            <w:tcW w:w="1559" w:type="dxa"/>
          </w:tcPr>
          <w:p w14:paraId="5E35E61F" w14:textId="6D745F85" w:rsidR="00EE141C" w:rsidRPr="006D2C7D" w:rsidRDefault="00EE141C" w:rsidP="00EE141C">
            <w:pPr>
              <w:spacing w:beforeLines="40" w:before="96" w:afterLines="40" w:after="96"/>
              <w:jc w:val="center"/>
              <w:rPr>
                <w:rFonts w:asciiTheme="majorBidi" w:hAnsiTheme="majorBidi" w:cstheme="majorBidi"/>
                <w:sz w:val="20"/>
                <w:szCs w:val="20"/>
              </w:rPr>
            </w:pPr>
            <w:r w:rsidRPr="006D2C7D">
              <w:rPr>
                <w:rFonts w:asciiTheme="majorBidi" w:hAnsiTheme="majorBidi" w:cstheme="majorBidi"/>
                <w:sz w:val="20"/>
                <w:szCs w:val="20"/>
              </w:rPr>
              <w:t>82</w:t>
            </w:r>
          </w:p>
        </w:tc>
        <w:tc>
          <w:tcPr>
            <w:tcW w:w="1588" w:type="dxa"/>
          </w:tcPr>
          <w:p w14:paraId="54CA14E4" w14:textId="266AFB34" w:rsidR="00EE141C" w:rsidRPr="006D2C7D" w:rsidRDefault="00EE141C" w:rsidP="00EE141C">
            <w:pPr>
              <w:spacing w:beforeLines="40" w:before="96" w:afterLines="40" w:after="96"/>
              <w:jc w:val="center"/>
              <w:rPr>
                <w:rFonts w:asciiTheme="majorBidi" w:hAnsiTheme="majorBidi" w:cstheme="majorBidi"/>
                <w:sz w:val="20"/>
                <w:szCs w:val="20"/>
              </w:rPr>
            </w:pPr>
            <w:r w:rsidRPr="006D2C7D">
              <w:rPr>
                <w:rFonts w:asciiTheme="majorBidi" w:hAnsiTheme="majorBidi" w:cstheme="majorBidi"/>
                <w:sz w:val="20"/>
                <w:szCs w:val="20"/>
              </w:rPr>
              <w:t>12.25</w:t>
            </w:r>
          </w:p>
        </w:tc>
        <w:tc>
          <w:tcPr>
            <w:tcW w:w="1530" w:type="dxa"/>
          </w:tcPr>
          <w:p w14:paraId="679062AA" w14:textId="3FDAB862" w:rsidR="00EE141C" w:rsidRPr="006D2C7D" w:rsidRDefault="00EE141C" w:rsidP="00EE141C">
            <w:pPr>
              <w:spacing w:beforeLines="40" w:before="96" w:afterLines="40" w:after="96"/>
              <w:jc w:val="center"/>
              <w:rPr>
                <w:rFonts w:asciiTheme="majorBidi" w:hAnsiTheme="majorBidi" w:cstheme="majorBidi"/>
                <w:sz w:val="20"/>
                <w:szCs w:val="20"/>
              </w:rPr>
            </w:pPr>
            <w:r w:rsidRPr="006D2C7D">
              <w:rPr>
                <w:rFonts w:asciiTheme="majorBidi" w:hAnsiTheme="majorBidi" w:cstheme="majorBidi"/>
                <w:sz w:val="20"/>
                <w:szCs w:val="20"/>
              </w:rPr>
              <w:t>15</w:t>
            </w:r>
          </w:p>
        </w:tc>
        <w:tc>
          <w:tcPr>
            <w:tcW w:w="1163" w:type="dxa"/>
            <w:vAlign w:val="bottom"/>
          </w:tcPr>
          <w:p w14:paraId="29260CEB" w14:textId="4377A7D6" w:rsidR="00EE141C" w:rsidRPr="006D2C7D" w:rsidRDefault="00EE141C" w:rsidP="00EE141C">
            <w:pPr>
              <w:spacing w:beforeLines="40" w:before="96" w:afterLines="40" w:after="96"/>
              <w:jc w:val="center"/>
              <w:rPr>
                <w:rFonts w:asciiTheme="majorBidi" w:hAnsiTheme="majorBidi" w:cstheme="majorBidi"/>
                <w:sz w:val="20"/>
                <w:szCs w:val="20"/>
              </w:rPr>
            </w:pPr>
            <w:r w:rsidRPr="006D2C7D">
              <w:rPr>
                <w:rFonts w:asciiTheme="majorBidi" w:hAnsiTheme="majorBidi" w:cstheme="majorBidi"/>
                <w:color w:val="000000"/>
              </w:rPr>
              <w:t>18,33</w:t>
            </w:r>
          </w:p>
        </w:tc>
      </w:tr>
      <w:tr w:rsidR="00EE141C" w:rsidRPr="006D2C7D" w14:paraId="55AD553E" w14:textId="77777777" w:rsidTr="00EE141C">
        <w:trPr>
          <w:trHeight w:hRule="exact" w:val="373"/>
          <w:jc w:val="center"/>
        </w:trPr>
        <w:tc>
          <w:tcPr>
            <w:tcW w:w="888" w:type="dxa"/>
          </w:tcPr>
          <w:p w14:paraId="61443B93" w14:textId="03012FA9" w:rsidR="00EE141C" w:rsidRPr="006D2C7D" w:rsidRDefault="00EE141C" w:rsidP="00EE141C">
            <w:pPr>
              <w:spacing w:beforeLines="40" w:before="96" w:afterLines="40" w:after="96"/>
              <w:jc w:val="center"/>
              <w:rPr>
                <w:rFonts w:asciiTheme="majorBidi" w:hAnsiTheme="majorBidi" w:cstheme="majorBidi"/>
                <w:sz w:val="20"/>
                <w:szCs w:val="20"/>
              </w:rPr>
            </w:pPr>
            <w:r w:rsidRPr="006D2C7D">
              <w:rPr>
                <w:rFonts w:asciiTheme="majorBidi" w:hAnsiTheme="majorBidi" w:cstheme="majorBidi"/>
                <w:sz w:val="20"/>
                <w:szCs w:val="20"/>
              </w:rPr>
              <w:t>3</w:t>
            </w:r>
          </w:p>
        </w:tc>
        <w:tc>
          <w:tcPr>
            <w:tcW w:w="1063" w:type="dxa"/>
          </w:tcPr>
          <w:p w14:paraId="11AE7290" w14:textId="77777777" w:rsidR="00EE141C" w:rsidRPr="006D2C7D" w:rsidRDefault="00EE141C" w:rsidP="00EE141C">
            <w:pPr>
              <w:spacing w:beforeLines="40" w:before="96" w:afterLines="40" w:after="96"/>
              <w:jc w:val="center"/>
              <w:rPr>
                <w:rFonts w:asciiTheme="majorBidi" w:hAnsiTheme="majorBidi" w:cstheme="majorBidi"/>
                <w:sz w:val="20"/>
                <w:szCs w:val="20"/>
              </w:rPr>
            </w:pPr>
            <w:r w:rsidRPr="006D2C7D">
              <w:rPr>
                <w:rFonts w:asciiTheme="majorBidi" w:hAnsiTheme="majorBidi" w:cstheme="majorBidi"/>
                <w:sz w:val="20"/>
                <w:szCs w:val="20"/>
              </w:rPr>
              <w:t>40</w:t>
            </w:r>
          </w:p>
        </w:tc>
        <w:tc>
          <w:tcPr>
            <w:tcW w:w="1418" w:type="dxa"/>
          </w:tcPr>
          <w:p w14:paraId="6C6DB0F6" w14:textId="77777777" w:rsidR="00EE141C" w:rsidRPr="006D2C7D" w:rsidRDefault="00EE141C" w:rsidP="00EE141C">
            <w:pPr>
              <w:spacing w:beforeLines="40" w:before="96" w:afterLines="40" w:after="96"/>
              <w:jc w:val="center"/>
              <w:rPr>
                <w:rFonts w:asciiTheme="majorBidi" w:hAnsiTheme="majorBidi" w:cstheme="majorBidi"/>
                <w:sz w:val="20"/>
                <w:szCs w:val="20"/>
              </w:rPr>
            </w:pPr>
            <w:r w:rsidRPr="006D2C7D">
              <w:rPr>
                <w:rFonts w:asciiTheme="majorBidi" w:hAnsiTheme="majorBidi" w:cstheme="majorBidi"/>
                <w:sz w:val="20"/>
                <w:szCs w:val="20"/>
              </w:rPr>
              <w:t>300</w:t>
            </w:r>
          </w:p>
        </w:tc>
        <w:tc>
          <w:tcPr>
            <w:tcW w:w="1559" w:type="dxa"/>
          </w:tcPr>
          <w:p w14:paraId="472AC57A" w14:textId="417A7163" w:rsidR="00EE141C" w:rsidRPr="006D2C7D" w:rsidRDefault="00EE141C" w:rsidP="00EE141C">
            <w:pPr>
              <w:spacing w:beforeLines="40" w:before="96" w:afterLines="40" w:after="96"/>
              <w:jc w:val="center"/>
              <w:rPr>
                <w:rFonts w:asciiTheme="majorBidi" w:hAnsiTheme="majorBidi" w:cstheme="majorBidi"/>
                <w:sz w:val="20"/>
                <w:szCs w:val="20"/>
              </w:rPr>
            </w:pPr>
            <w:r w:rsidRPr="006D2C7D">
              <w:rPr>
                <w:rFonts w:asciiTheme="majorBidi" w:hAnsiTheme="majorBidi" w:cstheme="majorBidi"/>
                <w:sz w:val="20"/>
                <w:szCs w:val="20"/>
              </w:rPr>
              <w:t>82</w:t>
            </w:r>
          </w:p>
        </w:tc>
        <w:tc>
          <w:tcPr>
            <w:tcW w:w="1588" w:type="dxa"/>
          </w:tcPr>
          <w:p w14:paraId="4EE6B9C1" w14:textId="4CFB176B" w:rsidR="00EE141C" w:rsidRPr="006D2C7D" w:rsidRDefault="00EE141C" w:rsidP="00EE141C">
            <w:pPr>
              <w:spacing w:beforeLines="40" w:before="96" w:afterLines="40" w:after="96"/>
              <w:jc w:val="center"/>
              <w:rPr>
                <w:rFonts w:asciiTheme="majorBidi" w:hAnsiTheme="majorBidi" w:cstheme="majorBidi"/>
                <w:sz w:val="20"/>
                <w:szCs w:val="20"/>
              </w:rPr>
            </w:pPr>
            <w:r w:rsidRPr="006D2C7D">
              <w:rPr>
                <w:rFonts w:asciiTheme="majorBidi" w:hAnsiTheme="majorBidi" w:cstheme="majorBidi"/>
                <w:sz w:val="20"/>
                <w:szCs w:val="20"/>
              </w:rPr>
              <w:t>14.09</w:t>
            </w:r>
          </w:p>
        </w:tc>
        <w:tc>
          <w:tcPr>
            <w:tcW w:w="1530" w:type="dxa"/>
          </w:tcPr>
          <w:p w14:paraId="0470F231" w14:textId="656D55CC" w:rsidR="00EE141C" w:rsidRPr="006D2C7D" w:rsidRDefault="00EE141C" w:rsidP="00EE141C">
            <w:pPr>
              <w:spacing w:beforeLines="40" w:before="96" w:afterLines="40" w:after="96"/>
              <w:jc w:val="center"/>
              <w:rPr>
                <w:rFonts w:asciiTheme="majorBidi" w:hAnsiTheme="majorBidi" w:cstheme="majorBidi"/>
                <w:sz w:val="20"/>
                <w:szCs w:val="20"/>
              </w:rPr>
            </w:pPr>
            <w:r w:rsidRPr="006D2C7D">
              <w:rPr>
                <w:rFonts w:asciiTheme="majorBidi" w:hAnsiTheme="majorBidi" w:cstheme="majorBidi"/>
                <w:sz w:val="20"/>
                <w:szCs w:val="20"/>
              </w:rPr>
              <w:t>16</w:t>
            </w:r>
          </w:p>
        </w:tc>
        <w:tc>
          <w:tcPr>
            <w:tcW w:w="1163" w:type="dxa"/>
            <w:vAlign w:val="bottom"/>
          </w:tcPr>
          <w:p w14:paraId="7C07E371" w14:textId="08CCE60B" w:rsidR="00EE141C" w:rsidRPr="006D2C7D" w:rsidRDefault="00EE141C" w:rsidP="00EE141C">
            <w:pPr>
              <w:spacing w:beforeLines="40" w:before="96" w:afterLines="40" w:after="96"/>
              <w:jc w:val="center"/>
              <w:rPr>
                <w:rFonts w:asciiTheme="majorBidi" w:hAnsiTheme="majorBidi" w:cstheme="majorBidi"/>
                <w:sz w:val="20"/>
                <w:szCs w:val="20"/>
              </w:rPr>
            </w:pPr>
            <w:r w:rsidRPr="006D2C7D">
              <w:rPr>
                <w:rFonts w:asciiTheme="majorBidi" w:hAnsiTheme="majorBidi" w:cstheme="majorBidi"/>
                <w:color w:val="000000"/>
              </w:rPr>
              <w:t>11,93</w:t>
            </w:r>
          </w:p>
        </w:tc>
      </w:tr>
      <w:tr w:rsidR="00EE141C" w:rsidRPr="006D2C7D" w14:paraId="4C4F1B58" w14:textId="77777777" w:rsidTr="00EE141C">
        <w:trPr>
          <w:trHeight w:hRule="exact" w:val="373"/>
          <w:jc w:val="center"/>
        </w:trPr>
        <w:tc>
          <w:tcPr>
            <w:tcW w:w="888" w:type="dxa"/>
          </w:tcPr>
          <w:p w14:paraId="6A253593" w14:textId="68069E68" w:rsidR="00EE141C" w:rsidRPr="006D2C7D" w:rsidRDefault="00EE141C" w:rsidP="00EE141C">
            <w:pPr>
              <w:spacing w:beforeLines="40" w:before="96" w:afterLines="40" w:after="96"/>
              <w:jc w:val="center"/>
              <w:rPr>
                <w:rFonts w:asciiTheme="majorBidi" w:hAnsiTheme="majorBidi" w:cstheme="majorBidi"/>
                <w:sz w:val="20"/>
                <w:szCs w:val="20"/>
              </w:rPr>
            </w:pPr>
            <w:r w:rsidRPr="006D2C7D">
              <w:rPr>
                <w:rFonts w:asciiTheme="majorBidi" w:hAnsiTheme="majorBidi" w:cstheme="majorBidi"/>
                <w:sz w:val="20"/>
                <w:szCs w:val="20"/>
              </w:rPr>
              <w:t>4</w:t>
            </w:r>
          </w:p>
        </w:tc>
        <w:tc>
          <w:tcPr>
            <w:tcW w:w="1063" w:type="dxa"/>
          </w:tcPr>
          <w:p w14:paraId="308530DB" w14:textId="7E5E5D3C" w:rsidR="00EE141C" w:rsidRPr="006D2C7D" w:rsidRDefault="00EE141C" w:rsidP="00EE141C">
            <w:pPr>
              <w:spacing w:beforeLines="40" w:before="96" w:afterLines="40" w:after="96"/>
              <w:jc w:val="center"/>
              <w:rPr>
                <w:rFonts w:asciiTheme="majorBidi" w:hAnsiTheme="majorBidi" w:cstheme="majorBidi"/>
                <w:sz w:val="20"/>
                <w:szCs w:val="20"/>
              </w:rPr>
            </w:pPr>
            <w:r w:rsidRPr="006D2C7D">
              <w:rPr>
                <w:rFonts w:asciiTheme="majorBidi" w:hAnsiTheme="majorBidi" w:cstheme="majorBidi"/>
                <w:sz w:val="20"/>
                <w:szCs w:val="20"/>
              </w:rPr>
              <w:t>40</w:t>
            </w:r>
          </w:p>
        </w:tc>
        <w:tc>
          <w:tcPr>
            <w:tcW w:w="1418" w:type="dxa"/>
          </w:tcPr>
          <w:p w14:paraId="00AFFCFB" w14:textId="400C8F2D" w:rsidR="00EE141C" w:rsidRPr="006D2C7D" w:rsidRDefault="00EE141C" w:rsidP="00EE141C">
            <w:pPr>
              <w:spacing w:beforeLines="40" w:before="96" w:afterLines="40" w:after="96"/>
              <w:jc w:val="center"/>
              <w:rPr>
                <w:rFonts w:asciiTheme="majorBidi" w:hAnsiTheme="majorBidi" w:cstheme="majorBidi"/>
                <w:sz w:val="20"/>
                <w:szCs w:val="20"/>
              </w:rPr>
            </w:pPr>
            <w:r w:rsidRPr="006D2C7D">
              <w:rPr>
                <w:rFonts w:asciiTheme="majorBidi" w:hAnsiTheme="majorBidi" w:cstheme="majorBidi"/>
                <w:sz w:val="20"/>
                <w:szCs w:val="20"/>
              </w:rPr>
              <w:t>300</w:t>
            </w:r>
          </w:p>
        </w:tc>
        <w:tc>
          <w:tcPr>
            <w:tcW w:w="1559" w:type="dxa"/>
          </w:tcPr>
          <w:p w14:paraId="7A88DE3B" w14:textId="73618873" w:rsidR="00EE141C" w:rsidRPr="006D2C7D" w:rsidRDefault="00EE141C" w:rsidP="00EE141C">
            <w:pPr>
              <w:spacing w:beforeLines="40" w:before="96" w:afterLines="40" w:after="96"/>
              <w:jc w:val="center"/>
              <w:rPr>
                <w:rFonts w:asciiTheme="majorBidi" w:hAnsiTheme="majorBidi" w:cstheme="majorBidi"/>
                <w:sz w:val="20"/>
                <w:szCs w:val="20"/>
              </w:rPr>
            </w:pPr>
            <w:r w:rsidRPr="006D2C7D">
              <w:rPr>
                <w:rFonts w:asciiTheme="majorBidi" w:hAnsiTheme="majorBidi" w:cstheme="majorBidi"/>
                <w:sz w:val="20"/>
                <w:szCs w:val="20"/>
              </w:rPr>
              <w:t>102</w:t>
            </w:r>
          </w:p>
        </w:tc>
        <w:tc>
          <w:tcPr>
            <w:tcW w:w="1588" w:type="dxa"/>
          </w:tcPr>
          <w:p w14:paraId="6FC26E59" w14:textId="50ED1332" w:rsidR="00EE141C" w:rsidRPr="006D2C7D" w:rsidRDefault="00EE141C" w:rsidP="00EE141C">
            <w:pPr>
              <w:spacing w:beforeLines="40" w:before="96" w:afterLines="40" w:after="96"/>
              <w:jc w:val="center"/>
              <w:rPr>
                <w:rFonts w:asciiTheme="majorBidi" w:hAnsiTheme="majorBidi" w:cstheme="majorBidi"/>
                <w:sz w:val="20"/>
                <w:szCs w:val="20"/>
              </w:rPr>
            </w:pPr>
            <w:r w:rsidRPr="006D2C7D">
              <w:rPr>
                <w:rFonts w:asciiTheme="majorBidi" w:hAnsiTheme="majorBidi" w:cstheme="majorBidi"/>
                <w:sz w:val="20"/>
                <w:szCs w:val="20"/>
              </w:rPr>
              <w:t>14.25</w:t>
            </w:r>
          </w:p>
        </w:tc>
        <w:tc>
          <w:tcPr>
            <w:tcW w:w="1530" w:type="dxa"/>
          </w:tcPr>
          <w:p w14:paraId="11104DE3" w14:textId="09A310E1" w:rsidR="00EE141C" w:rsidRPr="006D2C7D" w:rsidRDefault="00EE141C" w:rsidP="00EE141C">
            <w:pPr>
              <w:spacing w:beforeLines="40" w:before="96" w:afterLines="40" w:after="96"/>
              <w:jc w:val="center"/>
              <w:rPr>
                <w:rFonts w:asciiTheme="majorBidi" w:hAnsiTheme="majorBidi" w:cstheme="majorBidi"/>
                <w:sz w:val="20"/>
                <w:szCs w:val="20"/>
              </w:rPr>
            </w:pPr>
            <w:r w:rsidRPr="006D2C7D">
              <w:rPr>
                <w:rFonts w:asciiTheme="majorBidi" w:hAnsiTheme="majorBidi" w:cstheme="majorBidi"/>
                <w:sz w:val="20"/>
                <w:szCs w:val="20"/>
              </w:rPr>
              <w:t>17</w:t>
            </w:r>
          </w:p>
        </w:tc>
        <w:tc>
          <w:tcPr>
            <w:tcW w:w="1163" w:type="dxa"/>
            <w:vAlign w:val="bottom"/>
          </w:tcPr>
          <w:p w14:paraId="3988B330" w14:textId="122A68EB" w:rsidR="00EE141C" w:rsidRPr="006D2C7D" w:rsidRDefault="00EE141C" w:rsidP="00EE141C">
            <w:pPr>
              <w:spacing w:beforeLines="40" w:before="96" w:afterLines="40" w:after="96"/>
              <w:jc w:val="center"/>
              <w:rPr>
                <w:rFonts w:asciiTheme="majorBidi" w:hAnsiTheme="majorBidi" w:cstheme="majorBidi"/>
                <w:sz w:val="20"/>
                <w:szCs w:val="20"/>
              </w:rPr>
            </w:pPr>
            <w:r w:rsidRPr="006D2C7D">
              <w:rPr>
                <w:rFonts w:asciiTheme="majorBidi" w:hAnsiTheme="majorBidi" w:cstheme="majorBidi"/>
                <w:color w:val="000000"/>
              </w:rPr>
              <w:t>16,176</w:t>
            </w:r>
          </w:p>
        </w:tc>
      </w:tr>
      <w:tr w:rsidR="00EE141C" w:rsidRPr="006D2C7D" w14:paraId="27E503ED" w14:textId="77777777" w:rsidTr="00EE141C">
        <w:trPr>
          <w:trHeight w:hRule="exact" w:val="373"/>
          <w:jc w:val="center"/>
        </w:trPr>
        <w:tc>
          <w:tcPr>
            <w:tcW w:w="888" w:type="dxa"/>
          </w:tcPr>
          <w:p w14:paraId="75AC1AA4" w14:textId="32509B01" w:rsidR="00EE141C" w:rsidRPr="006D2C7D" w:rsidRDefault="00C230BE" w:rsidP="00EE141C">
            <w:pPr>
              <w:spacing w:beforeLines="40" w:before="96" w:afterLines="40" w:after="96"/>
              <w:jc w:val="center"/>
              <w:rPr>
                <w:rFonts w:asciiTheme="majorBidi" w:hAnsiTheme="majorBidi" w:cstheme="majorBidi"/>
                <w:sz w:val="20"/>
                <w:szCs w:val="20"/>
              </w:rPr>
            </w:pPr>
            <w:r>
              <w:rPr>
                <w:rFonts w:asciiTheme="majorBidi" w:hAnsiTheme="majorBidi" w:cstheme="majorBidi"/>
                <w:sz w:val="20"/>
                <w:szCs w:val="20"/>
              </w:rPr>
              <w:t>5</w:t>
            </w:r>
          </w:p>
        </w:tc>
        <w:tc>
          <w:tcPr>
            <w:tcW w:w="1063" w:type="dxa"/>
          </w:tcPr>
          <w:p w14:paraId="6686EDBA" w14:textId="77777777" w:rsidR="00EE141C" w:rsidRPr="006D2C7D" w:rsidRDefault="00EE141C" w:rsidP="00EE141C">
            <w:pPr>
              <w:spacing w:beforeLines="40" w:before="96" w:afterLines="40" w:after="96"/>
              <w:jc w:val="center"/>
              <w:rPr>
                <w:rFonts w:asciiTheme="majorBidi" w:hAnsiTheme="majorBidi" w:cstheme="majorBidi"/>
                <w:sz w:val="20"/>
                <w:szCs w:val="20"/>
              </w:rPr>
            </w:pPr>
            <w:r w:rsidRPr="006D2C7D">
              <w:rPr>
                <w:rFonts w:asciiTheme="majorBidi" w:hAnsiTheme="majorBidi" w:cstheme="majorBidi"/>
                <w:sz w:val="20"/>
                <w:szCs w:val="20"/>
              </w:rPr>
              <w:t>60</w:t>
            </w:r>
          </w:p>
        </w:tc>
        <w:tc>
          <w:tcPr>
            <w:tcW w:w="1418" w:type="dxa"/>
          </w:tcPr>
          <w:p w14:paraId="615AE4FD" w14:textId="77777777" w:rsidR="00EE141C" w:rsidRPr="006D2C7D" w:rsidRDefault="00EE141C" w:rsidP="00EE141C">
            <w:pPr>
              <w:spacing w:beforeLines="40" w:before="96" w:afterLines="40" w:after="96"/>
              <w:jc w:val="center"/>
              <w:rPr>
                <w:rFonts w:asciiTheme="majorBidi" w:hAnsiTheme="majorBidi" w:cstheme="majorBidi"/>
                <w:sz w:val="20"/>
                <w:szCs w:val="20"/>
              </w:rPr>
            </w:pPr>
            <w:r w:rsidRPr="006D2C7D">
              <w:rPr>
                <w:rFonts w:asciiTheme="majorBidi" w:hAnsiTheme="majorBidi" w:cstheme="majorBidi"/>
                <w:sz w:val="20"/>
                <w:szCs w:val="20"/>
              </w:rPr>
              <w:t>300</w:t>
            </w:r>
          </w:p>
        </w:tc>
        <w:tc>
          <w:tcPr>
            <w:tcW w:w="1559" w:type="dxa"/>
          </w:tcPr>
          <w:p w14:paraId="770FB7BE" w14:textId="77777777" w:rsidR="00EE141C" w:rsidRPr="006D2C7D" w:rsidRDefault="00EE141C" w:rsidP="00EE141C">
            <w:pPr>
              <w:spacing w:beforeLines="40" w:before="96" w:afterLines="40" w:after="96"/>
              <w:jc w:val="center"/>
              <w:rPr>
                <w:rFonts w:asciiTheme="majorBidi" w:hAnsiTheme="majorBidi" w:cstheme="majorBidi"/>
                <w:sz w:val="20"/>
                <w:szCs w:val="20"/>
              </w:rPr>
            </w:pPr>
            <w:r w:rsidRPr="006D2C7D">
              <w:rPr>
                <w:rFonts w:asciiTheme="majorBidi" w:hAnsiTheme="majorBidi" w:cstheme="majorBidi"/>
                <w:sz w:val="20"/>
                <w:szCs w:val="20"/>
              </w:rPr>
              <w:t>82</w:t>
            </w:r>
          </w:p>
        </w:tc>
        <w:tc>
          <w:tcPr>
            <w:tcW w:w="1588" w:type="dxa"/>
          </w:tcPr>
          <w:p w14:paraId="3108DB33" w14:textId="2A4F0D3E" w:rsidR="00EE141C" w:rsidRPr="006D2C7D" w:rsidRDefault="00EE141C" w:rsidP="00EE141C">
            <w:pPr>
              <w:jc w:val="center"/>
              <w:rPr>
                <w:rFonts w:asciiTheme="majorBidi" w:hAnsiTheme="majorBidi" w:cstheme="majorBidi"/>
                <w:sz w:val="20"/>
                <w:szCs w:val="20"/>
              </w:rPr>
            </w:pPr>
            <w:r w:rsidRPr="006D2C7D">
              <w:rPr>
                <w:rFonts w:asciiTheme="majorBidi" w:hAnsiTheme="majorBidi" w:cstheme="majorBidi"/>
                <w:sz w:val="20"/>
                <w:szCs w:val="20"/>
              </w:rPr>
              <w:t>13,25</w:t>
            </w:r>
          </w:p>
          <w:p w14:paraId="3BCE1203" w14:textId="77777777" w:rsidR="00EE141C" w:rsidRPr="006D2C7D" w:rsidRDefault="00EE141C" w:rsidP="00EE141C">
            <w:pPr>
              <w:spacing w:beforeLines="40" w:before="96" w:afterLines="40" w:after="96"/>
              <w:jc w:val="center"/>
              <w:rPr>
                <w:rFonts w:asciiTheme="majorBidi" w:hAnsiTheme="majorBidi" w:cstheme="majorBidi"/>
                <w:sz w:val="20"/>
                <w:szCs w:val="20"/>
              </w:rPr>
            </w:pPr>
          </w:p>
          <w:p w14:paraId="6B95D8CD" w14:textId="77777777" w:rsidR="00EE141C" w:rsidRPr="006D2C7D" w:rsidRDefault="00EE141C" w:rsidP="00EE141C">
            <w:pPr>
              <w:spacing w:beforeLines="40" w:before="96" w:afterLines="40" w:after="96"/>
              <w:jc w:val="center"/>
              <w:rPr>
                <w:rFonts w:asciiTheme="majorBidi" w:hAnsiTheme="majorBidi" w:cstheme="majorBidi"/>
                <w:sz w:val="20"/>
                <w:szCs w:val="20"/>
              </w:rPr>
            </w:pPr>
          </w:p>
          <w:p w14:paraId="6EAB16E6" w14:textId="77777777" w:rsidR="00EE141C" w:rsidRPr="006D2C7D" w:rsidRDefault="00EE141C" w:rsidP="00EE141C">
            <w:pPr>
              <w:spacing w:beforeLines="40" w:before="96" w:afterLines="40" w:after="96"/>
              <w:jc w:val="center"/>
              <w:rPr>
                <w:rFonts w:asciiTheme="majorBidi" w:hAnsiTheme="majorBidi" w:cstheme="majorBidi"/>
                <w:sz w:val="20"/>
                <w:szCs w:val="20"/>
              </w:rPr>
            </w:pPr>
          </w:p>
          <w:p w14:paraId="349A5B15" w14:textId="77777777" w:rsidR="00EE141C" w:rsidRPr="006D2C7D" w:rsidRDefault="00EE141C" w:rsidP="00EE141C">
            <w:pPr>
              <w:spacing w:beforeLines="40" w:before="96" w:afterLines="40" w:after="96"/>
              <w:jc w:val="center"/>
              <w:rPr>
                <w:rFonts w:asciiTheme="majorBidi" w:hAnsiTheme="majorBidi" w:cstheme="majorBidi"/>
                <w:sz w:val="20"/>
                <w:szCs w:val="20"/>
              </w:rPr>
            </w:pPr>
          </w:p>
          <w:p w14:paraId="20A51344" w14:textId="77777777" w:rsidR="00EE141C" w:rsidRPr="006D2C7D" w:rsidRDefault="00EE141C" w:rsidP="00EE141C">
            <w:pPr>
              <w:spacing w:beforeLines="40" w:before="96" w:afterLines="40" w:after="96"/>
              <w:jc w:val="center"/>
              <w:rPr>
                <w:rFonts w:asciiTheme="majorBidi" w:hAnsiTheme="majorBidi" w:cstheme="majorBidi"/>
                <w:sz w:val="20"/>
                <w:szCs w:val="20"/>
              </w:rPr>
            </w:pPr>
          </w:p>
          <w:p w14:paraId="77E0DAFC" w14:textId="77777777" w:rsidR="00EE141C" w:rsidRPr="006D2C7D" w:rsidRDefault="00EE141C" w:rsidP="00EE141C">
            <w:pPr>
              <w:spacing w:beforeLines="40" w:before="96" w:afterLines="40" w:after="96"/>
              <w:jc w:val="center"/>
              <w:rPr>
                <w:rFonts w:asciiTheme="majorBidi" w:hAnsiTheme="majorBidi" w:cstheme="majorBidi"/>
                <w:sz w:val="20"/>
                <w:szCs w:val="20"/>
              </w:rPr>
            </w:pPr>
          </w:p>
          <w:p w14:paraId="083DFA19" w14:textId="77777777" w:rsidR="00EE141C" w:rsidRPr="006D2C7D" w:rsidRDefault="00EE141C" w:rsidP="00EE141C">
            <w:pPr>
              <w:spacing w:beforeLines="40" w:before="96" w:afterLines="40" w:after="96"/>
              <w:jc w:val="center"/>
              <w:rPr>
                <w:rFonts w:asciiTheme="majorBidi" w:hAnsiTheme="majorBidi" w:cstheme="majorBidi"/>
                <w:sz w:val="20"/>
                <w:szCs w:val="20"/>
              </w:rPr>
            </w:pPr>
          </w:p>
          <w:p w14:paraId="4CB050FF" w14:textId="77777777" w:rsidR="00EE141C" w:rsidRPr="006D2C7D" w:rsidRDefault="00EE141C" w:rsidP="00EE141C">
            <w:pPr>
              <w:spacing w:beforeLines="40" w:before="96" w:afterLines="40" w:after="96"/>
              <w:jc w:val="center"/>
              <w:rPr>
                <w:rFonts w:asciiTheme="majorBidi" w:hAnsiTheme="majorBidi" w:cstheme="majorBidi"/>
                <w:sz w:val="20"/>
                <w:szCs w:val="20"/>
              </w:rPr>
            </w:pPr>
          </w:p>
          <w:p w14:paraId="23201E28" w14:textId="77777777" w:rsidR="00EE141C" w:rsidRPr="006D2C7D" w:rsidRDefault="00EE141C" w:rsidP="00EE141C">
            <w:pPr>
              <w:spacing w:beforeLines="40" w:before="96" w:afterLines="40" w:after="96"/>
              <w:jc w:val="center"/>
              <w:rPr>
                <w:rFonts w:asciiTheme="majorBidi" w:hAnsiTheme="majorBidi" w:cstheme="majorBidi"/>
                <w:sz w:val="20"/>
                <w:szCs w:val="20"/>
              </w:rPr>
            </w:pPr>
          </w:p>
          <w:p w14:paraId="22319E01" w14:textId="77777777" w:rsidR="00EE141C" w:rsidRPr="006D2C7D" w:rsidRDefault="00EE141C" w:rsidP="00EE141C">
            <w:pPr>
              <w:spacing w:beforeLines="40" w:before="96" w:afterLines="40" w:after="96"/>
              <w:jc w:val="center"/>
              <w:rPr>
                <w:rFonts w:asciiTheme="majorBidi" w:hAnsiTheme="majorBidi" w:cstheme="majorBidi"/>
                <w:sz w:val="20"/>
                <w:szCs w:val="20"/>
              </w:rPr>
            </w:pPr>
          </w:p>
          <w:p w14:paraId="64874C0D" w14:textId="77777777" w:rsidR="00EE141C" w:rsidRPr="006D2C7D" w:rsidRDefault="00EE141C" w:rsidP="00EE141C">
            <w:pPr>
              <w:spacing w:beforeLines="40" w:before="96" w:afterLines="40" w:after="96"/>
              <w:jc w:val="center"/>
              <w:rPr>
                <w:rFonts w:asciiTheme="majorBidi" w:hAnsiTheme="majorBidi" w:cstheme="majorBidi"/>
                <w:sz w:val="20"/>
                <w:szCs w:val="20"/>
              </w:rPr>
            </w:pPr>
          </w:p>
          <w:p w14:paraId="357D77B3" w14:textId="77777777" w:rsidR="00EE141C" w:rsidRPr="006D2C7D" w:rsidRDefault="00EE141C" w:rsidP="00EE141C">
            <w:pPr>
              <w:spacing w:beforeLines="40" w:before="96" w:afterLines="40" w:after="96"/>
              <w:jc w:val="center"/>
              <w:rPr>
                <w:rFonts w:asciiTheme="majorBidi" w:hAnsiTheme="majorBidi" w:cstheme="majorBidi"/>
                <w:sz w:val="20"/>
                <w:szCs w:val="20"/>
              </w:rPr>
            </w:pPr>
          </w:p>
          <w:p w14:paraId="2965D3DD" w14:textId="77777777" w:rsidR="00EE141C" w:rsidRPr="006D2C7D" w:rsidRDefault="00EE141C" w:rsidP="00EE141C">
            <w:pPr>
              <w:spacing w:beforeLines="40" w:before="96" w:afterLines="40" w:after="96"/>
              <w:jc w:val="center"/>
              <w:rPr>
                <w:rFonts w:asciiTheme="majorBidi" w:hAnsiTheme="majorBidi" w:cstheme="majorBidi"/>
                <w:sz w:val="20"/>
                <w:szCs w:val="20"/>
              </w:rPr>
            </w:pPr>
          </w:p>
          <w:p w14:paraId="427D83DA" w14:textId="77777777" w:rsidR="00EE141C" w:rsidRPr="006D2C7D" w:rsidRDefault="00EE141C" w:rsidP="00EE141C">
            <w:pPr>
              <w:spacing w:beforeLines="40" w:before="96" w:afterLines="40" w:after="96"/>
              <w:jc w:val="center"/>
              <w:rPr>
                <w:rFonts w:asciiTheme="majorBidi" w:hAnsiTheme="majorBidi" w:cstheme="majorBidi"/>
                <w:sz w:val="20"/>
                <w:szCs w:val="20"/>
              </w:rPr>
            </w:pPr>
          </w:p>
          <w:p w14:paraId="64380F5F" w14:textId="77777777" w:rsidR="00EE141C" w:rsidRPr="006D2C7D" w:rsidRDefault="00EE141C" w:rsidP="00EE141C">
            <w:pPr>
              <w:spacing w:beforeLines="40" w:before="96" w:afterLines="40" w:after="96"/>
              <w:jc w:val="center"/>
              <w:rPr>
                <w:rFonts w:asciiTheme="majorBidi" w:hAnsiTheme="majorBidi" w:cstheme="majorBidi"/>
                <w:sz w:val="20"/>
                <w:szCs w:val="20"/>
              </w:rPr>
            </w:pPr>
          </w:p>
          <w:p w14:paraId="55B28CCC" w14:textId="77777777" w:rsidR="00EE141C" w:rsidRPr="006D2C7D" w:rsidRDefault="00EE141C" w:rsidP="00EE141C">
            <w:pPr>
              <w:spacing w:beforeLines="40" w:before="96" w:afterLines="40" w:after="96"/>
              <w:jc w:val="center"/>
              <w:rPr>
                <w:rFonts w:asciiTheme="majorBidi" w:hAnsiTheme="majorBidi" w:cstheme="majorBidi"/>
                <w:sz w:val="20"/>
                <w:szCs w:val="20"/>
              </w:rPr>
            </w:pPr>
          </w:p>
          <w:p w14:paraId="3DD04D6B" w14:textId="77777777" w:rsidR="00EE141C" w:rsidRPr="006D2C7D" w:rsidRDefault="00EE141C" w:rsidP="00EE141C">
            <w:pPr>
              <w:spacing w:beforeLines="40" w:before="96" w:afterLines="40" w:after="96"/>
              <w:jc w:val="center"/>
              <w:rPr>
                <w:rFonts w:asciiTheme="majorBidi" w:hAnsiTheme="majorBidi" w:cstheme="majorBidi"/>
                <w:sz w:val="20"/>
                <w:szCs w:val="20"/>
              </w:rPr>
            </w:pPr>
          </w:p>
          <w:p w14:paraId="7B36DD81" w14:textId="77777777" w:rsidR="00EE141C" w:rsidRPr="006D2C7D" w:rsidRDefault="00EE141C" w:rsidP="00EE141C">
            <w:pPr>
              <w:spacing w:beforeLines="40" w:before="96" w:afterLines="40" w:after="96"/>
              <w:jc w:val="center"/>
              <w:rPr>
                <w:rFonts w:asciiTheme="majorBidi" w:hAnsiTheme="majorBidi" w:cstheme="majorBidi"/>
                <w:sz w:val="20"/>
                <w:szCs w:val="20"/>
              </w:rPr>
            </w:pPr>
          </w:p>
          <w:p w14:paraId="02DCA3B0" w14:textId="77777777" w:rsidR="00EE141C" w:rsidRPr="006D2C7D" w:rsidRDefault="00EE141C" w:rsidP="00EE141C">
            <w:pPr>
              <w:spacing w:beforeLines="40" w:before="96" w:afterLines="40" w:after="96"/>
              <w:jc w:val="center"/>
              <w:rPr>
                <w:rFonts w:asciiTheme="majorBidi" w:hAnsiTheme="majorBidi" w:cstheme="majorBidi"/>
                <w:sz w:val="20"/>
                <w:szCs w:val="20"/>
              </w:rPr>
            </w:pPr>
          </w:p>
        </w:tc>
        <w:tc>
          <w:tcPr>
            <w:tcW w:w="1530" w:type="dxa"/>
          </w:tcPr>
          <w:p w14:paraId="65805A4C" w14:textId="77777777" w:rsidR="00EE141C" w:rsidRPr="006D2C7D" w:rsidRDefault="00EE141C" w:rsidP="00EE141C">
            <w:pPr>
              <w:spacing w:beforeLines="40" w:before="96" w:afterLines="40" w:after="96"/>
              <w:jc w:val="center"/>
              <w:rPr>
                <w:rFonts w:asciiTheme="majorBidi" w:hAnsiTheme="majorBidi" w:cstheme="majorBidi"/>
                <w:sz w:val="20"/>
                <w:szCs w:val="20"/>
              </w:rPr>
            </w:pPr>
            <w:r w:rsidRPr="006D2C7D">
              <w:rPr>
                <w:rFonts w:asciiTheme="majorBidi" w:hAnsiTheme="majorBidi" w:cstheme="majorBidi"/>
                <w:sz w:val="20"/>
                <w:szCs w:val="20"/>
              </w:rPr>
              <w:t>14</w:t>
            </w:r>
          </w:p>
        </w:tc>
        <w:tc>
          <w:tcPr>
            <w:tcW w:w="1163" w:type="dxa"/>
            <w:vAlign w:val="bottom"/>
          </w:tcPr>
          <w:p w14:paraId="0814FAC5" w14:textId="127AE60D" w:rsidR="00EE141C" w:rsidRPr="006D2C7D" w:rsidRDefault="00EE141C" w:rsidP="00EE141C">
            <w:pPr>
              <w:spacing w:beforeLines="40" w:before="96" w:afterLines="40" w:after="96"/>
              <w:jc w:val="center"/>
              <w:rPr>
                <w:rFonts w:asciiTheme="majorBidi" w:hAnsiTheme="majorBidi" w:cstheme="majorBidi"/>
                <w:sz w:val="20"/>
                <w:szCs w:val="20"/>
              </w:rPr>
            </w:pPr>
            <w:r w:rsidRPr="006D2C7D">
              <w:rPr>
                <w:rFonts w:asciiTheme="majorBidi" w:hAnsiTheme="majorBidi" w:cstheme="majorBidi"/>
                <w:color w:val="000000"/>
              </w:rPr>
              <w:t>5,35</w:t>
            </w:r>
          </w:p>
        </w:tc>
      </w:tr>
    </w:tbl>
    <w:p w14:paraId="086541BC" w14:textId="77777777" w:rsidR="00E1714E" w:rsidRDefault="00E1714E" w:rsidP="00D555A1">
      <w:pPr>
        <w:pStyle w:val="ListParagraph"/>
        <w:spacing w:line="360" w:lineRule="auto"/>
        <w:ind w:left="426"/>
        <w:rPr>
          <w:rStyle w:val="hps"/>
          <w:rFonts w:asciiTheme="majorBidi" w:hAnsiTheme="majorBidi" w:cstheme="majorBidi"/>
          <w:b/>
          <w:bCs/>
          <w:sz w:val="24"/>
          <w:szCs w:val="24"/>
        </w:rPr>
      </w:pPr>
    </w:p>
    <w:p w14:paraId="5ADA3636" w14:textId="13B97FC6" w:rsidR="00C7279F" w:rsidRPr="00D555A1" w:rsidRDefault="007D57B5" w:rsidP="00D555A1">
      <w:pPr>
        <w:pStyle w:val="ListParagraph"/>
        <w:numPr>
          <w:ilvl w:val="0"/>
          <w:numId w:val="2"/>
        </w:numPr>
        <w:spacing w:line="360" w:lineRule="auto"/>
        <w:ind w:left="426"/>
        <w:rPr>
          <w:rStyle w:val="hps"/>
          <w:rFonts w:asciiTheme="majorBidi" w:hAnsiTheme="majorBidi" w:cstheme="majorBidi"/>
          <w:b/>
          <w:bCs/>
          <w:sz w:val="24"/>
          <w:szCs w:val="24"/>
        </w:rPr>
      </w:pPr>
      <w:r w:rsidRPr="00D555A1">
        <w:rPr>
          <w:rStyle w:val="hps"/>
          <w:rFonts w:asciiTheme="majorBidi" w:hAnsiTheme="majorBidi" w:cstheme="majorBidi"/>
          <w:b/>
          <w:bCs/>
          <w:sz w:val="24"/>
          <w:szCs w:val="24"/>
        </w:rPr>
        <w:t xml:space="preserve">ANN </w:t>
      </w:r>
      <w:r w:rsidR="00D555A1">
        <w:rPr>
          <w:rStyle w:val="hps"/>
          <w:rFonts w:asciiTheme="majorBidi" w:hAnsiTheme="majorBidi" w:cstheme="majorBidi"/>
          <w:b/>
          <w:bCs/>
          <w:sz w:val="24"/>
          <w:szCs w:val="24"/>
        </w:rPr>
        <w:t>modelling</w:t>
      </w:r>
    </w:p>
    <w:p w14:paraId="434D91E9" w14:textId="33B27F78" w:rsidR="00ED3071" w:rsidRPr="00D03CE8" w:rsidRDefault="007D57B5" w:rsidP="00D03CE8">
      <w:pPr>
        <w:pStyle w:val="ListParagraph"/>
        <w:numPr>
          <w:ilvl w:val="1"/>
          <w:numId w:val="2"/>
        </w:numPr>
        <w:autoSpaceDE w:val="0"/>
        <w:autoSpaceDN w:val="0"/>
        <w:adjustRightInd w:val="0"/>
        <w:spacing w:after="0" w:line="360" w:lineRule="auto"/>
        <w:rPr>
          <w:rFonts w:ascii="Times New Roman" w:hAnsi="Times New Roman" w:cs="Times New Roman"/>
          <w:b/>
          <w:bCs/>
          <w:sz w:val="24"/>
          <w:szCs w:val="24"/>
        </w:rPr>
      </w:pPr>
      <w:r w:rsidRPr="00D03CE8">
        <w:rPr>
          <w:rFonts w:ascii="Times New Roman" w:hAnsi="Times New Roman" w:cs="Times New Roman"/>
          <w:b/>
          <w:bCs/>
          <w:sz w:val="24"/>
          <w:szCs w:val="24"/>
        </w:rPr>
        <w:t>ANN Approach</w:t>
      </w:r>
    </w:p>
    <w:p w14:paraId="11E36965" w14:textId="77777777" w:rsidR="00ED3071" w:rsidRPr="00737F8E" w:rsidRDefault="00ED3071" w:rsidP="003201FC">
      <w:pPr>
        <w:autoSpaceDE w:val="0"/>
        <w:autoSpaceDN w:val="0"/>
        <w:adjustRightInd w:val="0"/>
        <w:spacing w:after="0" w:line="360" w:lineRule="auto"/>
        <w:jc w:val="both"/>
        <w:rPr>
          <w:rFonts w:ascii="Times New Roman" w:hAnsi="Times New Roman" w:cs="Times New Roman"/>
          <w:sz w:val="24"/>
          <w:szCs w:val="24"/>
        </w:rPr>
      </w:pPr>
      <w:r w:rsidRPr="00737F8E">
        <w:rPr>
          <w:rFonts w:ascii="Times New Roman" w:hAnsi="Times New Roman" w:cs="Times New Roman"/>
          <w:sz w:val="24"/>
          <w:szCs w:val="24"/>
        </w:rPr>
        <w:t xml:space="preserve">Artificial Neural Networks have emerged as a new branch of computing, which leads to the resolution of problems encountered in the modeling and optimization of several processes. They showed a remarkable performance for modeling linear relationships and complex nonlinear. This mathematical tool is particularly useful for </w:t>
      </w:r>
      <w:r w:rsidR="00737F8E">
        <w:rPr>
          <w:rFonts w:ascii="Times New Roman" w:hAnsi="Times New Roman" w:cs="Times New Roman"/>
          <w:sz w:val="24"/>
          <w:szCs w:val="24"/>
        </w:rPr>
        <w:t>the simulation of</w:t>
      </w:r>
      <w:r w:rsidRPr="00737F8E">
        <w:rPr>
          <w:rFonts w:ascii="Times New Roman" w:hAnsi="Times New Roman" w:cs="Times New Roman"/>
          <w:sz w:val="24"/>
          <w:szCs w:val="24"/>
        </w:rPr>
        <w:t xml:space="preserve"> any correlation that is difficult to describe with physical and mathematical models due to the ability to learn from examples. It is one of the most powerful tools for solving engineering design problems and minimizing errors in experimental data. </w:t>
      </w:r>
      <w:r w:rsidR="00737F8E">
        <w:rPr>
          <w:rFonts w:ascii="Times New Roman" w:hAnsi="Times New Roman" w:cs="Times New Roman"/>
          <w:sz w:val="24"/>
          <w:szCs w:val="24"/>
        </w:rPr>
        <w:t>N</w:t>
      </w:r>
      <w:r w:rsidRPr="00737F8E">
        <w:rPr>
          <w:rFonts w:ascii="Times New Roman" w:hAnsi="Times New Roman" w:cs="Times New Roman"/>
          <w:sz w:val="24"/>
          <w:szCs w:val="24"/>
        </w:rPr>
        <w:t>eural netwo</w:t>
      </w:r>
      <w:r w:rsidR="00737F8E">
        <w:rPr>
          <w:rFonts w:ascii="Times New Roman" w:hAnsi="Times New Roman" w:cs="Times New Roman"/>
          <w:sz w:val="24"/>
          <w:szCs w:val="24"/>
        </w:rPr>
        <w:t xml:space="preserve">rks have been inspired both by </w:t>
      </w:r>
      <w:r w:rsidRPr="00737F8E">
        <w:rPr>
          <w:rFonts w:ascii="Times New Roman" w:hAnsi="Times New Roman" w:cs="Times New Roman"/>
          <w:sz w:val="24"/>
          <w:szCs w:val="24"/>
        </w:rPr>
        <w:t>human biological neural networks systems and mathematical theories of learning, processing and control of information.</w:t>
      </w:r>
    </w:p>
    <w:p w14:paraId="5C4F01AF" w14:textId="5BB69E02" w:rsidR="00F524FB" w:rsidRDefault="000816F7" w:rsidP="00EB6617">
      <w:pPr>
        <w:autoSpaceDE w:val="0"/>
        <w:autoSpaceDN w:val="0"/>
        <w:adjustRightInd w:val="0"/>
        <w:spacing w:after="0" w:line="360" w:lineRule="auto"/>
        <w:jc w:val="both"/>
        <w:rPr>
          <w:rFonts w:ascii="Times New Roman" w:hAnsi="Times New Roman" w:cs="Times New Roman"/>
          <w:sz w:val="24"/>
          <w:szCs w:val="24"/>
        </w:rPr>
      </w:pPr>
      <w:r w:rsidRPr="00F8133B">
        <w:rPr>
          <w:rFonts w:ascii="Times New Roman" w:hAnsi="Times New Roman" w:cs="Times New Roman"/>
          <w:sz w:val="24"/>
          <w:szCs w:val="24"/>
        </w:rPr>
        <w:t>A</w:t>
      </w:r>
      <w:r w:rsidR="002873B0" w:rsidRPr="00F8133B">
        <w:rPr>
          <w:rFonts w:ascii="Times New Roman" w:hAnsi="Times New Roman" w:cs="Times New Roman"/>
          <w:sz w:val="24"/>
          <w:szCs w:val="24"/>
        </w:rPr>
        <w:t xml:space="preserve"> multi-layer </w:t>
      </w:r>
      <w:r w:rsidR="004B170D" w:rsidRPr="00737F8E">
        <w:rPr>
          <w:rFonts w:ascii="Times New Roman" w:hAnsi="Times New Roman" w:cs="Times New Roman"/>
          <w:sz w:val="24"/>
          <w:szCs w:val="24"/>
        </w:rPr>
        <w:t xml:space="preserve">neural networks </w:t>
      </w:r>
      <w:r w:rsidRPr="00F8133B">
        <w:rPr>
          <w:rFonts w:ascii="Times New Roman" w:hAnsi="Times New Roman" w:cs="Times New Roman"/>
          <w:sz w:val="24"/>
          <w:szCs w:val="24"/>
        </w:rPr>
        <w:t xml:space="preserve">architecture </w:t>
      </w:r>
      <w:r w:rsidR="002873B0" w:rsidRPr="00F8133B">
        <w:rPr>
          <w:rFonts w:ascii="Times New Roman" w:hAnsi="Times New Roman" w:cs="Times New Roman"/>
          <w:sz w:val="24"/>
          <w:szCs w:val="24"/>
        </w:rPr>
        <w:t>consists of an input layer, one or more hidden layers and an output layer.</w:t>
      </w:r>
      <w:r w:rsidR="00456415" w:rsidRPr="00456415">
        <w:rPr>
          <w:rFonts w:ascii="Times New Roman" w:hAnsi="Times New Roman" w:cs="Times New Roman"/>
          <w:sz w:val="24"/>
          <w:szCs w:val="24"/>
        </w:rPr>
        <w:t xml:space="preserve"> </w:t>
      </w:r>
      <w:r w:rsidR="00456415" w:rsidRPr="00737F8E">
        <w:rPr>
          <w:rFonts w:ascii="Times New Roman" w:hAnsi="Times New Roman" w:cs="Times New Roman"/>
          <w:sz w:val="24"/>
          <w:szCs w:val="24"/>
        </w:rPr>
        <w:t xml:space="preserve">Figure </w:t>
      </w:r>
      <w:r w:rsidR="00EB6617">
        <w:rPr>
          <w:rFonts w:ascii="Times New Roman" w:hAnsi="Times New Roman" w:cs="Times New Roman"/>
          <w:sz w:val="24"/>
          <w:szCs w:val="24"/>
        </w:rPr>
        <w:t>7</w:t>
      </w:r>
      <w:r w:rsidR="00456415" w:rsidRPr="00737F8E">
        <w:rPr>
          <w:rFonts w:ascii="Times New Roman" w:hAnsi="Times New Roman" w:cs="Times New Roman"/>
          <w:sz w:val="24"/>
          <w:szCs w:val="24"/>
        </w:rPr>
        <w:t xml:space="preserve"> shows the</w:t>
      </w:r>
      <w:r w:rsidR="00456415">
        <w:rPr>
          <w:rFonts w:ascii="Times New Roman" w:hAnsi="Times New Roman" w:cs="Times New Roman"/>
          <w:sz w:val="24"/>
          <w:szCs w:val="24"/>
        </w:rPr>
        <w:t xml:space="preserve"> basic</w:t>
      </w:r>
      <w:r w:rsidR="00456415" w:rsidRPr="00737F8E">
        <w:rPr>
          <w:rFonts w:ascii="Times New Roman" w:hAnsi="Times New Roman" w:cs="Times New Roman"/>
          <w:sz w:val="24"/>
          <w:szCs w:val="24"/>
        </w:rPr>
        <w:t xml:space="preserve"> structure of an artificial neuron. </w:t>
      </w:r>
      <w:r w:rsidR="00456415" w:rsidRPr="00F8133B">
        <w:rPr>
          <w:rFonts w:ascii="Times New Roman" w:hAnsi="Times New Roman" w:cs="Times New Roman"/>
          <w:sz w:val="24"/>
          <w:szCs w:val="24"/>
        </w:rPr>
        <w:t xml:space="preserve">The input </w:t>
      </w:r>
      <w:r w:rsidRPr="00F8133B">
        <w:rPr>
          <w:rFonts w:ascii="Times New Roman" w:hAnsi="Times New Roman" w:cs="Times New Roman"/>
          <w:sz w:val="24"/>
          <w:szCs w:val="24"/>
        </w:rPr>
        <w:t xml:space="preserve">layer </w:t>
      </w:r>
      <w:r w:rsidRPr="00737F8E">
        <w:rPr>
          <w:rFonts w:ascii="Times New Roman" w:hAnsi="Times New Roman" w:cs="Times New Roman"/>
          <w:sz w:val="24"/>
          <w:szCs w:val="24"/>
        </w:rPr>
        <w:t>X1, X2, X3 …Xi</w:t>
      </w:r>
      <w:r>
        <w:rPr>
          <w:rFonts w:ascii="Times New Roman" w:hAnsi="Times New Roman" w:cs="Times New Roman"/>
          <w:sz w:val="24"/>
          <w:szCs w:val="24"/>
        </w:rPr>
        <w:t xml:space="preserve"> </w:t>
      </w:r>
      <w:r w:rsidR="00456415" w:rsidRPr="00F8133B">
        <w:rPr>
          <w:rFonts w:ascii="Times New Roman" w:hAnsi="Times New Roman" w:cs="Times New Roman"/>
          <w:sz w:val="24"/>
          <w:szCs w:val="24"/>
        </w:rPr>
        <w:t>is the layer that</w:t>
      </w:r>
      <w:r w:rsidRPr="00F8133B">
        <w:rPr>
          <w:rFonts w:ascii="Times New Roman" w:hAnsi="Times New Roman" w:cs="Times New Roman"/>
          <w:sz w:val="24"/>
          <w:szCs w:val="24"/>
        </w:rPr>
        <w:t xml:space="preserve"> </w:t>
      </w:r>
      <w:r w:rsidR="00456415" w:rsidRPr="00F8133B">
        <w:rPr>
          <w:rFonts w:ascii="Times New Roman" w:hAnsi="Times New Roman" w:cs="Times New Roman"/>
          <w:sz w:val="24"/>
          <w:szCs w:val="24"/>
        </w:rPr>
        <w:t>receives</w:t>
      </w:r>
      <w:r w:rsidRPr="00F8133B">
        <w:rPr>
          <w:rFonts w:ascii="Times New Roman" w:hAnsi="Times New Roman" w:cs="Times New Roman"/>
          <w:sz w:val="24"/>
          <w:szCs w:val="24"/>
        </w:rPr>
        <w:t xml:space="preserve"> input data</w:t>
      </w:r>
      <w:r w:rsidR="00F8133B" w:rsidRPr="00F8133B">
        <w:rPr>
          <w:rFonts w:ascii="Times New Roman" w:hAnsi="Times New Roman" w:cs="Times New Roman"/>
          <w:sz w:val="24"/>
          <w:szCs w:val="24"/>
        </w:rPr>
        <w:t xml:space="preserve"> and after sends to the hidden layer</w:t>
      </w:r>
      <w:r w:rsidRPr="00F8133B">
        <w:rPr>
          <w:rFonts w:ascii="Times New Roman" w:hAnsi="Times New Roman" w:cs="Times New Roman"/>
          <w:sz w:val="24"/>
          <w:szCs w:val="24"/>
        </w:rPr>
        <w:t>,</w:t>
      </w:r>
      <w:r w:rsidR="00456415" w:rsidRPr="00F8133B">
        <w:rPr>
          <w:rFonts w:ascii="Times New Roman" w:hAnsi="Times New Roman" w:cs="Times New Roman"/>
          <w:sz w:val="24"/>
          <w:szCs w:val="24"/>
        </w:rPr>
        <w:t xml:space="preserve"> which will be used as training data for the ANN.</w:t>
      </w:r>
      <w:r w:rsidR="002E759B" w:rsidRPr="00F8133B">
        <w:rPr>
          <w:rFonts w:ascii="Times New Roman" w:hAnsi="Times New Roman" w:cs="Times New Roman"/>
          <w:sz w:val="24"/>
          <w:szCs w:val="24"/>
        </w:rPr>
        <w:t xml:space="preserve"> </w:t>
      </w:r>
      <w:r w:rsidR="00F524FB" w:rsidRPr="00F8133B">
        <w:rPr>
          <w:rFonts w:ascii="Times New Roman" w:hAnsi="Times New Roman" w:cs="Times New Roman"/>
          <w:sz w:val="24"/>
          <w:szCs w:val="24"/>
        </w:rPr>
        <w:t>The weighted value</w:t>
      </w:r>
      <w:r w:rsidR="002E759B" w:rsidRPr="00F8133B">
        <w:rPr>
          <w:rFonts w:ascii="Times New Roman" w:hAnsi="Times New Roman" w:cs="Times New Roman"/>
          <w:sz w:val="24"/>
          <w:szCs w:val="24"/>
        </w:rPr>
        <w:t xml:space="preserve"> </w:t>
      </w:r>
      <w:r w:rsidR="002E759B" w:rsidRPr="00737F8E">
        <w:rPr>
          <w:rFonts w:ascii="Times New Roman" w:hAnsi="Times New Roman" w:cs="Times New Roman"/>
          <w:sz w:val="24"/>
          <w:szCs w:val="24"/>
        </w:rPr>
        <w:t>W1, W2 an</w:t>
      </w:r>
      <w:r w:rsidR="002E759B">
        <w:rPr>
          <w:rFonts w:ascii="Times New Roman" w:hAnsi="Times New Roman" w:cs="Times New Roman"/>
          <w:sz w:val="24"/>
          <w:szCs w:val="24"/>
        </w:rPr>
        <w:t>d W3</w:t>
      </w:r>
      <w:proofErr w:type="gramStart"/>
      <w:r w:rsidR="002E759B">
        <w:rPr>
          <w:rFonts w:ascii="Times New Roman" w:hAnsi="Times New Roman" w:cs="Times New Roman"/>
          <w:sz w:val="24"/>
          <w:szCs w:val="24"/>
        </w:rPr>
        <w:t>….Wi</w:t>
      </w:r>
      <w:proofErr w:type="gramEnd"/>
      <w:r w:rsidR="00F524FB" w:rsidRPr="00F8133B">
        <w:rPr>
          <w:rFonts w:ascii="Times New Roman" w:hAnsi="Times New Roman" w:cs="Times New Roman"/>
          <w:sz w:val="24"/>
          <w:szCs w:val="24"/>
        </w:rPr>
        <w:t xml:space="preserve"> is passed on to the neuron, where it is modified by the threshold</w:t>
      </w:r>
      <w:r w:rsidR="002E759B" w:rsidRPr="00F8133B">
        <w:rPr>
          <w:rFonts w:ascii="Times New Roman" w:hAnsi="Times New Roman" w:cs="Times New Roman"/>
          <w:sz w:val="24"/>
          <w:szCs w:val="24"/>
        </w:rPr>
        <w:t xml:space="preserve"> </w:t>
      </w:r>
      <w:r w:rsidR="00F524FB" w:rsidRPr="00F8133B">
        <w:rPr>
          <w:rFonts w:ascii="Times New Roman" w:hAnsi="Times New Roman" w:cs="Times New Roman"/>
          <w:sz w:val="24"/>
          <w:szCs w:val="24"/>
        </w:rPr>
        <w:t xml:space="preserve">function, such as sigmoid function. </w:t>
      </w:r>
      <w:r w:rsidR="002873B0" w:rsidRPr="00F8133B">
        <w:rPr>
          <w:rFonts w:ascii="Times New Roman" w:hAnsi="Times New Roman" w:cs="Times New Roman"/>
          <w:sz w:val="24"/>
          <w:szCs w:val="24"/>
        </w:rPr>
        <w:t>The output layer receives all the responses from hidden layer, and exports a corresponding output.</w:t>
      </w:r>
      <w:r w:rsidR="00737F8E" w:rsidRPr="00737F8E">
        <w:rPr>
          <w:rFonts w:ascii="Times New Roman" w:hAnsi="Times New Roman" w:cs="Times New Roman"/>
          <w:sz w:val="24"/>
          <w:szCs w:val="24"/>
        </w:rPr>
        <w:t xml:space="preserve"> </w:t>
      </w:r>
    </w:p>
    <w:p w14:paraId="5E00870A" w14:textId="32948DFE" w:rsidR="00E44BBA" w:rsidRPr="00F8133B" w:rsidRDefault="005E3D79" w:rsidP="003201FC">
      <w:pPr>
        <w:pStyle w:val="ListParagraph"/>
        <w:autoSpaceDE w:val="0"/>
        <w:autoSpaceDN w:val="0"/>
        <w:adjustRightInd w:val="0"/>
        <w:spacing w:after="0" w:line="360" w:lineRule="auto"/>
        <w:rPr>
          <w:rStyle w:val="hps"/>
        </w:rPr>
      </w:pPr>
      <w:r>
        <w:rPr>
          <w:rFonts w:ascii="Times New Roman" w:hAnsi="Times New Roman" w:cs="Times New Roman"/>
          <w:noProof/>
          <w:sz w:val="24"/>
          <w:szCs w:val="24"/>
          <w:lang w:val="fr-FR" w:eastAsia="fr-FR"/>
        </w:rPr>
        <mc:AlternateContent>
          <mc:Choice Requires="wpg">
            <w:drawing>
              <wp:anchor distT="0" distB="0" distL="114300" distR="114300" simplePos="0" relativeHeight="251769856" behindDoc="0" locked="0" layoutInCell="1" allowOverlap="1" wp14:anchorId="084F2066" wp14:editId="6D17513D">
                <wp:simplePos x="0" y="0"/>
                <wp:positionH relativeFrom="column">
                  <wp:posOffset>-109220</wp:posOffset>
                </wp:positionH>
                <wp:positionV relativeFrom="paragraph">
                  <wp:posOffset>169545</wp:posOffset>
                </wp:positionV>
                <wp:extent cx="6391275" cy="2228850"/>
                <wp:effectExtent l="9525" t="10160" r="9525" b="8890"/>
                <wp:wrapNone/>
                <wp:docPr id="142" name="Group 1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391275" cy="2228850"/>
                          <a:chOff x="1245" y="5625"/>
                          <a:chExt cx="10065" cy="3510"/>
                        </a:xfrm>
                      </wpg:grpSpPr>
                      <wpg:grpSp>
                        <wpg:cNvPr id="143" name="Group 121"/>
                        <wpg:cNvGrpSpPr>
                          <a:grpSpLocks/>
                        </wpg:cNvGrpSpPr>
                        <wpg:grpSpPr bwMode="auto">
                          <a:xfrm>
                            <a:off x="1245" y="6015"/>
                            <a:ext cx="10065" cy="3120"/>
                            <a:chOff x="1245" y="6015"/>
                            <a:chExt cx="10065" cy="3120"/>
                          </a:xfrm>
                        </wpg:grpSpPr>
                        <wps:wsp>
                          <wps:cNvPr id="144" name="Rectangle 89"/>
                          <wps:cNvSpPr>
                            <a:spLocks noChangeArrowheads="1"/>
                          </wps:cNvSpPr>
                          <wps:spPr bwMode="auto">
                            <a:xfrm>
                              <a:off x="1245" y="6165"/>
                              <a:ext cx="1230" cy="555"/>
                            </a:xfrm>
                            <a:prstGeom prst="rect">
                              <a:avLst/>
                            </a:prstGeom>
                            <a:solidFill>
                              <a:srgbClr val="FFFFFF"/>
                            </a:solidFill>
                            <a:ln w="9525">
                              <a:solidFill>
                                <a:srgbClr val="000000"/>
                              </a:solidFill>
                              <a:miter lim="800000"/>
                              <a:headEnd/>
                              <a:tailEnd/>
                            </a:ln>
                          </wps:spPr>
                          <wps:txbx>
                            <w:txbxContent>
                              <w:p w14:paraId="445D4630" w14:textId="77777777" w:rsidR="00B94D52" w:rsidRPr="00E44BBA" w:rsidRDefault="00B94D52">
                                <w:pPr>
                                  <w:rPr>
                                    <w:lang w:val="fr-FR"/>
                                  </w:rPr>
                                </w:pPr>
                                <w:r>
                                  <w:rPr>
                                    <w:lang w:val="fr-FR"/>
                                  </w:rPr>
                                  <w:t>Input 1</w:t>
                                </w:r>
                              </w:p>
                            </w:txbxContent>
                          </wps:txbx>
                          <wps:bodyPr rot="0" vert="horz" wrap="square" lIns="91440" tIns="45720" rIns="91440" bIns="45720" anchor="t" anchorCtr="0" upright="1">
                            <a:noAutofit/>
                          </wps:bodyPr>
                        </wps:wsp>
                        <wps:wsp>
                          <wps:cNvPr id="145" name="Rectangle 90"/>
                          <wps:cNvSpPr>
                            <a:spLocks noChangeArrowheads="1"/>
                          </wps:cNvSpPr>
                          <wps:spPr bwMode="auto">
                            <a:xfrm>
                              <a:off x="1245" y="6960"/>
                              <a:ext cx="1230" cy="555"/>
                            </a:xfrm>
                            <a:prstGeom prst="rect">
                              <a:avLst/>
                            </a:prstGeom>
                            <a:solidFill>
                              <a:srgbClr val="FFFFFF"/>
                            </a:solidFill>
                            <a:ln w="9525">
                              <a:solidFill>
                                <a:srgbClr val="000000"/>
                              </a:solidFill>
                              <a:miter lim="800000"/>
                              <a:headEnd/>
                              <a:tailEnd/>
                            </a:ln>
                          </wps:spPr>
                          <wps:txbx>
                            <w:txbxContent>
                              <w:p w14:paraId="2D37EE06" w14:textId="77777777" w:rsidR="00B94D52" w:rsidRPr="00E44BBA" w:rsidRDefault="00B94D52" w:rsidP="00E44BBA">
                                <w:pPr>
                                  <w:rPr>
                                    <w:lang w:val="fr-FR"/>
                                  </w:rPr>
                                </w:pPr>
                                <w:r>
                                  <w:rPr>
                                    <w:lang w:val="fr-FR"/>
                                  </w:rPr>
                                  <w:t>Input 2</w:t>
                                </w:r>
                              </w:p>
                            </w:txbxContent>
                          </wps:txbx>
                          <wps:bodyPr rot="0" vert="horz" wrap="square" lIns="91440" tIns="45720" rIns="91440" bIns="45720" anchor="t" anchorCtr="0" upright="1">
                            <a:noAutofit/>
                          </wps:bodyPr>
                        </wps:wsp>
                        <wps:wsp>
                          <wps:cNvPr id="146" name="Rectangle 91"/>
                          <wps:cNvSpPr>
                            <a:spLocks noChangeArrowheads="1"/>
                          </wps:cNvSpPr>
                          <wps:spPr bwMode="auto">
                            <a:xfrm>
                              <a:off x="1245" y="7740"/>
                              <a:ext cx="1230" cy="555"/>
                            </a:xfrm>
                            <a:prstGeom prst="rect">
                              <a:avLst/>
                            </a:prstGeom>
                            <a:solidFill>
                              <a:srgbClr val="FFFFFF"/>
                            </a:solidFill>
                            <a:ln w="9525">
                              <a:solidFill>
                                <a:srgbClr val="000000"/>
                              </a:solidFill>
                              <a:miter lim="800000"/>
                              <a:headEnd/>
                              <a:tailEnd/>
                            </a:ln>
                          </wps:spPr>
                          <wps:txbx>
                            <w:txbxContent>
                              <w:p w14:paraId="52696652" w14:textId="77777777" w:rsidR="00B94D52" w:rsidRPr="00E44BBA" w:rsidRDefault="00B94D52" w:rsidP="00E44BBA">
                                <w:pPr>
                                  <w:rPr>
                                    <w:lang w:val="fr-FR"/>
                                  </w:rPr>
                                </w:pPr>
                                <w:r>
                                  <w:rPr>
                                    <w:lang w:val="fr-FR"/>
                                  </w:rPr>
                                  <w:t>Input j</w:t>
                                </w:r>
                              </w:p>
                            </w:txbxContent>
                          </wps:txbx>
                          <wps:bodyPr rot="0" vert="horz" wrap="square" lIns="91440" tIns="45720" rIns="91440" bIns="45720" anchor="t" anchorCtr="0" upright="1">
                            <a:noAutofit/>
                          </wps:bodyPr>
                        </wps:wsp>
                        <wps:wsp>
                          <wps:cNvPr id="147" name="Rectangle 92"/>
                          <wps:cNvSpPr>
                            <a:spLocks noChangeArrowheads="1"/>
                          </wps:cNvSpPr>
                          <wps:spPr bwMode="auto">
                            <a:xfrm>
                              <a:off x="1245" y="8505"/>
                              <a:ext cx="1230" cy="555"/>
                            </a:xfrm>
                            <a:prstGeom prst="rect">
                              <a:avLst/>
                            </a:prstGeom>
                            <a:solidFill>
                              <a:srgbClr val="FFFFFF"/>
                            </a:solidFill>
                            <a:ln w="9525">
                              <a:solidFill>
                                <a:srgbClr val="000000"/>
                              </a:solidFill>
                              <a:miter lim="800000"/>
                              <a:headEnd/>
                              <a:tailEnd/>
                            </a:ln>
                          </wps:spPr>
                          <wps:txbx>
                            <w:txbxContent>
                              <w:p w14:paraId="509B5BB9" w14:textId="77777777" w:rsidR="00B94D52" w:rsidRPr="00E44BBA" w:rsidRDefault="00B94D52" w:rsidP="00E44BBA">
                                <w:pPr>
                                  <w:rPr>
                                    <w:lang w:val="fr-FR"/>
                                  </w:rPr>
                                </w:pPr>
                                <w:r>
                                  <w:rPr>
                                    <w:lang w:val="fr-FR"/>
                                  </w:rPr>
                                  <w:t>Input n</w:t>
                                </w:r>
                              </w:p>
                            </w:txbxContent>
                          </wps:txbx>
                          <wps:bodyPr rot="0" vert="horz" wrap="square" lIns="91440" tIns="45720" rIns="91440" bIns="45720" anchor="t" anchorCtr="0" upright="1">
                            <a:noAutofit/>
                          </wps:bodyPr>
                        </wps:wsp>
                        <wps:wsp>
                          <wps:cNvPr id="148" name="Rectangle 93"/>
                          <wps:cNvSpPr>
                            <a:spLocks noChangeArrowheads="1"/>
                          </wps:cNvSpPr>
                          <wps:spPr bwMode="auto">
                            <a:xfrm>
                              <a:off x="2580" y="6165"/>
                              <a:ext cx="705" cy="555"/>
                            </a:xfrm>
                            <a:prstGeom prst="rect">
                              <a:avLst/>
                            </a:prstGeom>
                            <a:solidFill>
                              <a:srgbClr val="FFFFFF"/>
                            </a:solidFill>
                            <a:ln w="9525">
                              <a:solidFill>
                                <a:srgbClr val="000000"/>
                              </a:solidFill>
                              <a:miter lim="800000"/>
                              <a:headEnd/>
                              <a:tailEnd/>
                            </a:ln>
                          </wps:spPr>
                          <wps:txbx>
                            <w:txbxContent>
                              <w:p w14:paraId="62F7D34D" w14:textId="77777777" w:rsidR="00B94D52" w:rsidRPr="00E31A39" w:rsidRDefault="00B94D52">
                                <w:pPr>
                                  <w:rPr>
                                    <w:sz w:val="28"/>
                                    <w:szCs w:val="28"/>
                                    <w:vertAlign w:val="subscript"/>
                                    <w:lang w:val="fr-FR"/>
                                  </w:rPr>
                                </w:pPr>
                                <w:r w:rsidRPr="00E31A39">
                                  <w:rPr>
                                    <w:sz w:val="28"/>
                                    <w:szCs w:val="28"/>
                                    <w:lang w:val="fr-FR"/>
                                  </w:rPr>
                                  <w:t>X</w:t>
                                </w:r>
                                <w:r>
                                  <w:rPr>
                                    <w:sz w:val="28"/>
                                    <w:szCs w:val="28"/>
                                    <w:vertAlign w:val="subscript"/>
                                    <w:lang w:val="fr-FR"/>
                                  </w:rPr>
                                  <w:t>1</w:t>
                                </w:r>
                              </w:p>
                            </w:txbxContent>
                          </wps:txbx>
                          <wps:bodyPr rot="0" vert="horz" wrap="square" lIns="91440" tIns="45720" rIns="91440" bIns="45720" anchor="t" anchorCtr="0" upright="1">
                            <a:noAutofit/>
                          </wps:bodyPr>
                        </wps:wsp>
                        <wps:wsp>
                          <wps:cNvPr id="149" name="Rectangle 94"/>
                          <wps:cNvSpPr>
                            <a:spLocks noChangeArrowheads="1"/>
                          </wps:cNvSpPr>
                          <wps:spPr bwMode="auto">
                            <a:xfrm>
                              <a:off x="2580" y="6960"/>
                              <a:ext cx="705" cy="555"/>
                            </a:xfrm>
                            <a:prstGeom prst="rect">
                              <a:avLst/>
                            </a:prstGeom>
                            <a:solidFill>
                              <a:srgbClr val="FFFFFF"/>
                            </a:solidFill>
                            <a:ln w="9525">
                              <a:solidFill>
                                <a:srgbClr val="000000"/>
                              </a:solidFill>
                              <a:miter lim="800000"/>
                              <a:headEnd/>
                              <a:tailEnd/>
                            </a:ln>
                          </wps:spPr>
                          <wps:txbx>
                            <w:txbxContent>
                              <w:p w14:paraId="2CDE7F2A" w14:textId="77777777" w:rsidR="00B94D52" w:rsidRPr="00E31A39" w:rsidRDefault="00B94D52" w:rsidP="00E31A39">
                                <w:pPr>
                                  <w:rPr>
                                    <w:sz w:val="28"/>
                                    <w:szCs w:val="28"/>
                                    <w:vertAlign w:val="subscript"/>
                                    <w:lang w:val="fr-FR"/>
                                  </w:rPr>
                                </w:pPr>
                                <w:r w:rsidRPr="00E31A39">
                                  <w:rPr>
                                    <w:sz w:val="28"/>
                                    <w:szCs w:val="28"/>
                                    <w:lang w:val="fr-FR"/>
                                  </w:rPr>
                                  <w:t>X</w:t>
                                </w:r>
                                <w:r>
                                  <w:rPr>
                                    <w:sz w:val="28"/>
                                    <w:szCs w:val="28"/>
                                    <w:vertAlign w:val="subscript"/>
                                    <w:lang w:val="fr-FR"/>
                                  </w:rPr>
                                  <w:t>2</w:t>
                                </w:r>
                              </w:p>
                            </w:txbxContent>
                          </wps:txbx>
                          <wps:bodyPr rot="0" vert="horz" wrap="square" lIns="91440" tIns="45720" rIns="91440" bIns="45720" anchor="t" anchorCtr="0" upright="1">
                            <a:noAutofit/>
                          </wps:bodyPr>
                        </wps:wsp>
                        <wps:wsp>
                          <wps:cNvPr id="150" name="Rectangle 95"/>
                          <wps:cNvSpPr>
                            <a:spLocks noChangeArrowheads="1"/>
                          </wps:cNvSpPr>
                          <wps:spPr bwMode="auto">
                            <a:xfrm>
                              <a:off x="2580" y="7740"/>
                              <a:ext cx="705" cy="555"/>
                            </a:xfrm>
                            <a:prstGeom prst="rect">
                              <a:avLst/>
                            </a:prstGeom>
                            <a:solidFill>
                              <a:srgbClr val="FFFFFF"/>
                            </a:solidFill>
                            <a:ln w="9525">
                              <a:solidFill>
                                <a:srgbClr val="000000"/>
                              </a:solidFill>
                              <a:miter lim="800000"/>
                              <a:headEnd/>
                              <a:tailEnd/>
                            </a:ln>
                          </wps:spPr>
                          <wps:txbx>
                            <w:txbxContent>
                              <w:p w14:paraId="0437A3F4" w14:textId="77777777" w:rsidR="00B94D52" w:rsidRPr="00E31A39" w:rsidRDefault="00B94D52" w:rsidP="00E31A39">
                                <w:pPr>
                                  <w:rPr>
                                    <w:sz w:val="28"/>
                                    <w:szCs w:val="28"/>
                                    <w:vertAlign w:val="subscript"/>
                                    <w:lang w:val="fr-FR"/>
                                  </w:rPr>
                                </w:pPr>
                                <w:proofErr w:type="spellStart"/>
                                <w:r w:rsidRPr="00E31A39">
                                  <w:rPr>
                                    <w:sz w:val="28"/>
                                    <w:szCs w:val="28"/>
                                    <w:lang w:val="fr-FR"/>
                                  </w:rPr>
                                  <w:t>X</w:t>
                                </w:r>
                                <w:r>
                                  <w:rPr>
                                    <w:sz w:val="28"/>
                                    <w:szCs w:val="28"/>
                                    <w:vertAlign w:val="subscript"/>
                                    <w:lang w:val="fr-FR"/>
                                  </w:rPr>
                                  <w:t>j</w:t>
                                </w:r>
                                <w:proofErr w:type="spellEnd"/>
                              </w:p>
                            </w:txbxContent>
                          </wps:txbx>
                          <wps:bodyPr rot="0" vert="horz" wrap="square" lIns="91440" tIns="45720" rIns="91440" bIns="45720" anchor="t" anchorCtr="0" upright="1">
                            <a:noAutofit/>
                          </wps:bodyPr>
                        </wps:wsp>
                        <wps:wsp>
                          <wps:cNvPr id="151" name="Rectangle 96"/>
                          <wps:cNvSpPr>
                            <a:spLocks noChangeArrowheads="1"/>
                          </wps:cNvSpPr>
                          <wps:spPr bwMode="auto">
                            <a:xfrm>
                              <a:off x="2580" y="8505"/>
                              <a:ext cx="705" cy="555"/>
                            </a:xfrm>
                            <a:prstGeom prst="rect">
                              <a:avLst/>
                            </a:prstGeom>
                            <a:solidFill>
                              <a:srgbClr val="FFFFFF"/>
                            </a:solidFill>
                            <a:ln w="9525">
                              <a:solidFill>
                                <a:srgbClr val="000000"/>
                              </a:solidFill>
                              <a:miter lim="800000"/>
                              <a:headEnd/>
                              <a:tailEnd/>
                            </a:ln>
                          </wps:spPr>
                          <wps:txbx>
                            <w:txbxContent>
                              <w:p w14:paraId="4B51885D" w14:textId="77777777" w:rsidR="00B94D52" w:rsidRPr="00E31A39" w:rsidRDefault="00B94D52" w:rsidP="00E31A39">
                                <w:pPr>
                                  <w:rPr>
                                    <w:sz w:val="28"/>
                                    <w:szCs w:val="28"/>
                                    <w:vertAlign w:val="subscript"/>
                                    <w:lang w:val="fr-FR"/>
                                  </w:rPr>
                                </w:pPr>
                                <w:proofErr w:type="spellStart"/>
                                <w:r w:rsidRPr="00E31A39">
                                  <w:rPr>
                                    <w:sz w:val="28"/>
                                    <w:szCs w:val="28"/>
                                    <w:lang w:val="fr-FR"/>
                                  </w:rPr>
                                  <w:t>X</w:t>
                                </w:r>
                                <w:r>
                                  <w:rPr>
                                    <w:sz w:val="28"/>
                                    <w:szCs w:val="28"/>
                                    <w:vertAlign w:val="subscript"/>
                                    <w:lang w:val="fr-FR"/>
                                  </w:rPr>
                                  <w:t>n</w:t>
                                </w:r>
                                <w:proofErr w:type="spellEnd"/>
                              </w:p>
                            </w:txbxContent>
                          </wps:txbx>
                          <wps:bodyPr rot="0" vert="horz" wrap="square" lIns="91440" tIns="45720" rIns="91440" bIns="45720" anchor="t" anchorCtr="0" upright="1">
                            <a:noAutofit/>
                          </wps:bodyPr>
                        </wps:wsp>
                        <wps:wsp>
                          <wps:cNvPr id="152" name="Oval 97"/>
                          <wps:cNvSpPr>
                            <a:spLocks noChangeArrowheads="1"/>
                          </wps:cNvSpPr>
                          <wps:spPr bwMode="auto">
                            <a:xfrm>
                              <a:off x="3840" y="6015"/>
                              <a:ext cx="825" cy="705"/>
                            </a:xfrm>
                            <a:prstGeom prst="ellipse">
                              <a:avLst/>
                            </a:prstGeom>
                            <a:solidFill>
                              <a:srgbClr val="FFFFFF"/>
                            </a:solidFill>
                            <a:ln w="9525">
                              <a:solidFill>
                                <a:srgbClr val="000000"/>
                              </a:solidFill>
                              <a:round/>
                              <a:headEnd/>
                              <a:tailEnd/>
                            </a:ln>
                          </wps:spPr>
                          <wps:txbx>
                            <w:txbxContent>
                              <w:p w14:paraId="3BD0C566" w14:textId="77777777" w:rsidR="00B94D52" w:rsidRPr="00E31A39" w:rsidRDefault="00B94D52">
                                <w:pPr>
                                  <w:rPr>
                                    <w:sz w:val="28"/>
                                    <w:szCs w:val="28"/>
                                    <w:lang w:val="fr-FR"/>
                                  </w:rPr>
                                </w:pPr>
                                <w:r w:rsidRPr="00E31A39">
                                  <w:rPr>
                                    <w:sz w:val="28"/>
                                    <w:szCs w:val="28"/>
                                    <w:lang w:val="fr-FR"/>
                                  </w:rPr>
                                  <w:t>W</w:t>
                                </w:r>
                                <w:r w:rsidRPr="00E31A39">
                                  <w:rPr>
                                    <w:sz w:val="28"/>
                                    <w:szCs w:val="28"/>
                                    <w:vertAlign w:val="subscript"/>
                                    <w:lang w:val="fr-FR"/>
                                  </w:rPr>
                                  <w:t>1</w:t>
                                </w:r>
                              </w:p>
                            </w:txbxContent>
                          </wps:txbx>
                          <wps:bodyPr rot="0" vert="horz" wrap="square" lIns="91440" tIns="45720" rIns="91440" bIns="45720" anchor="t" anchorCtr="0" upright="1">
                            <a:noAutofit/>
                          </wps:bodyPr>
                        </wps:wsp>
                        <wps:wsp>
                          <wps:cNvPr id="153" name="Oval 98"/>
                          <wps:cNvSpPr>
                            <a:spLocks noChangeArrowheads="1"/>
                          </wps:cNvSpPr>
                          <wps:spPr bwMode="auto">
                            <a:xfrm>
                              <a:off x="3840" y="6810"/>
                              <a:ext cx="825" cy="705"/>
                            </a:xfrm>
                            <a:prstGeom prst="ellipse">
                              <a:avLst/>
                            </a:prstGeom>
                            <a:solidFill>
                              <a:srgbClr val="FFFFFF"/>
                            </a:solidFill>
                            <a:ln w="9525">
                              <a:solidFill>
                                <a:srgbClr val="000000"/>
                              </a:solidFill>
                              <a:round/>
                              <a:headEnd/>
                              <a:tailEnd/>
                            </a:ln>
                          </wps:spPr>
                          <wps:txbx>
                            <w:txbxContent>
                              <w:p w14:paraId="34173224" w14:textId="77777777" w:rsidR="00B94D52" w:rsidRPr="00E31A39" w:rsidRDefault="00B94D52" w:rsidP="00E31A39">
                                <w:pPr>
                                  <w:rPr>
                                    <w:sz w:val="28"/>
                                    <w:szCs w:val="28"/>
                                    <w:lang w:val="fr-FR"/>
                                  </w:rPr>
                                </w:pPr>
                                <w:r w:rsidRPr="00E31A39">
                                  <w:rPr>
                                    <w:sz w:val="28"/>
                                    <w:szCs w:val="28"/>
                                    <w:lang w:val="fr-FR"/>
                                  </w:rPr>
                                  <w:t>W</w:t>
                                </w:r>
                                <w:r>
                                  <w:rPr>
                                    <w:sz w:val="28"/>
                                    <w:szCs w:val="28"/>
                                    <w:vertAlign w:val="subscript"/>
                                    <w:lang w:val="fr-FR"/>
                                  </w:rPr>
                                  <w:t>2</w:t>
                                </w:r>
                              </w:p>
                            </w:txbxContent>
                          </wps:txbx>
                          <wps:bodyPr rot="0" vert="horz" wrap="square" lIns="91440" tIns="45720" rIns="91440" bIns="45720" anchor="t" anchorCtr="0" upright="1">
                            <a:noAutofit/>
                          </wps:bodyPr>
                        </wps:wsp>
                        <wps:wsp>
                          <wps:cNvPr id="154" name="Oval 99"/>
                          <wps:cNvSpPr>
                            <a:spLocks noChangeArrowheads="1"/>
                          </wps:cNvSpPr>
                          <wps:spPr bwMode="auto">
                            <a:xfrm>
                              <a:off x="3840" y="7605"/>
                              <a:ext cx="825" cy="705"/>
                            </a:xfrm>
                            <a:prstGeom prst="ellipse">
                              <a:avLst/>
                            </a:prstGeom>
                            <a:solidFill>
                              <a:srgbClr val="FFFFFF"/>
                            </a:solidFill>
                            <a:ln w="9525">
                              <a:solidFill>
                                <a:srgbClr val="000000"/>
                              </a:solidFill>
                              <a:round/>
                              <a:headEnd/>
                              <a:tailEnd/>
                            </a:ln>
                          </wps:spPr>
                          <wps:txbx>
                            <w:txbxContent>
                              <w:p w14:paraId="795B9A18" w14:textId="77777777" w:rsidR="00B94D52" w:rsidRPr="00E31A39" w:rsidRDefault="00B94D52" w:rsidP="00E31A39">
                                <w:pPr>
                                  <w:rPr>
                                    <w:sz w:val="28"/>
                                    <w:szCs w:val="28"/>
                                    <w:lang w:val="fr-FR"/>
                                  </w:rPr>
                                </w:pPr>
                                <w:proofErr w:type="spellStart"/>
                                <w:r w:rsidRPr="00E31A39">
                                  <w:rPr>
                                    <w:sz w:val="28"/>
                                    <w:szCs w:val="28"/>
                                    <w:lang w:val="fr-FR"/>
                                  </w:rPr>
                                  <w:t>W</w:t>
                                </w:r>
                                <w:r>
                                  <w:rPr>
                                    <w:sz w:val="28"/>
                                    <w:szCs w:val="28"/>
                                    <w:vertAlign w:val="subscript"/>
                                    <w:lang w:val="fr-FR"/>
                                  </w:rPr>
                                  <w:t>j</w:t>
                                </w:r>
                                <w:proofErr w:type="spellEnd"/>
                              </w:p>
                            </w:txbxContent>
                          </wps:txbx>
                          <wps:bodyPr rot="0" vert="horz" wrap="square" lIns="91440" tIns="45720" rIns="91440" bIns="45720" anchor="t" anchorCtr="0" upright="1">
                            <a:noAutofit/>
                          </wps:bodyPr>
                        </wps:wsp>
                        <wps:wsp>
                          <wps:cNvPr id="155" name="Oval 100"/>
                          <wps:cNvSpPr>
                            <a:spLocks noChangeArrowheads="1"/>
                          </wps:cNvSpPr>
                          <wps:spPr bwMode="auto">
                            <a:xfrm>
                              <a:off x="3855" y="8430"/>
                              <a:ext cx="825" cy="705"/>
                            </a:xfrm>
                            <a:prstGeom prst="ellipse">
                              <a:avLst/>
                            </a:prstGeom>
                            <a:solidFill>
                              <a:srgbClr val="FFFFFF"/>
                            </a:solidFill>
                            <a:ln w="9525">
                              <a:solidFill>
                                <a:srgbClr val="000000"/>
                              </a:solidFill>
                              <a:round/>
                              <a:headEnd/>
                              <a:tailEnd/>
                            </a:ln>
                          </wps:spPr>
                          <wps:txbx>
                            <w:txbxContent>
                              <w:p w14:paraId="3390F213" w14:textId="77777777" w:rsidR="00B94D52" w:rsidRPr="00E31A39" w:rsidRDefault="00B94D52" w:rsidP="00E31A39">
                                <w:pPr>
                                  <w:rPr>
                                    <w:sz w:val="28"/>
                                    <w:szCs w:val="28"/>
                                    <w:lang w:val="fr-FR"/>
                                  </w:rPr>
                                </w:pPr>
                                <w:proofErr w:type="spellStart"/>
                                <w:r w:rsidRPr="00E31A39">
                                  <w:rPr>
                                    <w:sz w:val="28"/>
                                    <w:szCs w:val="28"/>
                                    <w:lang w:val="fr-FR"/>
                                  </w:rPr>
                                  <w:t>W</w:t>
                                </w:r>
                                <w:r>
                                  <w:rPr>
                                    <w:sz w:val="28"/>
                                    <w:szCs w:val="28"/>
                                    <w:vertAlign w:val="subscript"/>
                                    <w:lang w:val="fr-FR"/>
                                  </w:rPr>
                                  <w:t>n</w:t>
                                </w:r>
                                <w:proofErr w:type="spellEnd"/>
                              </w:p>
                            </w:txbxContent>
                          </wps:txbx>
                          <wps:bodyPr rot="0" vert="horz" wrap="square" lIns="91440" tIns="45720" rIns="91440" bIns="45720" anchor="t" anchorCtr="0" upright="1">
                            <a:noAutofit/>
                          </wps:bodyPr>
                        </wps:wsp>
                        <wps:wsp>
                          <wps:cNvPr id="156" name="AutoShape 101"/>
                          <wps:cNvCnPr>
                            <a:cxnSpLocks noChangeShapeType="1"/>
                          </wps:cNvCnPr>
                          <wps:spPr bwMode="auto">
                            <a:xfrm flipV="1">
                              <a:off x="3285" y="6450"/>
                              <a:ext cx="555" cy="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7" name="AutoShape 102"/>
                          <wps:cNvCnPr>
                            <a:cxnSpLocks noChangeShapeType="1"/>
                          </wps:cNvCnPr>
                          <wps:spPr bwMode="auto">
                            <a:xfrm>
                              <a:off x="3285" y="7200"/>
                              <a:ext cx="55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8" name="AutoShape 103"/>
                          <wps:cNvCnPr>
                            <a:cxnSpLocks noChangeShapeType="1"/>
                          </wps:cNvCnPr>
                          <wps:spPr bwMode="auto">
                            <a:xfrm flipV="1">
                              <a:off x="3285" y="8040"/>
                              <a:ext cx="555" cy="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9" name="AutoShape 104"/>
                          <wps:cNvCnPr>
                            <a:cxnSpLocks noChangeShapeType="1"/>
                          </wps:cNvCnPr>
                          <wps:spPr bwMode="auto">
                            <a:xfrm flipV="1">
                              <a:off x="3285" y="8730"/>
                              <a:ext cx="555" cy="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0" name="Oval 105"/>
                          <wps:cNvSpPr>
                            <a:spLocks noChangeArrowheads="1"/>
                          </wps:cNvSpPr>
                          <wps:spPr bwMode="auto">
                            <a:xfrm>
                              <a:off x="6645" y="6960"/>
                              <a:ext cx="1590" cy="1470"/>
                            </a:xfrm>
                            <a:prstGeom prst="ellipse">
                              <a:avLst/>
                            </a:prstGeom>
                            <a:solidFill>
                              <a:srgbClr val="FFFFFF"/>
                            </a:solidFill>
                            <a:ln w="9525">
                              <a:solidFill>
                                <a:srgbClr val="000000"/>
                              </a:solidFill>
                              <a:round/>
                              <a:headEnd/>
                              <a:tailEnd/>
                            </a:ln>
                          </wps:spPr>
                          <wps:txbx>
                            <w:txbxContent>
                              <w:p w14:paraId="4D62C901" w14:textId="77777777" w:rsidR="00B94D52" w:rsidRPr="00E31A39" w:rsidRDefault="00B94D52" w:rsidP="00E31A39">
                                <w:pPr>
                                  <w:rPr>
                                    <w:sz w:val="28"/>
                                    <w:szCs w:val="28"/>
                                    <w:lang w:val="fr-FR"/>
                                  </w:rPr>
                                </w:pPr>
                                <w:r w:rsidRPr="00E31A39">
                                  <w:rPr>
                                    <w:rFonts w:cstheme="minorHAnsi"/>
                                    <w:sz w:val="48"/>
                                    <w:szCs w:val="48"/>
                                  </w:rPr>
                                  <w:t>∑</w:t>
                                </w:r>
                                <w:r w:rsidRPr="00E31A39">
                                  <w:rPr>
                                    <w:sz w:val="28"/>
                                    <w:szCs w:val="28"/>
                                    <w:lang w:val="fr-FR"/>
                                  </w:rPr>
                                  <w:t xml:space="preserve"> </w:t>
                                </w:r>
                                <w:proofErr w:type="spellStart"/>
                                <w:r w:rsidRPr="00E31A39">
                                  <w:rPr>
                                    <w:sz w:val="28"/>
                                    <w:szCs w:val="28"/>
                                    <w:lang w:val="fr-FR"/>
                                  </w:rPr>
                                  <w:t>X</w:t>
                                </w:r>
                                <w:r>
                                  <w:rPr>
                                    <w:sz w:val="28"/>
                                    <w:szCs w:val="28"/>
                                    <w:vertAlign w:val="subscript"/>
                                    <w:lang w:val="fr-FR"/>
                                  </w:rPr>
                                  <w:t>j</w:t>
                                </w:r>
                                <w:proofErr w:type="spellEnd"/>
                                <w:r w:rsidRPr="00E31A39">
                                  <w:rPr>
                                    <w:sz w:val="28"/>
                                    <w:szCs w:val="28"/>
                                    <w:lang w:val="fr-FR"/>
                                  </w:rPr>
                                  <w:t xml:space="preserve"> </w:t>
                                </w:r>
                                <w:proofErr w:type="spellStart"/>
                                <w:r w:rsidRPr="00E31A39">
                                  <w:rPr>
                                    <w:sz w:val="28"/>
                                    <w:szCs w:val="28"/>
                                    <w:lang w:val="fr-FR"/>
                                  </w:rPr>
                                  <w:t>W</w:t>
                                </w:r>
                                <w:r>
                                  <w:rPr>
                                    <w:sz w:val="28"/>
                                    <w:szCs w:val="28"/>
                                    <w:vertAlign w:val="subscript"/>
                                    <w:lang w:val="fr-FR"/>
                                  </w:rPr>
                                  <w:t>j</w:t>
                                </w:r>
                                <w:proofErr w:type="spellEnd"/>
                              </w:p>
                              <w:p w14:paraId="61C5FC95" w14:textId="77777777" w:rsidR="00B94D52" w:rsidRPr="00E31A39" w:rsidRDefault="00B94D52" w:rsidP="00E31A39">
                                <w:pPr>
                                  <w:rPr>
                                    <w:sz w:val="28"/>
                                    <w:szCs w:val="28"/>
                                    <w:vertAlign w:val="subscript"/>
                                    <w:lang w:val="fr-FR"/>
                                  </w:rPr>
                                </w:pPr>
                              </w:p>
                              <w:p w14:paraId="0377DC70" w14:textId="77777777" w:rsidR="00B94D52" w:rsidRPr="00E31A39" w:rsidRDefault="00B94D52">
                                <w:pPr>
                                  <w:rPr>
                                    <w:sz w:val="56"/>
                                    <w:szCs w:val="56"/>
                                  </w:rPr>
                                </w:pPr>
                              </w:p>
                            </w:txbxContent>
                          </wps:txbx>
                          <wps:bodyPr rot="0" vert="horz" wrap="square" lIns="91440" tIns="45720" rIns="91440" bIns="45720" anchor="t" anchorCtr="0" upright="1">
                            <a:noAutofit/>
                          </wps:bodyPr>
                        </wps:wsp>
                        <wps:wsp>
                          <wps:cNvPr id="161" name="AutoShape 106"/>
                          <wps:cNvCnPr>
                            <a:cxnSpLocks noChangeShapeType="1"/>
                          </wps:cNvCnPr>
                          <wps:spPr bwMode="auto">
                            <a:xfrm>
                              <a:off x="4665" y="6465"/>
                              <a:ext cx="2205" cy="7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2" name="AutoShape 107"/>
                          <wps:cNvCnPr>
                            <a:cxnSpLocks noChangeShapeType="1"/>
                          </wps:cNvCnPr>
                          <wps:spPr bwMode="auto">
                            <a:xfrm>
                              <a:off x="4680" y="7200"/>
                              <a:ext cx="1980" cy="2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3" name="AutoShape 108"/>
                          <wps:cNvCnPr>
                            <a:cxnSpLocks noChangeShapeType="1"/>
                          </wps:cNvCnPr>
                          <wps:spPr bwMode="auto">
                            <a:xfrm flipV="1">
                              <a:off x="4665" y="7680"/>
                              <a:ext cx="1980" cy="2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4" name="AutoShape 109"/>
                          <wps:cNvCnPr>
                            <a:cxnSpLocks noChangeShapeType="1"/>
                          </wps:cNvCnPr>
                          <wps:spPr bwMode="auto">
                            <a:xfrm flipV="1">
                              <a:off x="4665" y="7950"/>
                              <a:ext cx="2055" cy="8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5" name="AutoShape 110"/>
                          <wps:cNvCnPr>
                            <a:cxnSpLocks noChangeShapeType="1"/>
                          </wps:cNvCnPr>
                          <wps:spPr bwMode="auto">
                            <a:xfrm>
                              <a:off x="8235" y="7680"/>
                              <a:ext cx="70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6" name="Rectangle 111"/>
                          <wps:cNvSpPr>
                            <a:spLocks noChangeArrowheads="1"/>
                          </wps:cNvSpPr>
                          <wps:spPr bwMode="auto">
                            <a:xfrm>
                              <a:off x="8940" y="7110"/>
                              <a:ext cx="1140" cy="10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167" name="Group 119"/>
                          <wpg:cNvGrpSpPr>
                            <a:grpSpLocks/>
                          </wpg:cNvGrpSpPr>
                          <wpg:grpSpPr bwMode="auto">
                            <a:xfrm>
                              <a:off x="9030" y="7335"/>
                              <a:ext cx="750" cy="570"/>
                              <a:chOff x="9510" y="7200"/>
                              <a:chExt cx="750" cy="570"/>
                            </a:xfrm>
                          </wpg:grpSpPr>
                          <wps:wsp>
                            <wps:cNvPr id="168" name="AutoShape 112"/>
                            <wps:cNvCnPr>
                              <a:cxnSpLocks noChangeShapeType="1"/>
                            </wps:cNvCnPr>
                            <wps:spPr bwMode="auto">
                              <a:xfrm>
                                <a:off x="9510" y="7605"/>
                                <a:ext cx="75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9" name="AutoShape 113"/>
                            <wps:cNvCnPr>
                              <a:cxnSpLocks noChangeShapeType="1"/>
                            </wps:cNvCnPr>
                            <wps:spPr bwMode="auto">
                              <a:xfrm flipV="1">
                                <a:off x="9690" y="7200"/>
                                <a:ext cx="0" cy="5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0" name="AutoShape 115"/>
                            <wps:cNvCnPr>
                              <a:cxnSpLocks noChangeShapeType="1"/>
                            </wps:cNvCnPr>
                            <wps:spPr bwMode="auto">
                              <a:xfrm flipV="1">
                                <a:off x="9510" y="7335"/>
                                <a:ext cx="510" cy="4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71" name="AutoShape 116"/>
                          <wps:cNvCnPr>
                            <a:cxnSpLocks noChangeShapeType="1"/>
                          </wps:cNvCnPr>
                          <wps:spPr bwMode="auto">
                            <a:xfrm>
                              <a:off x="10095" y="7680"/>
                              <a:ext cx="67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2" name="Text Box 117"/>
                          <wps:cNvSpPr txBox="1">
                            <a:spLocks noChangeArrowheads="1"/>
                          </wps:cNvSpPr>
                          <wps:spPr bwMode="auto">
                            <a:xfrm>
                              <a:off x="10170" y="7200"/>
                              <a:ext cx="1140" cy="405"/>
                            </a:xfrm>
                            <a:prstGeom prst="rect">
                              <a:avLst/>
                            </a:prstGeom>
                            <a:solidFill>
                              <a:srgbClr val="FFFFFF"/>
                            </a:solidFill>
                            <a:ln w="9525">
                              <a:solidFill>
                                <a:srgbClr val="000000"/>
                              </a:solidFill>
                              <a:miter lim="800000"/>
                              <a:headEnd/>
                              <a:tailEnd/>
                            </a:ln>
                          </wps:spPr>
                          <wps:txbx>
                            <w:txbxContent>
                              <w:p w14:paraId="31AFEE4C" w14:textId="77777777" w:rsidR="00B94D52" w:rsidRPr="00E31A39" w:rsidRDefault="00B94D52">
                                <w:pPr>
                                  <w:rPr>
                                    <w:lang w:val="fr-FR"/>
                                  </w:rPr>
                                </w:pPr>
                                <w:r>
                                  <w:rPr>
                                    <w:lang w:val="fr-FR"/>
                                  </w:rPr>
                                  <w:t>Outputs</w:t>
                                </w:r>
                              </w:p>
                            </w:txbxContent>
                          </wps:txbx>
                          <wps:bodyPr rot="0" vert="horz" wrap="square" lIns="91440" tIns="45720" rIns="91440" bIns="45720" anchor="t" anchorCtr="0" upright="1">
                            <a:noAutofit/>
                          </wps:bodyPr>
                        </wps:wsp>
                        <wps:wsp>
                          <wps:cNvPr id="173" name="Text Box 118"/>
                          <wps:cNvSpPr txBox="1">
                            <a:spLocks noChangeArrowheads="1"/>
                          </wps:cNvSpPr>
                          <wps:spPr bwMode="auto">
                            <a:xfrm>
                              <a:off x="9030" y="8430"/>
                              <a:ext cx="1230" cy="705"/>
                            </a:xfrm>
                            <a:prstGeom prst="rect">
                              <a:avLst/>
                            </a:prstGeom>
                            <a:solidFill>
                              <a:srgbClr val="FFFFFF"/>
                            </a:solidFill>
                            <a:ln w="9525">
                              <a:solidFill>
                                <a:srgbClr val="000000"/>
                              </a:solidFill>
                              <a:miter lim="800000"/>
                              <a:headEnd/>
                              <a:tailEnd/>
                            </a:ln>
                          </wps:spPr>
                          <wps:txbx>
                            <w:txbxContent>
                              <w:p w14:paraId="04E8E7E9" w14:textId="77777777" w:rsidR="00B94D52" w:rsidRPr="00E31A39" w:rsidRDefault="00B94D52" w:rsidP="00E31A39">
                                <w:pPr>
                                  <w:rPr>
                                    <w:lang w:val="fr-FR"/>
                                  </w:rPr>
                                </w:pPr>
                                <w:r>
                                  <w:rPr>
                                    <w:lang w:val="fr-FR"/>
                                  </w:rPr>
                                  <w:t xml:space="preserve">Transfer </w:t>
                                </w:r>
                                <w:proofErr w:type="spellStart"/>
                                <w:r>
                                  <w:rPr>
                                    <w:lang w:val="fr-FR"/>
                                  </w:rPr>
                                  <w:t>function</w:t>
                                </w:r>
                                <w:proofErr w:type="spellEnd"/>
                                <w:r>
                                  <w:rPr>
                                    <w:lang w:val="fr-FR"/>
                                  </w:rPr>
                                  <w:t xml:space="preserve">  </w:t>
                                </w:r>
                              </w:p>
                            </w:txbxContent>
                          </wps:txbx>
                          <wps:bodyPr rot="0" vert="horz" wrap="square" lIns="91440" tIns="45720" rIns="91440" bIns="45720" anchor="t" anchorCtr="0" upright="1">
                            <a:noAutofit/>
                          </wps:bodyPr>
                        </wps:wsp>
                        <wps:wsp>
                          <wps:cNvPr id="174" name="Text Box 120"/>
                          <wps:cNvSpPr txBox="1">
                            <a:spLocks noChangeArrowheads="1"/>
                          </wps:cNvSpPr>
                          <wps:spPr bwMode="auto">
                            <a:xfrm>
                              <a:off x="6645" y="8730"/>
                              <a:ext cx="1140" cy="405"/>
                            </a:xfrm>
                            <a:prstGeom prst="rect">
                              <a:avLst/>
                            </a:prstGeom>
                            <a:solidFill>
                              <a:srgbClr val="FFFFFF"/>
                            </a:solidFill>
                            <a:ln w="9525">
                              <a:solidFill>
                                <a:srgbClr val="000000"/>
                              </a:solidFill>
                              <a:miter lim="800000"/>
                              <a:headEnd/>
                              <a:tailEnd/>
                            </a:ln>
                          </wps:spPr>
                          <wps:txbx>
                            <w:txbxContent>
                              <w:p w14:paraId="30BEF884" w14:textId="77777777" w:rsidR="00B94D52" w:rsidRPr="00E31A39" w:rsidRDefault="00B94D52" w:rsidP="00E31A39">
                                <w:pPr>
                                  <w:rPr>
                                    <w:lang w:val="fr-FR"/>
                                  </w:rPr>
                                </w:pPr>
                                <w:proofErr w:type="spellStart"/>
                                <w:r>
                                  <w:rPr>
                                    <w:lang w:val="fr-FR"/>
                                  </w:rPr>
                                  <w:t>Weights</w:t>
                                </w:r>
                                <w:proofErr w:type="spellEnd"/>
                              </w:p>
                            </w:txbxContent>
                          </wps:txbx>
                          <wps:bodyPr rot="0" vert="horz" wrap="square" lIns="91440" tIns="45720" rIns="91440" bIns="45720" anchor="t" anchorCtr="0" upright="1">
                            <a:noAutofit/>
                          </wps:bodyPr>
                        </wps:wsp>
                      </wpg:grpSp>
                      <wps:wsp>
                        <wps:cNvPr id="175" name="AutoShape 122"/>
                        <wps:cNvCnPr>
                          <a:cxnSpLocks noChangeShapeType="1"/>
                        </wps:cNvCnPr>
                        <wps:spPr bwMode="auto">
                          <a:xfrm rot="16200000" flipH="1">
                            <a:off x="6870" y="6465"/>
                            <a:ext cx="645" cy="345"/>
                          </a:xfrm>
                          <a:prstGeom prst="bentConnector3">
                            <a:avLst>
                              <a:gd name="adj1" fmla="val 1083"/>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176" name="Rectangle 123"/>
                        <wps:cNvSpPr>
                          <a:spLocks noChangeArrowheads="1"/>
                        </wps:cNvSpPr>
                        <wps:spPr bwMode="auto">
                          <a:xfrm>
                            <a:off x="6660" y="5625"/>
                            <a:ext cx="645" cy="600"/>
                          </a:xfrm>
                          <a:prstGeom prst="rect">
                            <a:avLst/>
                          </a:prstGeom>
                          <a:solidFill>
                            <a:srgbClr val="FFFFFF"/>
                          </a:solidFill>
                          <a:ln w="9525">
                            <a:solidFill>
                              <a:srgbClr val="000000"/>
                            </a:solidFill>
                            <a:miter lim="800000"/>
                            <a:headEnd/>
                            <a:tailEnd/>
                          </a:ln>
                        </wps:spPr>
                        <wps:txbx>
                          <w:txbxContent>
                            <w:p w14:paraId="1767C445" w14:textId="77777777" w:rsidR="00B94D52" w:rsidRPr="00D65FF4" w:rsidRDefault="00B94D52">
                              <w:pPr>
                                <w:rPr>
                                  <w:lang w:val="fr-FR"/>
                                </w:rPr>
                              </w:pPr>
                              <w:proofErr w:type="spellStart"/>
                              <w:proofErr w:type="gramStart"/>
                              <w:r w:rsidRPr="00D65FF4">
                                <w:rPr>
                                  <w:sz w:val="28"/>
                                  <w:szCs w:val="28"/>
                                  <w:lang w:val="fr-FR"/>
                                </w:rPr>
                                <w:t>b</w:t>
                              </w:r>
                              <w:r w:rsidRPr="00D65FF4">
                                <w:rPr>
                                  <w:sz w:val="28"/>
                                  <w:szCs w:val="28"/>
                                  <w:vertAlign w:val="subscript"/>
                                  <w:lang w:val="fr-FR"/>
                                </w:rPr>
                                <w:t>j</w:t>
                              </w:r>
                              <w:proofErr w:type="spellEnd"/>
                              <w:proofErr w:type="gramEnd"/>
                            </w:p>
                          </w:txbxContent>
                        </wps:txbx>
                        <wps:bodyPr rot="0" vert="horz" wrap="square" lIns="91440" tIns="45720" rIns="91440" bIns="45720" anchor="t" anchorCtr="0" upright="1">
                          <a:noAutofit/>
                        </wps:bodyPr>
                      </wps:wsp>
                      <wps:wsp>
                        <wps:cNvPr id="177" name="Rectangle 124"/>
                        <wps:cNvSpPr>
                          <a:spLocks noChangeArrowheads="1"/>
                        </wps:cNvSpPr>
                        <wps:spPr bwMode="auto">
                          <a:xfrm>
                            <a:off x="9135" y="6315"/>
                            <a:ext cx="840" cy="600"/>
                          </a:xfrm>
                          <a:prstGeom prst="rect">
                            <a:avLst/>
                          </a:prstGeom>
                          <a:solidFill>
                            <a:srgbClr val="FFFFFF"/>
                          </a:solidFill>
                          <a:ln w="9525">
                            <a:solidFill>
                              <a:srgbClr val="000000"/>
                            </a:solidFill>
                            <a:miter lim="800000"/>
                            <a:headEnd/>
                            <a:tailEnd/>
                          </a:ln>
                        </wps:spPr>
                        <wps:txbx>
                          <w:txbxContent>
                            <w:p w14:paraId="15153896" w14:textId="77777777" w:rsidR="00B94D52" w:rsidRPr="00D65FF4" w:rsidRDefault="00B94D52" w:rsidP="00D65FF4">
                              <w:pPr>
                                <w:rPr>
                                  <w:lang w:val="fr-FR"/>
                                </w:rPr>
                              </w:pPr>
                              <w:r>
                                <w:rPr>
                                  <w:sz w:val="28"/>
                                  <w:szCs w:val="28"/>
                                  <w:lang w:val="fr-FR"/>
                                </w:rPr>
                                <w:t>F(</w:t>
                              </w:r>
                              <w:proofErr w:type="spellStart"/>
                              <w:r>
                                <w:rPr>
                                  <w:sz w:val="28"/>
                                  <w:szCs w:val="28"/>
                                  <w:lang w:val="fr-FR"/>
                                </w:rPr>
                                <w:t>s</w:t>
                              </w:r>
                              <w:r w:rsidRPr="00D65FF4">
                                <w:rPr>
                                  <w:sz w:val="28"/>
                                  <w:szCs w:val="28"/>
                                  <w:vertAlign w:val="subscript"/>
                                  <w:lang w:val="fr-FR"/>
                                </w:rPr>
                                <w:t>j</w:t>
                              </w:r>
                              <w:proofErr w:type="spellEnd"/>
                              <w:r>
                                <w:rPr>
                                  <w:sz w:val="28"/>
                                  <w:szCs w:val="28"/>
                                  <w:lang w:val="fr-FR"/>
                                </w:rPr>
                                <w:t>)</w:t>
                              </w:r>
                            </w:p>
                          </w:txbxContent>
                        </wps:txbx>
                        <wps:bodyPr rot="0" vert="horz" wrap="square" lIns="91440" tIns="45720" rIns="91440" bIns="45720" anchor="t" anchorCtr="0" upright="1">
                          <a:noAutofit/>
                        </wps:bodyPr>
                      </wps:wsp>
                      <wps:wsp>
                        <wps:cNvPr id="178" name="Rectangle 125"/>
                        <wps:cNvSpPr>
                          <a:spLocks noChangeArrowheads="1"/>
                        </wps:cNvSpPr>
                        <wps:spPr bwMode="auto">
                          <a:xfrm>
                            <a:off x="8235" y="6810"/>
                            <a:ext cx="645" cy="600"/>
                          </a:xfrm>
                          <a:prstGeom prst="rect">
                            <a:avLst/>
                          </a:prstGeom>
                          <a:solidFill>
                            <a:srgbClr val="FFFFFF"/>
                          </a:solidFill>
                          <a:ln w="9525">
                            <a:solidFill>
                              <a:srgbClr val="000000"/>
                            </a:solidFill>
                            <a:miter lim="800000"/>
                            <a:headEnd/>
                            <a:tailEnd/>
                          </a:ln>
                        </wps:spPr>
                        <wps:txbx>
                          <w:txbxContent>
                            <w:p w14:paraId="31630FDB" w14:textId="77777777" w:rsidR="00B94D52" w:rsidRPr="00D65FF4" w:rsidRDefault="00B94D52" w:rsidP="00D65FF4">
                              <w:pPr>
                                <w:rPr>
                                  <w:lang w:val="fr-FR"/>
                                </w:rPr>
                              </w:pPr>
                              <w:proofErr w:type="spellStart"/>
                              <w:r>
                                <w:rPr>
                                  <w:sz w:val="28"/>
                                  <w:szCs w:val="28"/>
                                  <w:lang w:val="fr-FR"/>
                                </w:rPr>
                                <w:t>S</w:t>
                              </w:r>
                              <w:r w:rsidRPr="00D65FF4">
                                <w:rPr>
                                  <w:sz w:val="28"/>
                                  <w:szCs w:val="28"/>
                                  <w:vertAlign w:val="subscript"/>
                                  <w:lang w:val="fr-FR"/>
                                </w:rPr>
                                <w:t>j</w:t>
                              </w:r>
                              <w:proofErr w:type="spellEnd"/>
                            </w:p>
                          </w:txbxContent>
                        </wps:txbx>
                        <wps:bodyPr rot="0" vert="horz" wrap="square" lIns="91440" tIns="45720" rIns="91440" bIns="45720" anchor="t" anchorCtr="0" upright="1">
                          <a:noAutofit/>
                        </wps:bodyPr>
                      </wps:wsp>
                      <wps:wsp>
                        <wps:cNvPr id="179" name="Rectangle 126"/>
                        <wps:cNvSpPr>
                          <a:spLocks noChangeArrowheads="1"/>
                        </wps:cNvSpPr>
                        <wps:spPr bwMode="auto">
                          <a:xfrm>
                            <a:off x="10350" y="6360"/>
                            <a:ext cx="645" cy="600"/>
                          </a:xfrm>
                          <a:prstGeom prst="rect">
                            <a:avLst/>
                          </a:prstGeom>
                          <a:solidFill>
                            <a:srgbClr val="FFFFFF"/>
                          </a:solidFill>
                          <a:ln w="9525">
                            <a:solidFill>
                              <a:srgbClr val="000000"/>
                            </a:solidFill>
                            <a:miter lim="800000"/>
                            <a:headEnd/>
                            <a:tailEnd/>
                          </a:ln>
                        </wps:spPr>
                        <wps:txbx>
                          <w:txbxContent>
                            <w:p w14:paraId="5762D51A" w14:textId="77777777" w:rsidR="00B94D52" w:rsidRPr="00D65FF4" w:rsidRDefault="00B94D52" w:rsidP="00D65FF4">
                              <w:pPr>
                                <w:rPr>
                                  <w:lang w:val="fr-FR"/>
                                </w:rPr>
                              </w:pPr>
                              <w:proofErr w:type="spellStart"/>
                              <w:proofErr w:type="gramStart"/>
                              <w:r>
                                <w:rPr>
                                  <w:sz w:val="28"/>
                                  <w:szCs w:val="28"/>
                                  <w:lang w:val="fr-FR"/>
                                </w:rPr>
                                <w:t>y</w:t>
                              </w:r>
                              <w:r w:rsidRPr="00D65FF4">
                                <w:rPr>
                                  <w:sz w:val="28"/>
                                  <w:szCs w:val="28"/>
                                  <w:vertAlign w:val="subscript"/>
                                  <w:lang w:val="fr-FR"/>
                                </w:rPr>
                                <w:t>j</w:t>
                              </w:r>
                              <w:proofErr w:type="spellEnd"/>
                              <w:proofErr w:type="gramEnd"/>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84F2066" id="Group 127" o:spid="_x0000_s1026" style="position:absolute;left:0;text-align:left;margin-left:-8.6pt;margin-top:13.35pt;width:503.25pt;height:175.5pt;z-index:251769856" coordorigin="1245,5625" coordsize="10065,35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">
                <v:group id="Group 121" o:spid="_x0000_s1027" style="position:absolute;left:1245;top:6015;width:10065;height:3120" coordorigin="1245,6015" coordsize="10065,3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">
                  <v:rect id="Rectangle 89" o:spid="_x0000_s1028" style="position:absolute;left:1245;top:6165;width:1230;height:5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">
                    <v:textbox>
                      <w:txbxContent>
                        <w:p w14:paraId="445D4630" w14:textId="77777777" w:rsidR="00B94D52" w:rsidRPr="00E44BBA" w:rsidRDefault="00B94D52">
                          <w:pPr>
                            <w:rPr>
                              <w:lang w:val="fr-FR"/>
                            </w:rPr>
                          </w:pPr>
                          <w:r>
                            <w:rPr>
                              <w:lang w:val="fr-FR"/>
                            </w:rPr>
                            <w:t>Input 1</w:t>
                          </w:r>
                        </w:p>
                      </w:txbxContent>
                    </v:textbox>
                  </v:rect>
                  <v:rect id="Rectangle 90" o:spid="_x0000_s1029" style="position:absolute;left:1245;top:6960;width:1230;height:5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">
                    <v:textbox>
                      <w:txbxContent>
                        <w:p w14:paraId="2D37EE06" w14:textId="77777777" w:rsidR="00B94D52" w:rsidRPr="00E44BBA" w:rsidRDefault="00B94D52" w:rsidP="00E44BBA">
                          <w:pPr>
                            <w:rPr>
                              <w:lang w:val="fr-FR"/>
                            </w:rPr>
                          </w:pPr>
                          <w:r>
                            <w:rPr>
                              <w:lang w:val="fr-FR"/>
                            </w:rPr>
                            <w:t>Input 2</w:t>
                          </w:r>
                        </w:p>
                      </w:txbxContent>
                    </v:textbox>
                  </v:rect>
                  <v:rect id="Rectangle 91" o:spid="_x0000_s1030" style="position:absolute;left:1245;top:7740;width:1230;height:5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">
                    <v:textbox>
                      <w:txbxContent>
                        <w:p w14:paraId="52696652" w14:textId="77777777" w:rsidR="00B94D52" w:rsidRPr="00E44BBA" w:rsidRDefault="00B94D52" w:rsidP="00E44BBA">
                          <w:pPr>
                            <w:rPr>
                              <w:lang w:val="fr-FR"/>
                            </w:rPr>
                          </w:pPr>
                          <w:r>
                            <w:rPr>
                              <w:lang w:val="fr-FR"/>
                            </w:rPr>
                            <w:t>Input j</w:t>
                          </w:r>
                        </w:p>
                      </w:txbxContent>
                    </v:textbox>
                  </v:rect>
                  <v:rect id="Rectangle 92" o:spid="_x0000_s1031" style="position:absolute;left:1245;top:8505;width:1230;height:5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">
                    <v:textbox>
                      <w:txbxContent>
                        <w:p w14:paraId="509B5BB9" w14:textId="77777777" w:rsidR="00B94D52" w:rsidRPr="00E44BBA" w:rsidRDefault="00B94D52" w:rsidP="00E44BBA">
                          <w:pPr>
                            <w:rPr>
                              <w:lang w:val="fr-FR"/>
                            </w:rPr>
                          </w:pPr>
                          <w:r>
                            <w:rPr>
                              <w:lang w:val="fr-FR"/>
                            </w:rPr>
                            <w:t>Input n</w:t>
                          </w:r>
                        </w:p>
                      </w:txbxContent>
                    </v:textbox>
                  </v:rect>
                  <v:rect id="Rectangle 93" o:spid="_x0000_s1032" style="position:absolute;left:2580;top:6165;width:705;height:5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">
                    <v:textbox>
                      <w:txbxContent>
                        <w:p w14:paraId="62F7D34D" w14:textId="77777777" w:rsidR="00B94D52" w:rsidRPr="00E31A39" w:rsidRDefault="00B94D52">
                          <w:pPr>
                            <w:rPr>
                              <w:sz w:val="28"/>
                              <w:szCs w:val="28"/>
                              <w:vertAlign w:val="subscript"/>
                              <w:lang w:val="fr-FR"/>
                            </w:rPr>
                          </w:pPr>
                          <w:r w:rsidRPr="00E31A39">
                            <w:rPr>
                              <w:sz w:val="28"/>
                              <w:szCs w:val="28"/>
                              <w:lang w:val="fr-FR"/>
                            </w:rPr>
                            <w:t>X</w:t>
                          </w:r>
                          <w:r>
                            <w:rPr>
                              <w:sz w:val="28"/>
                              <w:szCs w:val="28"/>
                              <w:vertAlign w:val="subscript"/>
                              <w:lang w:val="fr-FR"/>
                            </w:rPr>
                            <w:t>1</w:t>
                          </w:r>
                        </w:p>
                      </w:txbxContent>
                    </v:textbox>
                  </v:rect>
                  <v:rect id="Rectangle 94" o:spid="_x0000_s1033" style="position:absolute;left:2580;top:6960;width:705;height:5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">
                    <v:textbox>
                      <w:txbxContent>
                        <w:p w14:paraId="2CDE7F2A" w14:textId="77777777" w:rsidR="00B94D52" w:rsidRPr="00E31A39" w:rsidRDefault="00B94D52" w:rsidP="00E31A39">
                          <w:pPr>
                            <w:rPr>
                              <w:sz w:val="28"/>
                              <w:szCs w:val="28"/>
                              <w:vertAlign w:val="subscript"/>
                              <w:lang w:val="fr-FR"/>
                            </w:rPr>
                          </w:pPr>
                          <w:r w:rsidRPr="00E31A39">
                            <w:rPr>
                              <w:sz w:val="28"/>
                              <w:szCs w:val="28"/>
                              <w:lang w:val="fr-FR"/>
                            </w:rPr>
                            <w:t>X</w:t>
                          </w:r>
                          <w:r>
                            <w:rPr>
                              <w:sz w:val="28"/>
                              <w:szCs w:val="28"/>
                              <w:vertAlign w:val="subscript"/>
                              <w:lang w:val="fr-FR"/>
                            </w:rPr>
                            <w:t>2</w:t>
                          </w:r>
                        </w:p>
                      </w:txbxContent>
                    </v:textbox>
                  </v:rect>
                  <v:rect id="Rectangle 95" o:spid="_x0000_s1034" style="position:absolute;left:2580;top:7740;width:705;height:5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">
                    <v:textbox>
                      <w:txbxContent>
                        <w:p w14:paraId="0437A3F4" w14:textId="77777777" w:rsidR="00B94D52" w:rsidRPr="00E31A39" w:rsidRDefault="00B94D52" w:rsidP="00E31A39">
                          <w:pPr>
                            <w:rPr>
                              <w:sz w:val="28"/>
                              <w:szCs w:val="28"/>
                              <w:vertAlign w:val="subscript"/>
                              <w:lang w:val="fr-FR"/>
                            </w:rPr>
                          </w:pPr>
                          <w:proofErr w:type="spellStart"/>
                          <w:r w:rsidRPr="00E31A39">
                            <w:rPr>
                              <w:sz w:val="28"/>
                              <w:szCs w:val="28"/>
                              <w:lang w:val="fr-FR"/>
                            </w:rPr>
                            <w:t>X</w:t>
                          </w:r>
                          <w:r>
                            <w:rPr>
                              <w:sz w:val="28"/>
                              <w:szCs w:val="28"/>
                              <w:vertAlign w:val="subscript"/>
                              <w:lang w:val="fr-FR"/>
                            </w:rPr>
                            <w:t>j</w:t>
                          </w:r>
                          <w:proofErr w:type="spellEnd"/>
                        </w:p>
                      </w:txbxContent>
                    </v:textbox>
                  </v:rect>
                  <v:rect id="Rectangle 96" o:spid="_x0000_s1035" style="position:absolute;left:2580;top:8505;width:705;height:5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">
                    <v:textbox>
                      <w:txbxContent>
                        <w:p w14:paraId="4B51885D" w14:textId="77777777" w:rsidR="00B94D52" w:rsidRPr="00E31A39" w:rsidRDefault="00B94D52" w:rsidP="00E31A39">
                          <w:pPr>
                            <w:rPr>
                              <w:sz w:val="28"/>
                              <w:szCs w:val="28"/>
                              <w:vertAlign w:val="subscript"/>
                              <w:lang w:val="fr-FR"/>
                            </w:rPr>
                          </w:pPr>
                          <w:proofErr w:type="spellStart"/>
                          <w:r w:rsidRPr="00E31A39">
                            <w:rPr>
                              <w:sz w:val="28"/>
                              <w:szCs w:val="28"/>
                              <w:lang w:val="fr-FR"/>
                            </w:rPr>
                            <w:t>X</w:t>
                          </w:r>
                          <w:r>
                            <w:rPr>
                              <w:sz w:val="28"/>
                              <w:szCs w:val="28"/>
                              <w:vertAlign w:val="subscript"/>
                              <w:lang w:val="fr-FR"/>
                            </w:rPr>
                            <w:t>n</w:t>
                          </w:r>
                          <w:proofErr w:type="spellEnd"/>
                        </w:p>
                      </w:txbxContent>
                    </v:textbox>
                  </v:rect>
                  <v:oval id="Oval 97" o:spid="_x0000_s1036" style="position:absolute;left:3840;top:6015;width:825;height:7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">
                    <v:textbox>
                      <w:txbxContent>
                        <w:p w14:paraId="3BD0C566" w14:textId="77777777" w:rsidR="00B94D52" w:rsidRPr="00E31A39" w:rsidRDefault="00B94D52">
                          <w:pPr>
                            <w:rPr>
                              <w:sz w:val="28"/>
                              <w:szCs w:val="28"/>
                              <w:lang w:val="fr-FR"/>
                            </w:rPr>
                          </w:pPr>
                          <w:r w:rsidRPr="00E31A39">
                            <w:rPr>
                              <w:sz w:val="28"/>
                              <w:szCs w:val="28"/>
                              <w:lang w:val="fr-FR"/>
                            </w:rPr>
                            <w:t>W</w:t>
                          </w:r>
                          <w:r w:rsidRPr="00E31A39">
                            <w:rPr>
                              <w:sz w:val="28"/>
                              <w:szCs w:val="28"/>
                              <w:vertAlign w:val="subscript"/>
                              <w:lang w:val="fr-FR"/>
                            </w:rPr>
                            <w:t>1</w:t>
                          </w:r>
                        </w:p>
                      </w:txbxContent>
                    </v:textbox>
                  </v:oval>
                  <v:oval id="Oval 98" o:spid="_x0000_s1037" style="position:absolute;left:3840;top:6810;width:825;height:7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">
                    <v:textbox>
                      <w:txbxContent>
                        <w:p w14:paraId="34173224" w14:textId="77777777" w:rsidR="00B94D52" w:rsidRPr="00E31A39" w:rsidRDefault="00B94D52" w:rsidP="00E31A39">
                          <w:pPr>
                            <w:rPr>
                              <w:sz w:val="28"/>
                              <w:szCs w:val="28"/>
                              <w:lang w:val="fr-FR"/>
                            </w:rPr>
                          </w:pPr>
                          <w:r w:rsidRPr="00E31A39">
                            <w:rPr>
                              <w:sz w:val="28"/>
                              <w:szCs w:val="28"/>
                              <w:lang w:val="fr-FR"/>
                            </w:rPr>
                            <w:t>W</w:t>
                          </w:r>
                          <w:r>
                            <w:rPr>
                              <w:sz w:val="28"/>
                              <w:szCs w:val="28"/>
                              <w:vertAlign w:val="subscript"/>
                              <w:lang w:val="fr-FR"/>
                            </w:rPr>
                            <w:t>2</w:t>
                          </w:r>
                        </w:p>
                      </w:txbxContent>
                    </v:textbox>
                  </v:oval>
                  <v:oval id="Oval 99" o:spid="_x0000_s1038" style="position:absolute;left:3840;top:7605;width:825;height:7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">
                    <v:textbox>
                      <w:txbxContent>
                        <w:p w14:paraId="795B9A18" w14:textId="77777777" w:rsidR="00B94D52" w:rsidRPr="00E31A39" w:rsidRDefault="00B94D52" w:rsidP="00E31A39">
                          <w:pPr>
                            <w:rPr>
                              <w:sz w:val="28"/>
                              <w:szCs w:val="28"/>
                              <w:lang w:val="fr-FR"/>
                            </w:rPr>
                          </w:pPr>
                          <w:proofErr w:type="spellStart"/>
                          <w:r w:rsidRPr="00E31A39">
                            <w:rPr>
                              <w:sz w:val="28"/>
                              <w:szCs w:val="28"/>
                              <w:lang w:val="fr-FR"/>
                            </w:rPr>
                            <w:t>W</w:t>
                          </w:r>
                          <w:r>
                            <w:rPr>
                              <w:sz w:val="28"/>
                              <w:szCs w:val="28"/>
                              <w:vertAlign w:val="subscript"/>
                              <w:lang w:val="fr-FR"/>
                            </w:rPr>
                            <w:t>j</w:t>
                          </w:r>
                          <w:proofErr w:type="spellEnd"/>
                        </w:p>
                      </w:txbxContent>
                    </v:textbox>
                  </v:oval>
                  <v:oval id="Oval 100" o:spid="_x0000_s1039" style="position:absolute;left:3855;top:8430;width:825;height:7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">
                    <v:textbox>
                      <w:txbxContent>
                        <w:p w14:paraId="3390F213" w14:textId="77777777" w:rsidR="00B94D52" w:rsidRPr="00E31A39" w:rsidRDefault="00B94D52" w:rsidP="00E31A39">
                          <w:pPr>
                            <w:rPr>
                              <w:sz w:val="28"/>
                              <w:szCs w:val="28"/>
                              <w:lang w:val="fr-FR"/>
                            </w:rPr>
                          </w:pPr>
                          <w:proofErr w:type="spellStart"/>
                          <w:r w:rsidRPr="00E31A39">
                            <w:rPr>
                              <w:sz w:val="28"/>
                              <w:szCs w:val="28"/>
                              <w:lang w:val="fr-FR"/>
                            </w:rPr>
                            <w:t>W</w:t>
                          </w:r>
                          <w:r>
                            <w:rPr>
                              <w:sz w:val="28"/>
                              <w:szCs w:val="28"/>
                              <w:vertAlign w:val="subscript"/>
                              <w:lang w:val="fr-FR"/>
                            </w:rPr>
                            <w:t>n</w:t>
                          </w:r>
                          <w:proofErr w:type="spellEnd"/>
                        </w:p>
                      </w:txbxContent>
                    </v:textbox>
                  </v:oval>
                  <v:shapetype id="_x0000_t32" coordsize="21600,21600" o:spt="32" o:oned="t" path="m,l21600,21600e" filled="f">
                    <v:path arrowok="t" fillok="f" o:connecttype="none"/>
                    <o:lock v:ext="edit" shapetype="t"/>
                  </v:shapetype>
                  <v:shape id="AutoShape 101" o:spid="_x0000_s1040" type="#_x0000_t32" style="position:absolute;left:3285;top:6450;width:555;height:1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">
                    <v:stroke endarrow="block"/>
                  </v:shape>
                  <v:shape id="AutoShape 102" o:spid="_x0000_s1041" type="#_x0000_t32" style="position:absolute;left:3285;top:7200;width:55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">
                    <v:stroke endarrow="block"/>
                  </v:shape>
                  <v:shape id="AutoShape 103" o:spid="_x0000_s1042" type="#_x0000_t32" style="position:absolute;left:3285;top:8040;width:555;height:1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">
                    <v:stroke endarrow="block"/>
                  </v:shape>
                  <v:shape id="AutoShape 104" o:spid="_x0000_s1043" type="#_x0000_t32" style="position:absolute;left:3285;top:8730;width:555;height:1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">
                    <v:stroke endarrow="block"/>
                  </v:shape>
                  <v:oval id="Oval 105" o:spid="_x0000_s1044" style="position:absolute;left:6645;top:6960;width:1590;height:14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">
                    <v:textbox>
                      <w:txbxContent>
                        <w:p w14:paraId="4D62C901" w14:textId="77777777" w:rsidR="00B94D52" w:rsidRPr="00E31A39" w:rsidRDefault="00B94D52" w:rsidP="00E31A39">
                          <w:pPr>
                            <w:rPr>
                              <w:sz w:val="28"/>
                              <w:szCs w:val="28"/>
                              <w:lang w:val="fr-FR"/>
                            </w:rPr>
                          </w:pPr>
                          <w:r w:rsidRPr="00E31A39">
                            <w:rPr>
                              <w:rFonts w:cstheme="minorHAnsi"/>
                              <w:sz w:val="48"/>
                              <w:szCs w:val="48"/>
                            </w:rPr>
                            <w:t>∑</w:t>
                          </w:r>
                          <w:r w:rsidRPr="00E31A39">
                            <w:rPr>
                              <w:sz w:val="28"/>
                              <w:szCs w:val="28"/>
                              <w:lang w:val="fr-FR"/>
                            </w:rPr>
                            <w:t xml:space="preserve"> </w:t>
                          </w:r>
                          <w:proofErr w:type="spellStart"/>
                          <w:r w:rsidRPr="00E31A39">
                            <w:rPr>
                              <w:sz w:val="28"/>
                              <w:szCs w:val="28"/>
                              <w:lang w:val="fr-FR"/>
                            </w:rPr>
                            <w:t>X</w:t>
                          </w:r>
                          <w:r>
                            <w:rPr>
                              <w:sz w:val="28"/>
                              <w:szCs w:val="28"/>
                              <w:vertAlign w:val="subscript"/>
                              <w:lang w:val="fr-FR"/>
                            </w:rPr>
                            <w:t>j</w:t>
                          </w:r>
                          <w:proofErr w:type="spellEnd"/>
                          <w:r w:rsidRPr="00E31A39">
                            <w:rPr>
                              <w:sz w:val="28"/>
                              <w:szCs w:val="28"/>
                              <w:lang w:val="fr-FR"/>
                            </w:rPr>
                            <w:t xml:space="preserve"> </w:t>
                          </w:r>
                          <w:proofErr w:type="spellStart"/>
                          <w:r w:rsidRPr="00E31A39">
                            <w:rPr>
                              <w:sz w:val="28"/>
                              <w:szCs w:val="28"/>
                              <w:lang w:val="fr-FR"/>
                            </w:rPr>
                            <w:t>W</w:t>
                          </w:r>
                          <w:r>
                            <w:rPr>
                              <w:sz w:val="28"/>
                              <w:szCs w:val="28"/>
                              <w:vertAlign w:val="subscript"/>
                              <w:lang w:val="fr-FR"/>
                            </w:rPr>
                            <w:t>j</w:t>
                          </w:r>
                          <w:proofErr w:type="spellEnd"/>
                        </w:p>
                        <w:p w14:paraId="61C5FC95" w14:textId="77777777" w:rsidR="00B94D52" w:rsidRPr="00E31A39" w:rsidRDefault="00B94D52" w:rsidP="00E31A39">
                          <w:pPr>
                            <w:rPr>
                              <w:sz w:val="28"/>
                              <w:szCs w:val="28"/>
                              <w:vertAlign w:val="subscript"/>
                              <w:lang w:val="fr-FR"/>
                            </w:rPr>
                          </w:pPr>
                        </w:p>
                        <w:p w14:paraId="0377DC70" w14:textId="77777777" w:rsidR="00B94D52" w:rsidRPr="00E31A39" w:rsidRDefault="00B94D52">
                          <w:pPr>
                            <w:rPr>
                              <w:sz w:val="56"/>
                              <w:szCs w:val="56"/>
                            </w:rPr>
                          </w:pPr>
                        </w:p>
                      </w:txbxContent>
                    </v:textbox>
                  </v:oval>
                  <v:shape id="AutoShape 106" o:spid="_x0000_s1045" type="#_x0000_t32" style="position:absolute;left:4665;top:6465;width:2205;height:73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">
                    <v:stroke endarrow="block"/>
                  </v:shape>
                  <v:shape id="AutoShape 107" o:spid="_x0000_s1046" type="#_x0000_t32" style="position:absolute;left:4680;top:7200;width:1980;height:27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">
                    <v:stroke endarrow="block"/>
                  </v:shape>
                  <v:shape id="AutoShape 108" o:spid="_x0000_s1047" type="#_x0000_t32" style="position:absolute;left:4665;top:7680;width:1980;height:27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">
                    <v:stroke endarrow="block"/>
                  </v:shape>
                  <v:shape id="AutoShape 109" o:spid="_x0000_s1048" type="#_x0000_t32" style="position:absolute;left:4665;top:7950;width:2055;height:88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">
                    <v:stroke endarrow="block"/>
                  </v:shape>
                  <v:shape id="AutoShape 110" o:spid="_x0000_s1049" type="#_x0000_t32" style="position:absolute;left:8235;top:7680;width:7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">
                    <v:stroke endarrow="block"/>
                  </v:shape>
                  <v:rect id="Rectangle 111" o:spid="_x0000_s1050" style="position:absolute;left:8940;top:7110;width:1140;height:10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"/>
                  <v:group id="Group 119" o:spid="_x0000_s1051" style="position:absolute;left:9030;top:7335;width:750;height:570" coordorigin="9510,7200" coordsize="750,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">
                    <v:shape id="AutoShape 112" o:spid="_x0000_s1052" type="#_x0000_t32" style="position:absolute;left:9510;top:7605;width:75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">
                      <v:stroke endarrow="block"/>
                    </v:shape>
                    <v:shape id="AutoShape 113" o:spid="_x0000_s1053" type="#_x0000_t32" style="position:absolute;left:9690;top:7200;width:0;height:57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">
                      <v:stroke endarrow="block"/>
                    </v:shape>
                    <v:shape id="AutoShape 115" o:spid="_x0000_s1054" type="#_x0000_t32" style="position:absolute;left:9510;top:7335;width:510;height:43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"/>
                  </v:group>
                  <v:shape id="AutoShape 116" o:spid="_x0000_s1055" type="#_x0000_t32" style="position:absolute;left:10095;top:7680;width:67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">
                    <v:stroke endarrow="block"/>
                  </v:shape>
                  <v:shapetype id="_x0000_t202" coordsize="21600,21600" o:spt="202" path="m,l,21600r21600,l21600,xe">
                    <v:stroke joinstyle="miter"/>
                    <v:path gradientshapeok="t" o:connecttype="rect"/>
                  </v:shapetype>
                  <v:shape id="Text Box 117" o:spid="_x0000_s1056" type="#_x0000_t202" style="position:absolute;left:10170;top:7200;width:1140;height: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">
                    <v:textbox>
                      <w:txbxContent>
                        <w:p w14:paraId="31AFEE4C" w14:textId="77777777" w:rsidR="00B94D52" w:rsidRPr="00E31A39" w:rsidRDefault="00B94D52">
                          <w:pPr>
                            <w:rPr>
                              <w:lang w:val="fr-FR"/>
                            </w:rPr>
                          </w:pPr>
                          <w:r>
                            <w:rPr>
                              <w:lang w:val="fr-FR"/>
                            </w:rPr>
                            <w:t>Outputs</w:t>
                          </w:r>
                        </w:p>
                      </w:txbxContent>
                    </v:textbox>
                  </v:shape>
                  <v:shape id="Text Box 118" o:spid="_x0000_s1057" type="#_x0000_t202" style="position:absolute;left:9030;top:8430;width:1230;height:7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">
                    <v:textbox>
                      <w:txbxContent>
                        <w:p w14:paraId="04E8E7E9" w14:textId="77777777" w:rsidR="00B94D52" w:rsidRPr="00E31A39" w:rsidRDefault="00B94D52" w:rsidP="00E31A39">
                          <w:pPr>
                            <w:rPr>
                              <w:lang w:val="fr-FR"/>
                            </w:rPr>
                          </w:pPr>
                          <w:r>
                            <w:rPr>
                              <w:lang w:val="fr-FR"/>
                            </w:rPr>
                            <w:t xml:space="preserve">Transfer </w:t>
                          </w:r>
                          <w:proofErr w:type="spellStart"/>
                          <w:r>
                            <w:rPr>
                              <w:lang w:val="fr-FR"/>
                            </w:rPr>
                            <w:t>function</w:t>
                          </w:r>
                          <w:proofErr w:type="spellEnd"/>
                          <w:r>
                            <w:rPr>
                              <w:lang w:val="fr-FR"/>
                            </w:rPr>
                            <w:t xml:space="preserve">  </w:t>
                          </w:r>
                        </w:p>
                      </w:txbxContent>
                    </v:textbox>
                  </v:shape>
                  <v:shape id="Text Box 120" o:spid="_x0000_s1058" type="#_x0000_t202" style="position:absolute;left:6645;top:8730;width:1140;height: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">
                    <v:textbox>
                      <w:txbxContent>
                        <w:p w14:paraId="30BEF884" w14:textId="77777777" w:rsidR="00B94D52" w:rsidRPr="00E31A39" w:rsidRDefault="00B94D52" w:rsidP="00E31A39">
                          <w:pPr>
                            <w:rPr>
                              <w:lang w:val="fr-FR"/>
                            </w:rPr>
                          </w:pPr>
                          <w:proofErr w:type="spellStart"/>
                          <w:r>
                            <w:rPr>
                              <w:lang w:val="fr-FR"/>
                            </w:rPr>
                            <w:t>Weights</w:t>
                          </w:r>
                          <w:proofErr w:type="spellEnd"/>
                        </w:p>
                      </w:txbxContent>
                    </v:textbox>
                  </v:shape>
                </v:group>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122" o:spid="_x0000_s1059" type="#_x0000_t34" style="position:absolute;left:6870;top:6465;width:645;height:345;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" adj="234">
                  <v:stroke endarrow="block"/>
                </v:shape>
                <v:rect id="Rectangle 123" o:spid="_x0000_s1060" style="position:absolute;left:6660;top:5625;width:645;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">
                  <v:textbox>
                    <w:txbxContent>
                      <w:p w14:paraId="1767C445" w14:textId="77777777" w:rsidR="00B94D52" w:rsidRPr="00D65FF4" w:rsidRDefault="00B94D52">
                        <w:pPr>
                          <w:rPr>
                            <w:lang w:val="fr-FR"/>
                          </w:rPr>
                        </w:pPr>
                        <w:proofErr w:type="spellStart"/>
                        <w:proofErr w:type="gramStart"/>
                        <w:r w:rsidRPr="00D65FF4">
                          <w:rPr>
                            <w:sz w:val="28"/>
                            <w:szCs w:val="28"/>
                            <w:lang w:val="fr-FR"/>
                          </w:rPr>
                          <w:t>b</w:t>
                        </w:r>
                        <w:r w:rsidRPr="00D65FF4">
                          <w:rPr>
                            <w:sz w:val="28"/>
                            <w:szCs w:val="28"/>
                            <w:vertAlign w:val="subscript"/>
                            <w:lang w:val="fr-FR"/>
                          </w:rPr>
                          <w:t>j</w:t>
                        </w:r>
                        <w:proofErr w:type="spellEnd"/>
                        <w:proofErr w:type="gramEnd"/>
                      </w:p>
                    </w:txbxContent>
                  </v:textbox>
                </v:rect>
                <v:rect id="Rectangle 124" o:spid="_x0000_s1061" style="position:absolute;left:9135;top:6315;width:840;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">
                  <v:textbox>
                    <w:txbxContent>
                      <w:p w14:paraId="15153896" w14:textId="77777777" w:rsidR="00B94D52" w:rsidRPr="00D65FF4" w:rsidRDefault="00B94D52" w:rsidP="00D65FF4">
                        <w:pPr>
                          <w:rPr>
                            <w:lang w:val="fr-FR"/>
                          </w:rPr>
                        </w:pPr>
                        <w:r>
                          <w:rPr>
                            <w:sz w:val="28"/>
                            <w:szCs w:val="28"/>
                            <w:lang w:val="fr-FR"/>
                          </w:rPr>
                          <w:t>F(</w:t>
                        </w:r>
                        <w:proofErr w:type="spellStart"/>
                        <w:r>
                          <w:rPr>
                            <w:sz w:val="28"/>
                            <w:szCs w:val="28"/>
                            <w:lang w:val="fr-FR"/>
                          </w:rPr>
                          <w:t>s</w:t>
                        </w:r>
                        <w:r w:rsidRPr="00D65FF4">
                          <w:rPr>
                            <w:sz w:val="28"/>
                            <w:szCs w:val="28"/>
                            <w:vertAlign w:val="subscript"/>
                            <w:lang w:val="fr-FR"/>
                          </w:rPr>
                          <w:t>j</w:t>
                        </w:r>
                        <w:proofErr w:type="spellEnd"/>
                        <w:r>
                          <w:rPr>
                            <w:sz w:val="28"/>
                            <w:szCs w:val="28"/>
                            <w:lang w:val="fr-FR"/>
                          </w:rPr>
                          <w:t>)</w:t>
                        </w:r>
                      </w:p>
                    </w:txbxContent>
                  </v:textbox>
                </v:rect>
                <v:rect id="Rectangle 125" o:spid="_x0000_s1062" style="position:absolute;left:8235;top:6810;width:645;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">
                  <v:textbox>
                    <w:txbxContent>
                      <w:p w14:paraId="31630FDB" w14:textId="77777777" w:rsidR="00B94D52" w:rsidRPr="00D65FF4" w:rsidRDefault="00B94D52" w:rsidP="00D65FF4">
                        <w:pPr>
                          <w:rPr>
                            <w:lang w:val="fr-FR"/>
                          </w:rPr>
                        </w:pPr>
                        <w:proofErr w:type="spellStart"/>
                        <w:r>
                          <w:rPr>
                            <w:sz w:val="28"/>
                            <w:szCs w:val="28"/>
                            <w:lang w:val="fr-FR"/>
                          </w:rPr>
                          <w:t>S</w:t>
                        </w:r>
                        <w:r w:rsidRPr="00D65FF4">
                          <w:rPr>
                            <w:sz w:val="28"/>
                            <w:szCs w:val="28"/>
                            <w:vertAlign w:val="subscript"/>
                            <w:lang w:val="fr-FR"/>
                          </w:rPr>
                          <w:t>j</w:t>
                        </w:r>
                        <w:proofErr w:type="spellEnd"/>
                      </w:p>
                    </w:txbxContent>
                  </v:textbox>
                </v:rect>
                <v:rect id="Rectangle 126" o:spid="_x0000_s1063" style="position:absolute;left:10350;top:6360;width:645;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">
                  <v:textbox>
                    <w:txbxContent>
                      <w:p w14:paraId="5762D51A" w14:textId="77777777" w:rsidR="00B94D52" w:rsidRPr="00D65FF4" w:rsidRDefault="00B94D52" w:rsidP="00D65FF4">
                        <w:pPr>
                          <w:rPr>
                            <w:lang w:val="fr-FR"/>
                          </w:rPr>
                        </w:pPr>
                        <w:proofErr w:type="spellStart"/>
                        <w:proofErr w:type="gramStart"/>
                        <w:r>
                          <w:rPr>
                            <w:sz w:val="28"/>
                            <w:szCs w:val="28"/>
                            <w:lang w:val="fr-FR"/>
                          </w:rPr>
                          <w:t>y</w:t>
                        </w:r>
                        <w:r w:rsidRPr="00D65FF4">
                          <w:rPr>
                            <w:sz w:val="28"/>
                            <w:szCs w:val="28"/>
                            <w:vertAlign w:val="subscript"/>
                            <w:lang w:val="fr-FR"/>
                          </w:rPr>
                          <w:t>j</w:t>
                        </w:r>
                        <w:proofErr w:type="spellEnd"/>
                        <w:proofErr w:type="gramEnd"/>
                      </w:p>
                    </w:txbxContent>
                  </v:textbox>
                </v:rect>
              </v:group>
            </w:pict>
          </mc:Fallback>
        </mc:AlternateContent>
      </w:r>
    </w:p>
    <w:p w14:paraId="55497D1F" w14:textId="77777777" w:rsidR="00E44BBA" w:rsidRDefault="00E44BBA" w:rsidP="003201FC">
      <w:pPr>
        <w:pStyle w:val="ListParagraph"/>
        <w:autoSpaceDE w:val="0"/>
        <w:autoSpaceDN w:val="0"/>
        <w:adjustRightInd w:val="0"/>
        <w:spacing w:after="0" w:line="360" w:lineRule="auto"/>
        <w:rPr>
          <w:rStyle w:val="hps"/>
          <w:rFonts w:ascii="Times New Roman" w:hAnsi="Times New Roman" w:cs="Times New Roman"/>
          <w:sz w:val="24"/>
          <w:szCs w:val="24"/>
        </w:rPr>
      </w:pPr>
    </w:p>
    <w:p w14:paraId="7F51FD14" w14:textId="77777777" w:rsidR="00E44BBA" w:rsidRDefault="00E44BBA" w:rsidP="003201FC">
      <w:pPr>
        <w:pStyle w:val="ListParagraph"/>
        <w:autoSpaceDE w:val="0"/>
        <w:autoSpaceDN w:val="0"/>
        <w:adjustRightInd w:val="0"/>
        <w:spacing w:after="0" w:line="360" w:lineRule="auto"/>
        <w:rPr>
          <w:rStyle w:val="hps"/>
          <w:rFonts w:ascii="Times New Roman" w:hAnsi="Times New Roman" w:cs="Times New Roman"/>
          <w:sz w:val="24"/>
          <w:szCs w:val="24"/>
        </w:rPr>
      </w:pPr>
    </w:p>
    <w:p w14:paraId="0766DAE9" w14:textId="77777777" w:rsidR="00E44BBA" w:rsidRDefault="00E44BBA" w:rsidP="003201FC">
      <w:pPr>
        <w:pStyle w:val="ListParagraph"/>
        <w:autoSpaceDE w:val="0"/>
        <w:autoSpaceDN w:val="0"/>
        <w:adjustRightInd w:val="0"/>
        <w:spacing w:after="0" w:line="360" w:lineRule="auto"/>
        <w:rPr>
          <w:rStyle w:val="hps"/>
          <w:rFonts w:ascii="Times New Roman" w:hAnsi="Times New Roman" w:cs="Times New Roman"/>
          <w:sz w:val="24"/>
          <w:szCs w:val="24"/>
        </w:rPr>
      </w:pPr>
    </w:p>
    <w:p w14:paraId="0FE8CCD4" w14:textId="77777777" w:rsidR="00E44BBA" w:rsidRDefault="00E44BBA" w:rsidP="003201FC">
      <w:pPr>
        <w:pStyle w:val="ListParagraph"/>
        <w:autoSpaceDE w:val="0"/>
        <w:autoSpaceDN w:val="0"/>
        <w:adjustRightInd w:val="0"/>
        <w:spacing w:after="0" w:line="360" w:lineRule="auto"/>
        <w:rPr>
          <w:rStyle w:val="hps"/>
          <w:rFonts w:ascii="Times New Roman" w:hAnsi="Times New Roman" w:cs="Times New Roman"/>
          <w:sz w:val="24"/>
          <w:szCs w:val="24"/>
        </w:rPr>
      </w:pPr>
    </w:p>
    <w:p w14:paraId="71068C9F" w14:textId="77777777" w:rsidR="00E44BBA" w:rsidRDefault="00E44BBA" w:rsidP="003201FC">
      <w:pPr>
        <w:pStyle w:val="ListParagraph"/>
        <w:autoSpaceDE w:val="0"/>
        <w:autoSpaceDN w:val="0"/>
        <w:adjustRightInd w:val="0"/>
        <w:spacing w:after="0" w:line="360" w:lineRule="auto"/>
        <w:rPr>
          <w:rStyle w:val="hps"/>
          <w:rFonts w:ascii="Times New Roman" w:hAnsi="Times New Roman" w:cs="Times New Roman"/>
          <w:sz w:val="24"/>
          <w:szCs w:val="24"/>
        </w:rPr>
      </w:pPr>
    </w:p>
    <w:p w14:paraId="234DA507" w14:textId="77777777" w:rsidR="00E44BBA" w:rsidRDefault="00E44BBA" w:rsidP="003201FC">
      <w:pPr>
        <w:pStyle w:val="ListParagraph"/>
        <w:autoSpaceDE w:val="0"/>
        <w:autoSpaceDN w:val="0"/>
        <w:adjustRightInd w:val="0"/>
        <w:spacing w:after="0" w:line="360" w:lineRule="auto"/>
        <w:rPr>
          <w:rStyle w:val="hps"/>
          <w:rFonts w:ascii="Times New Roman" w:hAnsi="Times New Roman" w:cs="Times New Roman"/>
          <w:sz w:val="24"/>
          <w:szCs w:val="24"/>
        </w:rPr>
      </w:pPr>
    </w:p>
    <w:p w14:paraId="74C0BB5B" w14:textId="77777777" w:rsidR="00E44BBA" w:rsidRDefault="00E44BBA" w:rsidP="003201FC">
      <w:pPr>
        <w:pStyle w:val="ListParagraph"/>
        <w:autoSpaceDE w:val="0"/>
        <w:autoSpaceDN w:val="0"/>
        <w:adjustRightInd w:val="0"/>
        <w:spacing w:after="0" w:line="360" w:lineRule="auto"/>
        <w:rPr>
          <w:rStyle w:val="hps"/>
          <w:rFonts w:ascii="Times New Roman" w:hAnsi="Times New Roman" w:cs="Times New Roman"/>
          <w:sz w:val="24"/>
          <w:szCs w:val="24"/>
        </w:rPr>
      </w:pPr>
    </w:p>
    <w:p w14:paraId="20E08CA5" w14:textId="77777777" w:rsidR="00E44BBA" w:rsidRDefault="00E44BBA" w:rsidP="003201FC">
      <w:pPr>
        <w:pStyle w:val="ListParagraph"/>
        <w:autoSpaceDE w:val="0"/>
        <w:autoSpaceDN w:val="0"/>
        <w:adjustRightInd w:val="0"/>
        <w:spacing w:after="0" w:line="360" w:lineRule="auto"/>
        <w:rPr>
          <w:rStyle w:val="hps"/>
          <w:rFonts w:ascii="Times New Roman" w:hAnsi="Times New Roman" w:cs="Times New Roman"/>
          <w:sz w:val="24"/>
          <w:szCs w:val="24"/>
        </w:rPr>
      </w:pPr>
    </w:p>
    <w:p w14:paraId="61804FB6" w14:textId="77777777" w:rsidR="00E44BBA" w:rsidRDefault="00E44BBA" w:rsidP="003201FC">
      <w:pPr>
        <w:pStyle w:val="ListParagraph"/>
        <w:autoSpaceDE w:val="0"/>
        <w:autoSpaceDN w:val="0"/>
        <w:adjustRightInd w:val="0"/>
        <w:spacing w:after="0" w:line="360" w:lineRule="auto"/>
        <w:rPr>
          <w:rStyle w:val="hps"/>
          <w:rFonts w:ascii="Times New Roman" w:hAnsi="Times New Roman" w:cs="Times New Roman"/>
          <w:sz w:val="24"/>
          <w:szCs w:val="24"/>
        </w:rPr>
      </w:pPr>
    </w:p>
    <w:p w14:paraId="6F40F70C" w14:textId="6BE9A8A7" w:rsidR="00E44BBA" w:rsidRDefault="00E44BBA" w:rsidP="003201FC">
      <w:pPr>
        <w:pStyle w:val="ListParagraph"/>
        <w:autoSpaceDE w:val="0"/>
        <w:autoSpaceDN w:val="0"/>
        <w:adjustRightInd w:val="0"/>
        <w:spacing w:after="0" w:line="360" w:lineRule="auto"/>
        <w:rPr>
          <w:rStyle w:val="hps"/>
          <w:rFonts w:ascii="Times New Roman" w:hAnsi="Times New Roman" w:cs="Times New Roman"/>
          <w:sz w:val="24"/>
          <w:szCs w:val="24"/>
        </w:rPr>
      </w:pPr>
    </w:p>
    <w:p w14:paraId="096AD190" w14:textId="4BF314F1" w:rsidR="004B170D" w:rsidRDefault="004B170D" w:rsidP="003201FC">
      <w:pPr>
        <w:autoSpaceDE w:val="0"/>
        <w:autoSpaceDN w:val="0"/>
        <w:adjustRightInd w:val="0"/>
        <w:spacing w:after="0" w:line="360" w:lineRule="auto"/>
        <w:jc w:val="center"/>
        <w:rPr>
          <w:rFonts w:ascii="Times New Roman" w:hAnsi="Times New Roman" w:cs="Times New Roman"/>
          <w:sz w:val="24"/>
          <w:szCs w:val="24"/>
        </w:rPr>
      </w:pPr>
      <w:r w:rsidRPr="00C23576">
        <w:rPr>
          <w:rFonts w:asciiTheme="majorBidi" w:hAnsiTheme="majorBidi" w:cstheme="majorBidi"/>
          <w:b/>
          <w:bCs/>
          <w:sz w:val="24"/>
          <w:szCs w:val="24"/>
          <w:lang w:eastAsia="fr-FR"/>
        </w:rPr>
        <w:t xml:space="preserve">Figure </w:t>
      </w:r>
      <w:r w:rsidRPr="00122260">
        <w:rPr>
          <w:rFonts w:asciiTheme="majorBidi" w:hAnsiTheme="majorBidi" w:cstheme="majorBidi"/>
          <w:b/>
          <w:bCs/>
          <w:sz w:val="24"/>
          <w:szCs w:val="24"/>
          <w:lang w:eastAsia="fr-FR"/>
        </w:rPr>
        <w:fldChar w:fldCharType="begin"/>
      </w:r>
      <w:r w:rsidRPr="00C23576">
        <w:rPr>
          <w:rFonts w:asciiTheme="majorBidi" w:hAnsiTheme="majorBidi" w:cstheme="majorBidi"/>
          <w:b/>
          <w:bCs/>
          <w:sz w:val="24"/>
          <w:szCs w:val="24"/>
          <w:lang w:eastAsia="fr-FR"/>
        </w:rPr>
        <w:instrText xml:space="preserve"> SEQ Figure \* ARABIC </w:instrText>
      </w:r>
      <w:r w:rsidRPr="00122260">
        <w:rPr>
          <w:rFonts w:asciiTheme="majorBidi" w:hAnsiTheme="majorBidi" w:cstheme="majorBidi"/>
          <w:b/>
          <w:bCs/>
          <w:sz w:val="24"/>
          <w:szCs w:val="24"/>
          <w:lang w:eastAsia="fr-FR"/>
        </w:rPr>
        <w:fldChar w:fldCharType="separate"/>
      </w:r>
      <w:r w:rsidR="00777DBF">
        <w:rPr>
          <w:rFonts w:asciiTheme="majorBidi" w:hAnsiTheme="majorBidi" w:cstheme="majorBidi"/>
          <w:b/>
          <w:bCs/>
          <w:noProof/>
          <w:sz w:val="24"/>
          <w:szCs w:val="24"/>
          <w:lang w:eastAsia="fr-FR"/>
        </w:rPr>
        <w:t>7</w:t>
      </w:r>
      <w:r w:rsidRPr="00122260">
        <w:rPr>
          <w:rFonts w:asciiTheme="majorBidi" w:hAnsiTheme="majorBidi" w:cstheme="majorBidi"/>
          <w:b/>
          <w:bCs/>
          <w:sz w:val="24"/>
          <w:szCs w:val="24"/>
          <w:lang w:eastAsia="fr-FR"/>
        </w:rPr>
        <w:fldChar w:fldCharType="end"/>
      </w:r>
      <w:r w:rsidRPr="00C23576">
        <w:rPr>
          <w:rFonts w:asciiTheme="majorBidi" w:hAnsiTheme="majorBidi" w:cstheme="majorBidi"/>
          <w:sz w:val="24"/>
          <w:szCs w:val="24"/>
          <w:lang w:eastAsia="fr-FR"/>
        </w:rPr>
        <w:t xml:space="preserve">: </w:t>
      </w:r>
      <w:r w:rsidR="003201FC">
        <w:rPr>
          <w:rFonts w:ascii="Times New Roman" w:hAnsi="Times New Roman" w:cs="Times New Roman"/>
          <w:sz w:val="24"/>
          <w:szCs w:val="24"/>
        </w:rPr>
        <w:t>Basic</w:t>
      </w:r>
      <w:r w:rsidR="003201FC" w:rsidRPr="00737F8E">
        <w:rPr>
          <w:rFonts w:ascii="Times New Roman" w:hAnsi="Times New Roman" w:cs="Times New Roman"/>
          <w:sz w:val="24"/>
          <w:szCs w:val="24"/>
        </w:rPr>
        <w:t xml:space="preserve"> structure of an artificial neuron</w:t>
      </w:r>
    </w:p>
    <w:p w14:paraId="2A527535" w14:textId="7A9D8E58" w:rsidR="00F8133B" w:rsidRDefault="00F8133B" w:rsidP="003201FC">
      <w:pPr>
        <w:autoSpaceDE w:val="0"/>
        <w:autoSpaceDN w:val="0"/>
        <w:adjustRightInd w:val="0"/>
        <w:spacing w:after="0" w:line="360" w:lineRule="auto"/>
        <w:rPr>
          <w:rFonts w:ascii="Times New Roman" w:hAnsi="Times New Roman" w:cs="Times New Roman"/>
          <w:sz w:val="24"/>
          <w:szCs w:val="24"/>
        </w:rPr>
      </w:pPr>
      <w:r>
        <w:rPr>
          <w:rFonts w:ascii="Times New Roman" w:hAnsi="Times New Roman" w:cs="Times New Roman"/>
          <w:sz w:val="24"/>
          <w:szCs w:val="24"/>
        </w:rPr>
        <w:t>The output of any neuron is given by</w:t>
      </w:r>
      <w:r w:rsidRPr="00B732E5">
        <w:rPr>
          <w:rFonts w:ascii="Times New Roman" w:hAnsi="Times New Roman" w:cs="Times New Roman"/>
          <w:sz w:val="24"/>
          <w:szCs w:val="24"/>
        </w:rPr>
        <w:t xml:space="preserve"> the following equation</w:t>
      </w:r>
      <w:r>
        <w:rPr>
          <w:rFonts w:ascii="Times New Roman" w:hAnsi="Times New Roman" w:cs="Times New Roman"/>
          <w:sz w:val="24"/>
          <w:szCs w:val="24"/>
        </w:rPr>
        <w:t>:</w:t>
      </w:r>
    </w:p>
    <w:p w14:paraId="386730D2" w14:textId="78A089EE" w:rsidR="00F8133B" w:rsidRPr="008F5837" w:rsidRDefault="008F5837" w:rsidP="008F5837">
      <w:pPr>
        <w:tabs>
          <w:tab w:val="center" w:pos="4820"/>
          <w:tab w:val="right" w:pos="9072"/>
        </w:tabs>
        <w:spacing w:before="60" w:after="60" w:line="360" w:lineRule="auto"/>
        <w:rPr>
          <w:rFonts w:asciiTheme="majorBidi" w:hAnsiTheme="majorBidi" w:cstheme="majorBidi"/>
          <w:sz w:val="24"/>
          <w:szCs w:val="24"/>
          <w:lang w:eastAsia="fr-FR"/>
        </w:rPr>
      </w:pPr>
      <w:r>
        <w:rPr>
          <w:rFonts w:asciiTheme="majorBidi" w:hAnsiTheme="majorBidi" w:cstheme="majorBidi"/>
          <w:sz w:val="24"/>
          <w:szCs w:val="24"/>
          <w:lang w:eastAsia="fr-FR"/>
        </w:rPr>
        <w:tab/>
      </w:r>
      <w:r w:rsidR="00F8133B" w:rsidRPr="008F5837">
        <w:rPr>
          <w:rFonts w:asciiTheme="majorBidi" w:hAnsiTheme="majorBidi" w:cstheme="majorBidi"/>
          <w:sz w:val="24"/>
          <w:szCs w:val="24"/>
          <w:lang w:eastAsia="fr-FR"/>
        </w:rPr>
        <w:object w:dxaOrig="1660" w:dyaOrig="700" w14:anchorId="5E9A9855">
          <v:shape id="_x0000_i1026" type="#_x0000_t75" style="width:83.25pt;height:35.25pt" o:ole="">
            <v:imagedata r:id="rId13" o:title=""/>
          </v:shape>
          <o:OLEObject Type="Embed" ProgID="Equation.DSMT4" ShapeID="_x0000_i1026" DrawAspect="Content" ObjectID="_1677084920" r:id="rId14"/>
        </w:object>
      </w:r>
      <w:r>
        <w:rPr>
          <w:rFonts w:asciiTheme="majorBidi" w:hAnsiTheme="majorBidi" w:cstheme="majorBidi"/>
          <w:sz w:val="24"/>
          <w:szCs w:val="24"/>
          <w:lang w:eastAsia="fr-FR"/>
        </w:rPr>
        <w:tab/>
      </w:r>
      <w:r w:rsidRPr="008F5837">
        <w:rPr>
          <w:rFonts w:asciiTheme="majorBidi" w:hAnsiTheme="majorBidi" w:cstheme="majorBidi"/>
          <w:sz w:val="24"/>
          <w:szCs w:val="24"/>
          <w:lang w:eastAsia="fr-FR"/>
        </w:rPr>
        <w:t>(2)</w:t>
      </w:r>
    </w:p>
    <w:p w14:paraId="69C8B577" w14:textId="77777777" w:rsidR="00F8133B" w:rsidRPr="00F8133B" w:rsidRDefault="00F8133B" w:rsidP="003201FC">
      <w:pPr>
        <w:autoSpaceDE w:val="0"/>
        <w:autoSpaceDN w:val="0"/>
        <w:adjustRightInd w:val="0"/>
        <w:spacing w:after="0" w:line="360" w:lineRule="auto"/>
        <w:jc w:val="both"/>
        <w:rPr>
          <w:rFonts w:ascii="Times New Roman" w:hAnsi="Times New Roman" w:cs="Times New Roman"/>
          <w:sz w:val="24"/>
          <w:szCs w:val="24"/>
        </w:rPr>
      </w:pPr>
      <w:r w:rsidRPr="00F8133B">
        <w:rPr>
          <w:rFonts w:ascii="Times New Roman" w:hAnsi="Times New Roman" w:cs="Times New Roman"/>
          <w:sz w:val="24"/>
          <w:szCs w:val="24"/>
        </w:rPr>
        <w:t xml:space="preserve">where n is the number of inputs, </w:t>
      </w:r>
      <w:proofErr w:type="spellStart"/>
      <w:r w:rsidRPr="00F8133B">
        <w:rPr>
          <w:rFonts w:ascii="Times New Roman" w:hAnsi="Times New Roman" w:cs="Times New Roman"/>
          <w:sz w:val="24"/>
          <w:szCs w:val="24"/>
        </w:rPr>
        <w:t>xj</w:t>
      </w:r>
      <w:proofErr w:type="spellEnd"/>
      <w:r w:rsidRPr="00F8133B">
        <w:rPr>
          <w:rFonts w:ascii="Times New Roman" w:hAnsi="Times New Roman" w:cs="Times New Roman"/>
          <w:sz w:val="24"/>
          <w:szCs w:val="24"/>
        </w:rPr>
        <w:t xml:space="preserve"> is the value received from the previous neuron, </w:t>
      </w:r>
      <w:proofErr w:type="spellStart"/>
      <w:r w:rsidRPr="00F8133B">
        <w:rPr>
          <w:rFonts w:ascii="Times New Roman" w:hAnsi="Times New Roman" w:cs="Times New Roman"/>
          <w:sz w:val="24"/>
          <w:szCs w:val="24"/>
        </w:rPr>
        <w:t>wij</w:t>
      </w:r>
      <w:proofErr w:type="spellEnd"/>
      <w:r w:rsidRPr="00F8133B">
        <w:rPr>
          <w:rFonts w:ascii="Times New Roman" w:hAnsi="Times New Roman" w:cs="Times New Roman"/>
          <w:sz w:val="24"/>
          <w:szCs w:val="24"/>
        </w:rPr>
        <w:t xml:space="preserve"> is the weight between </w:t>
      </w:r>
      <w:proofErr w:type="spellStart"/>
      <w:r w:rsidRPr="00F8133B">
        <w:rPr>
          <w:rFonts w:ascii="Times New Roman" w:hAnsi="Times New Roman" w:cs="Times New Roman"/>
          <w:sz w:val="24"/>
          <w:szCs w:val="24"/>
        </w:rPr>
        <w:t>i</w:t>
      </w:r>
      <w:proofErr w:type="spellEnd"/>
      <w:r w:rsidRPr="00F8133B">
        <w:rPr>
          <w:rFonts w:ascii="Times New Roman" w:hAnsi="Times New Roman" w:cs="Times New Roman"/>
          <w:sz w:val="24"/>
          <w:szCs w:val="24"/>
        </w:rPr>
        <w:t xml:space="preserve"> and j neurons and </w:t>
      </w:r>
      <w:proofErr w:type="spellStart"/>
      <w:r w:rsidRPr="00F8133B">
        <w:rPr>
          <w:rFonts w:ascii="Times New Roman" w:hAnsi="Times New Roman" w:cs="Times New Roman"/>
          <w:sz w:val="24"/>
          <w:szCs w:val="24"/>
        </w:rPr>
        <w:t>bj</w:t>
      </w:r>
      <w:proofErr w:type="spellEnd"/>
      <w:r w:rsidRPr="00F8133B">
        <w:rPr>
          <w:rFonts w:ascii="Times New Roman" w:hAnsi="Times New Roman" w:cs="Times New Roman"/>
          <w:sz w:val="24"/>
          <w:szCs w:val="24"/>
        </w:rPr>
        <w:t xml:space="preserve"> is the bias of the neuron. </w:t>
      </w:r>
    </w:p>
    <w:p w14:paraId="4AEA6E43" w14:textId="0C59042E" w:rsidR="00F8133B" w:rsidRPr="00020FD0" w:rsidRDefault="00F8133B" w:rsidP="00020FD0">
      <w:pPr>
        <w:autoSpaceDE w:val="0"/>
        <w:autoSpaceDN w:val="0"/>
        <w:adjustRightInd w:val="0"/>
        <w:spacing w:after="0" w:line="360" w:lineRule="auto"/>
        <w:jc w:val="both"/>
        <w:rPr>
          <w:rStyle w:val="hps"/>
          <w:rFonts w:ascii="Times New Roman" w:hAnsi="Times New Roman" w:cs="Times New Roman"/>
          <w:sz w:val="24"/>
          <w:szCs w:val="24"/>
        </w:rPr>
      </w:pPr>
      <w:r w:rsidRPr="00F8133B">
        <w:rPr>
          <w:rFonts w:ascii="Times New Roman" w:hAnsi="Times New Roman" w:cs="Times New Roman"/>
          <w:sz w:val="24"/>
          <w:szCs w:val="24"/>
        </w:rPr>
        <w:t xml:space="preserve">The output of the neuron is given by: </w:t>
      </w:r>
    </w:p>
    <w:p w14:paraId="1E94DBFB" w14:textId="11E2CC43" w:rsidR="00F8133B" w:rsidRDefault="008F5837" w:rsidP="008F5837">
      <w:pPr>
        <w:tabs>
          <w:tab w:val="center" w:pos="4820"/>
          <w:tab w:val="right" w:pos="9072"/>
        </w:tabs>
        <w:spacing w:before="60" w:after="60" w:line="360" w:lineRule="auto"/>
        <w:rPr>
          <w:rStyle w:val="hps"/>
          <w:rFonts w:ascii="Times New Roman" w:hAnsi="Times New Roman" w:cs="Times New Roman"/>
          <w:sz w:val="24"/>
          <w:szCs w:val="24"/>
        </w:rPr>
      </w:pPr>
      <w:r>
        <w:rPr>
          <w:rFonts w:asciiTheme="majorBidi" w:hAnsiTheme="majorBidi" w:cstheme="majorBidi"/>
          <w:lang w:eastAsia="fr-FR"/>
        </w:rPr>
        <w:tab/>
      </w:r>
      <w:r w:rsidR="00F8133B" w:rsidRPr="008F5837">
        <w:rPr>
          <w:rFonts w:asciiTheme="majorBidi" w:hAnsiTheme="majorBidi" w:cstheme="majorBidi"/>
          <w:lang w:eastAsia="fr-FR"/>
        </w:rPr>
        <w:object w:dxaOrig="1040" w:dyaOrig="360" w14:anchorId="6BD2E651">
          <v:shape id="_x0000_i1027" type="#_x0000_t75" style="width:51.75pt;height:18pt" o:ole="">
            <v:imagedata r:id="rId15" o:title=""/>
          </v:shape>
          <o:OLEObject Type="Embed" ProgID="Equation.DSMT4" ShapeID="_x0000_i1027" DrawAspect="Content" ObjectID="_1677084921" r:id="rId16"/>
        </w:object>
      </w:r>
      <w:r>
        <w:rPr>
          <w:rFonts w:asciiTheme="majorBidi" w:hAnsiTheme="majorBidi" w:cstheme="majorBidi"/>
          <w:lang w:eastAsia="fr-FR"/>
        </w:rPr>
        <w:tab/>
        <w:t>(3)</w:t>
      </w:r>
    </w:p>
    <w:p w14:paraId="4FC7E547" w14:textId="77777777" w:rsidR="00D65FF4" w:rsidRDefault="002F6CD6" w:rsidP="003201FC">
      <w:pPr>
        <w:autoSpaceDE w:val="0"/>
        <w:autoSpaceDN w:val="0"/>
        <w:adjustRightInd w:val="0"/>
        <w:spacing w:after="0" w:line="360" w:lineRule="auto"/>
        <w:rPr>
          <w:rStyle w:val="hps"/>
          <w:rFonts w:ascii="Times New Roman" w:hAnsi="Times New Roman" w:cs="Times New Roman"/>
          <w:sz w:val="24"/>
          <w:szCs w:val="24"/>
        </w:rPr>
      </w:pPr>
      <w:r>
        <w:rPr>
          <w:rStyle w:val="hps"/>
          <w:rFonts w:ascii="Times New Roman" w:hAnsi="Times New Roman" w:cs="Times New Roman"/>
          <w:sz w:val="24"/>
          <w:szCs w:val="24"/>
        </w:rPr>
        <w:t>w</w:t>
      </w:r>
      <w:r w:rsidRPr="002F6CD6">
        <w:rPr>
          <w:rStyle w:val="hps"/>
          <w:rFonts w:ascii="Times New Roman" w:hAnsi="Times New Roman" w:cs="Times New Roman"/>
          <w:sz w:val="24"/>
          <w:szCs w:val="24"/>
        </w:rPr>
        <w:t>here f is the transfer function.</w:t>
      </w:r>
    </w:p>
    <w:p w14:paraId="42B3BE5E" w14:textId="32E4B96C" w:rsidR="002F6CD6" w:rsidRDefault="00E13E79" w:rsidP="003201FC">
      <w:pPr>
        <w:autoSpaceDE w:val="0"/>
        <w:autoSpaceDN w:val="0"/>
        <w:adjustRightInd w:val="0"/>
        <w:spacing w:after="0" w:line="360" w:lineRule="auto"/>
      </w:pPr>
      <w:r>
        <w:rPr>
          <w:rStyle w:val="hps"/>
          <w:rFonts w:ascii="Times New Roman" w:hAnsi="Times New Roman" w:cs="Times New Roman"/>
          <w:sz w:val="24"/>
          <w:szCs w:val="24"/>
        </w:rPr>
        <w:t xml:space="preserve">Training of the network was performed using Levenberg-Marquardt (LM) backpropagation algorithm. </w:t>
      </w:r>
      <w:r w:rsidR="00384D82">
        <w:rPr>
          <w:rStyle w:val="hps"/>
          <w:rFonts w:ascii="Times New Roman" w:hAnsi="Times New Roman" w:cs="Times New Roman"/>
          <w:sz w:val="24"/>
          <w:szCs w:val="24"/>
        </w:rPr>
        <w:t>This algorithm</w:t>
      </w:r>
      <w:r w:rsidR="00042362">
        <w:rPr>
          <w:rStyle w:val="hps"/>
          <w:rFonts w:ascii="Times New Roman" w:hAnsi="Times New Roman" w:cs="Times New Roman"/>
          <w:sz w:val="24"/>
          <w:szCs w:val="24"/>
        </w:rPr>
        <w:t xml:space="preserve"> </w:t>
      </w:r>
      <w:r w:rsidR="00042362" w:rsidRPr="002B2B63">
        <w:rPr>
          <w:rStyle w:val="hps"/>
          <w:rFonts w:ascii="Times New Roman" w:hAnsi="Times New Roman" w:cs="Times New Roman"/>
          <w:sz w:val="24"/>
          <w:szCs w:val="24"/>
        </w:rPr>
        <w:t>is specifically designed to minimize sum-of-square error functions of the form</w:t>
      </w:r>
      <w:r w:rsidR="00042362">
        <w:t>.</w:t>
      </w:r>
    </w:p>
    <w:p w14:paraId="30A7CF9E" w14:textId="075ED250" w:rsidR="00DE554D" w:rsidRDefault="00DE554D" w:rsidP="003201FC">
      <w:pPr>
        <w:autoSpaceDE w:val="0"/>
        <w:autoSpaceDN w:val="0"/>
        <w:adjustRightInd w:val="0"/>
        <w:spacing w:after="0" w:line="360" w:lineRule="auto"/>
      </w:pPr>
      <w:r w:rsidRPr="00DE554D">
        <w:t>The principal steps i</w:t>
      </w:r>
      <w:r>
        <w:t xml:space="preserve">n the learning process are </w:t>
      </w:r>
      <w:r w:rsidRPr="00DE554D">
        <w:t>explained by the following algorithm</w:t>
      </w:r>
      <w:r>
        <w:t>:</w:t>
      </w:r>
    </w:p>
    <w:p w14:paraId="7D9EBFFE" w14:textId="2CB1FC26" w:rsidR="00DE554D" w:rsidRDefault="00AA17FD" w:rsidP="003201FC">
      <w:pPr>
        <w:autoSpaceDE w:val="0"/>
        <w:autoSpaceDN w:val="0"/>
        <w:adjustRightInd w:val="0"/>
        <w:spacing w:after="0" w:line="360" w:lineRule="auto"/>
        <w:rPr>
          <w:rStyle w:val="hps"/>
          <w:rFonts w:ascii="Times New Roman" w:hAnsi="Times New Roman" w:cs="Times New Roman"/>
          <w:sz w:val="24"/>
          <w:szCs w:val="24"/>
        </w:rPr>
      </w:pPr>
      <w:r w:rsidRPr="00CE1B23">
        <w:rPr>
          <w:rStyle w:val="hps"/>
          <w:rFonts w:ascii="Times New Roman" w:hAnsi="Times New Roman" w:cs="Times New Roman"/>
          <w:b/>
          <w:bCs/>
          <w:sz w:val="24"/>
          <w:szCs w:val="24"/>
        </w:rPr>
        <w:t>Step 1:</w:t>
      </w:r>
      <w:r>
        <w:rPr>
          <w:rStyle w:val="hps"/>
          <w:rFonts w:ascii="Times New Roman" w:hAnsi="Times New Roman" w:cs="Times New Roman"/>
          <w:sz w:val="24"/>
          <w:szCs w:val="24"/>
        </w:rPr>
        <w:t xml:space="preserve"> </w:t>
      </w:r>
      <w:r w:rsidRPr="00AA17FD">
        <w:rPr>
          <w:rStyle w:val="hps"/>
          <w:rFonts w:ascii="Times New Roman" w:hAnsi="Times New Roman" w:cs="Times New Roman"/>
          <w:sz w:val="24"/>
          <w:szCs w:val="24"/>
        </w:rPr>
        <w:t xml:space="preserve">Select the number of layers, number of neurons, number of iterations, tolerance of the mean square error, and </w:t>
      </w:r>
      <w:proofErr w:type="spellStart"/>
      <w:r w:rsidR="00852693">
        <w:rPr>
          <w:rStyle w:val="hps"/>
          <w:rFonts w:ascii="Times New Roman" w:hAnsi="Times New Roman" w:cs="Times New Roman"/>
          <w:sz w:val="24"/>
          <w:szCs w:val="24"/>
        </w:rPr>
        <w:t>initialis</w:t>
      </w:r>
      <w:r w:rsidR="00852693" w:rsidRPr="00AA17FD">
        <w:rPr>
          <w:rStyle w:val="hps"/>
          <w:rFonts w:ascii="Times New Roman" w:hAnsi="Times New Roman" w:cs="Times New Roman"/>
          <w:sz w:val="24"/>
          <w:szCs w:val="24"/>
        </w:rPr>
        <w:t>e</w:t>
      </w:r>
      <w:proofErr w:type="spellEnd"/>
      <w:r w:rsidRPr="00AA17FD">
        <w:rPr>
          <w:rStyle w:val="hps"/>
          <w:rFonts w:ascii="Times New Roman" w:hAnsi="Times New Roman" w:cs="Times New Roman"/>
          <w:sz w:val="24"/>
          <w:szCs w:val="24"/>
        </w:rPr>
        <w:t xml:space="preserve"> all the weights and bias functions.</w:t>
      </w:r>
    </w:p>
    <w:p w14:paraId="22827460" w14:textId="055E2A1B" w:rsidR="00852693" w:rsidRDefault="00852693" w:rsidP="00110F20">
      <w:pPr>
        <w:autoSpaceDE w:val="0"/>
        <w:autoSpaceDN w:val="0"/>
        <w:adjustRightInd w:val="0"/>
        <w:spacing w:after="0" w:line="360" w:lineRule="auto"/>
        <w:rPr>
          <w:rStyle w:val="hps"/>
          <w:rFonts w:ascii="Times New Roman" w:hAnsi="Times New Roman" w:cs="Times New Roman"/>
          <w:sz w:val="24"/>
          <w:szCs w:val="24"/>
        </w:rPr>
      </w:pPr>
      <w:r w:rsidRPr="001356CF">
        <w:rPr>
          <w:rStyle w:val="hps"/>
          <w:rFonts w:ascii="Times New Roman" w:hAnsi="Times New Roman" w:cs="Times New Roman"/>
          <w:b/>
          <w:bCs/>
          <w:sz w:val="24"/>
          <w:szCs w:val="24"/>
        </w:rPr>
        <w:t>Step 2.</w:t>
      </w:r>
      <w:r w:rsidRPr="00852693">
        <w:rPr>
          <w:rStyle w:val="hps"/>
          <w:rFonts w:ascii="Times New Roman" w:hAnsi="Times New Roman" w:cs="Times New Roman"/>
          <w:sz w:val="24"/>
          <w:szCs w:val="24"/>
        </w:rPr>
        <w:t xml:space="preserve"> Present the </w:t>
      </w:r>
      <w:proofErr w:type="spellStart"/>
      <w:r w:rsidRPr="00852693">
        <w:rPr>
          <w:rStyle w:val="hps"/>
          <w:rFonts w:ascii="Times New Roman" w:hAnsi="Times New Roman" w:cs="Times New Roman"/>
          <w:sz w:val="24"/>
          <w:szCs w:val="24"/>
        </w:rPr>
        <w:t>normalised</w:t>
      </w:r>
      <w:proofErr w:type="spellEnd"/>
      <w:r w:rsidRPr="00852693">
        <w:rPr>
          <w:rStyle w:val="hps"/>
          <w:rFonts w:ascii="Times New Roman" w:hAnsi="Times New Roman" w:cs="Times New Roman"/>
          <w:sz w:val="24"/>
          <w:szCs w:val="24"/>
        </w:rPr>
        <w:t xml:space="preserve"> input- desired output pattern sets to the neural network. The equation for updating weights and bias of each node of the neural is</w:t>
      </w:r>
      <w:r>
        <w:rPr>
          <w:rStyle w:val="hps"/>
          <w:rFonts w:ascii="Times New Roman" w:hAnsi="Times New Roman" w:cs="Times New Roman"/>
          <w:sz w:val="24"/>
          <w:szCs w:val="24"/>
        </w:rPr>
        <w:t xml:space="preserve"> </w:t>
      </w:r>
      <w:r w:rsidR="00110F20">
        <w:rPr>
          <w:rStyle w:val="hps"/>
          <w:rFonts w:ascii="Times New Roman" w:hAnsi="Times New Roman" w:cs="Times New Roman"/>
          <w:sz w:val="24"/>
          <w:szCs w:val="24"/>
        </w:rPr>
        <w:t>expressed</w:t>
      </w:r>
      <w:r>
        <w:rPr>
          <w:rStyle w:val="hps"/>
          <w:rFonts w:ascii="Times New Roman" w:hAnsi="Times New Roman" w:cs="Times New Roman"/>
          <w:sz w:val="24"/>
          <w:szCs w:val="24"/>
        </w:rPr>
        <w:t xml:space="preserve"> by: </w:t>
      </w:r>
    </w:p>
    <w:p w14:paraId="75F40DD6" w14:textId="5EB8408C" w:rsidR="00852693" w:rsidRDefault="00852693" w:rsidP="001356CF">
      <w:pPr>
        <w:autoSpaceDE w:val="0"/>
        <w:autoSpaceDN w:val="0"/>
        <w:adjustRightInd w:val="0"/>
        <w:spacing w:after="0" w:line="360" w:lineRule="auto"/>
        <w:rPr>
          <w:rStyle w:val="hps"/>
          <w:rFonts w:ascii="Times New Roman" w:hAnsi="Times New Roman" w:cs="Times New Roman"/>
          <w:sz w:val="24"/>
          <w:szCs w:val="24"/>
        </w:rPr>
      </w:pPr>
    </w:p>
    <w:p w14:paraId="7CB037F8" w14:textId="2A5D9DEF" w:rsidR="00852693" w:rsidRPr="0090256B" w:rsidRDefault="008F5837" w:rsidP="008F5837">
      <w:pPr>
        <w:tabs>
          <w:tab w:val="center" w:pos="4820"/>
          <w:tab w:val="right" w:pos="9072"/>
        </w:tabs>
        <w:spacing w:before="60" w:after="60" w:line="360" w:lineRule="auto"/>
        <w:rPr>
          <w:rStyle w:val="hps"/>
          <w:rFonts w:asciiTheme="majorBidi" w:hAnsiTheme="majorBidi" w:cstheme="majorBidi"/>
          <w:sz w:val="24"/>
          <w:szCs w:val="24"/>
        </w:rPr>
      </w:pPr>
      <w:r>
        <w:rPr>
          <w:lang w:eastAsia="fr-FR"/>
        </w:rPr>
        <w:tab/>
      </w:r>
      <w:r w:rsidR="00852693" w:rsidRPr="008F5837">
        <w:rPr>
          <w:lang w:eastAsia="fr-FR"/>
        </w:rPr>
        <w:object w:dxaOrig="1939" w:dyaOrig="400" w14:anchorId="7680CBCE">
          <v:shape id="_x0000_i1028" type="#_x0000_t75" style="width:97.5pt;height:20.25pt" o:ole="">
            <v:imagedata r:id="rId17" o:title=""/>
          </v:shape>
          <o:OLEObject Type="Embed" ProgID="Equation.DSMT4" ShapeID="_x0000_i1028" DrawAspect="Content" ObjectID="_1677084922" r:id="rId18"/>
        </w:object>
      </w:r>
      <w:r>
        <w:rPr>
          <w:lang w:eastAsia="fr-FR"/>
        </w:rPr>
        <w:tab/>
        <w:t>(4)</w:t>
      </w:r>
    </w:p>
    <w:p w14:paraId="3BFC87BE" w14:textId="77777777" w:rsidR="00852693" w:rsidRPr="0090256B" w:rsidRDefault="00852693" w:rsidP="001356CF">
      <w:pPr>
        <w:autoSpaceDE w:val="0"/>
        <w:autoSpaceDN w:val="0"/>
        <w:adjustRightInd w:val="0"/>
        <w:spacing w:after="0" w:line="360" w:lineRule="auto"/>
        <w:rPr>
          <w:rStyle w:val="hps"/>
          <w:rFonts w:asciiTheme="majorBidi" w:hAnsiTheme="majorBidi" w:cstheme="majorBidi"/>
          <w:sz w:val="24"/>
          <w:szCs w:val="24"/>
        </w:rPr>
      </w:pPr>
    </w:p>
    <w:p w14:paraId="7B9471AD" w14:textId="6AABDBF1" w:rsidR="0090256B" w:rsidRPr="0090256B" w:rsidRDefault="0090256B" w:rsidP="00110F20">
      <w:pPr>
        <w:autoSpaceDE w:val="0"/>
        <w:autoSpaceDN w:val="0"/>
        <w:adjustRightInd w:val="0"/>
        <w:spacing w:after="0" w:line="360" w:lineRule="auto"/>
        <w:rPr>
          <w:rStyle w:val="hps"/>
          <w:rFonts w:asciiTheme="majorBidi" w:hAnsiTheme="majorBidi" w:cstheme="majorBidi"/>
          <w:sz w:val="24"/>
          <w:szCs w:val="24"/>
        </w:rPr>
      </w:pPr>
      <w:r w:rsidRPr="0090256B">
        <w:rPr>
          <w:rFonts w:asciiTheme="majorBidi" w:hAnsiTheme="majorBidi" w:cstheme="majorBidi"/>
          <w:sz w:val="24"/>
          <w:szCs w:val="24"/>
        </w:rPr>
        <w:t xml:space="preserve">Based on LM learning algorithm, the weight change </w:t>
      </w:r>
      <w:r w:rsidR="00110F20">
        <w:rPr>
          <w:rFonts w:asciiTheme="majorBidi" w:hAnsiTheme="majorBidi" w:cstheme="majorBidi"/>
          <w:sz w:val="24"/>
          <w:szCs w:val="24"/>
          <w:lang w:eastAsia="fr-FR"/>
        </w:rPr>
        <w:t>can be assumed by</w:t>
      </w:r>
      <w:r w:rsidR="001356CF">
        <w:rPr>
          <w:rFonts w:asciiTheme="majorBidi" w:hAnsiTheme="majorBidi" w:cstheme="majorBidi"/>
          <w:sz w:val="24"/>
          <w:szCs w:val="24"/>
        </w:rPr>
        <w:t>:</w:t>
      </w:r>
    </w:p>
    <w:p w14:paraId="4DF8E4AA" w14:textId="25E0CD89" w:rsidR="0090256B" w:rsidRPr="0090256B" w:rsidRDefault="008F5837" w:rsidP="008F5837">
      <w:pPr>
        <w:tabs>
          <w:tab w:val="center" w:pos="4820"/>
          <w:tab w:val="right" w:pos="9072"/>
        </w:tabs>
        <w:spacing w:before="60" w:after="60" w:line="360" w:lineRule="auto"/>
        <w:rPr>
          <w:rStyle w:val="hps"/>
          <w:rFonts w:asciiTheme="majorBidi" w:hAnsiTheme="majorBidi" w:cstheme="majorBidi"/>
          <w:sz w:val="24"/>
          <w:szCs w:val="24"/>
        </w:rPr>
      </w:pPr>
      <w:r>
        <w:rPr>
          <w:lang w:eastAsia="fr-FR"/>
        </w:rPr>
        <w:tab/>
      </w:r>
      <w:r w:rsidR="0090256B" w:rsidRPr="008F5837">
        <w:rPr>
          <w:lang w:eastAsia="fr-FR"/>
        </w:rPr>
        <w:object w:dxaOrig="4220" w:dyaOrig="499" w14:anchorId="6DDBAB5E">
          <v:shape id="_x0000_i1029" type="#_x0000_t75" style="width:211.5pt;height:24.75pt" o:ole="">
            <v:imagedata r:id="rId19" o:title=""/>
          </v:shape>
          <o:OLEObject Type="Embed" ProgID="Equation.DSMT4" ShapeID="_x0000_i1029" DrawAspect="Content" ObjectID="_1677084923" r:id="rId20"/>
        </w:object>
      </w:r>
      <w:r>
        <w:rPr>
          <w:lang w:eastAsia="fr-FR"/>
        </w:rPr>
        <w:tab/>
        <w:t>(5)</w:t>
      </w:r>
    </w:p>
    <w:p w14:paraId="3AA14DCD" w14:textId="3FF5E6AF" w:rsidR="0090256B" w:rsidRPr="0090256B" w:rsidRDefault="0090256B" w:rsidP="001356CF">
      <w:pPr>
        <w:autoSpaceDE w:val="0"/>
        <w:autoSpaceDN w:val="0"/>
        <w:adjustRightInd w:val="0"/>
        <w:spacing w:after="0" w:line="360" w:lineRule="auto"/>
        <w:rPr>
          <w:rStyle w:val="hps"/>
          <w:rFonts w:asciiTheme="majorBidi" w:hAnsiTheme="majorBidi" w:cstheme="majorBidi"/>
          <w:sz w:val="24"/>
          <w:szCs w:val="24"/>
        </w:rPr>
      </w:pPr>
      <w:r w:rsidRPr="0090256B">
        <w:rPr>
          <w:rFonts w:asciiTheme="majorBidi" w:hAnsiTheme="majorBidi" w:cstheme="majorBidi"/>
          <w:sz w:val="24"/>
          <w:szCs w:val="24"/>
        </w:rPr>
        <w:t xml:space="preserve">where z is the learning step, </w:t>
      </w:r>
      <w:r w:rsidRPr="0090256B">
        <w:rPr>
          <w:rFonts w:asciiTheme="majorBidi" w:hAnsiTheme="majorBidi" w:cstheme="majorBidi"/>
          <w:position w:val="-14"/>
          <w:sz w:val="24"/>
          <w:szCs w:val="24"/>
        </w:rPr>
        <w:object w:dxaOrig="680" w:dyaOrig="400" w14:anchorId="3036071B">
          <v:shape id="_x0000_i1030" type="#_x0000_t75" style="width:44.25pt;height:20.25pt" o:ole="">
            <v:imagedata r:id="rId21" o:title=""/>
          </v:shape>
          <o:OLEObject Type="Embed" ProgID="Equation.DSMT4" ShapeID="_x0000_i1030" DrawAspect="Content" ObjectID="_1677084924" r:id="rId22"/>
        </w:object>
      </w:r>
      <w:r w:rsidRPr="0090256B">
        <w:rPr>
          <w:rFonts w:asciiTheme="majorBidi" w:hAnsiTheme="majorBidi" w:cstheme="majorBidi"/>
          <w:sz w:val="24"/>
          <w:szCs w:val="24"/>
        </w:rPr>
        <w:t xml:space="preserve"> is the ± incremental change in the weight, J is Jacobean matrix that contains first derivatives of the network errors with respect to the weights and </w:t>
      </w:r>
      <w:r w:rsidRPr="0090256B">
        <w:rPr>
          <w:rFonts w:asciiTheme="majorBidi" w:hAnsiTheme="majorBidi" w:cstheme="majorBidi"/>
          <w:sz w:val="24"/>
          <w:szCs w:val="24"/>
        </w:rPr>
        <w:lastRenderedPageBreak/>
        <w:t xml:space="preserve">biases, </w:t>
      </w:r>
      <w:r w:rsidRPr="0090256B">
        <w:rPr>
          <w:rFonts w:asciiTheme="majorBidi" w:hAnsiTheme="majorBidi" w:cstheme="majorBidi"/>
          <w:sz w:val="24"/>
          <w:szCs w:val="24"/>
          <w:lang w:val="fr-FR"/>
        </w:rPr>
        <w:t>μ</w:t>
      </w:r>
      <w:r w:rsidRPr="0090256B">
        <w:rPr>
          <w:rFonts w:asciiTheme="majorBidi" w:hAnsiTheme="majorBidi" w:cstheme="majorBidi"/>
          <w:sz w:val="24"/>
          <w:szCs w:val="24"/>
        </w:rPr>
        <w:t xml:space="preserve"> is the adaptive training parameter, I </w:t>
      </w:r>
      <w:proofErr w:type="gramStart"/>
      <w:r w:rsidRPr="0090256B">
        <w:rPr>
          <w:rFonts w:asciiTheme="majorBidi" w:hAnsiTheme="majorBidi" w:cstheme="majorBidi"/>
          <w:sz w:val="24"/>
          <w:szCs w:val="24"/>
        </w:rPr>
        <w:t>is</w:t>
      </w:r>
      <w:proofErr w:type="gramEnd"/>
      <w:r w:rsidRPr="0090256B">
        <w:rPr>
          <w:rFonts w:asciiTheme="majorBidi" w:hAnsiTheme="majorBidi" w:cstheme="majorBidi"/>
          <w:sz w:val="24"/>
          <w:szCs w:val="24"/>
        </w:rPr>
        <w:t xml:space="preserve"> the identity matrix</w:t>
      </w:r>
      <w:r w:rsidRPr="0090256B">
        <w:rPr>
          <w:rFonts w:asciiTheme="majorBidi" w:hAnsiTheme="majorBidi" w:cstheme="majorBidi"/>
          <w:b/>
          <w:bCs/>
          <w:sz w:val="24"/>
          <w:szCs w:val="24"/>
        </w:rPr>
        <w:t xml:space="preserve">, </w:t>
      </w:r>
      <w:r w:rsidRPr="0090256B">
        <w:rPr>
          <w:rFonts w:asciiTheme="majorBidi" w:hAnsiTheme="majorBidi" w:cstheme="majorBidi"/>
          <w:sz w:val="24"/>
          <w:szCs w:val="24"/>
        </w:rPr>
        <w:t xml:space="preserve">e is the vector of network errors and </w:t>
      </w:r>
      <w:r w:rsidRPr="0090256B">
        <w:rPr>
          <w:rFonts w:asciiTheme="majorBidi" w:hAnsiTheme="majorBidi" w:cstheme="majorBidi"/>
          <w:sz w:val="24"/>
          <w:szCs w:val="24"/>
          <w:lang w:val="fr-FR"/>
        </w:rPr>
        <w:t>α</w:t>
      </w:r>
      <w:r w:rsidRPr="0090256B">
        <w:rPr>
          <w:rFonts w:asciiTheme="majorBidi" w:hAnsiTheme="majorBidi" w:cstheme="majorBidi"/>
          <w:sz w:val="24"/>
          <w:szCs w:val="24"/>
        </w:rPr>
        <w:t xml:space="preserve"> is the momentum term.</w:t>
      </w:r>
    </w:p>
    <w:p w14:paraId="272DC86D" w14:textId="371CAAD2" w:rsidR="0090256B" w:rsidRDefault="002932D5" w:rsidP="00852693">
      <w:pPr>
        <w:tabs>
          <w:tab w:val="left" w:pos="7185"/>
        </w:tabs>
        <w:autoSpaceDE w:val="0"/>
        <w:autoSpaceDN w:val="0"/>
        <w:adjustRightInd w:val="0"/>
        <w:spacing w:after="0" w:line="360" w:lineRule="auto"/>
        <w:rPr>
          <w:rStyle w:val="hps"/>
          <w:rFonts w:ascii="Times New Roman" w:hAnsi="Times New Roman" w:cs="Times New Roman"/>
          <w:sz w:val="24"/>
          <w:szCs w:val="24"/>
        </w:rPr>
      </w:pPr>
      <w:r w:rsidRPr="002932D5">
        <w:rPr>
          <w:rStyle w:val="hps"/>
          <w:rFonts w:ascii="Times New Roman" w:hAnsi="Times New Roman" w:cs="Times New Roman"/>
          <w:b/>
          <w:bCs/>
          <w:sz w:val="24"/>
          <w:szCs w:val="24"/>
        </w:rPr>
        <w:t>Step 3:</w:t>
      </w:r>
      <w:r w:rsidRPr="002932D5">
        <w:rPr>
          <w:rStyle w:val="hps"/>
          <w:rFonts w:ascii="Times New Roman" w:hAnsi="Times New Roman" w:cs="Times New Roman"/>
          <w:sz w:val="24"/>
          <w:szCs w:val="24"/>
        </w:rPr>
        <w:t xml:space="preserve">  Calculate the mean square error (MSE) of all outputs as:</w:t>
      </w:r>
    </w:p>
    <w:p w14:paraId="4C045E3C" w14:textId="48C72D83" w:rsidR="002932D5" w:rsidRDefault="008F5837" w:rsidP="008F5837">
      <w:pPr>
        <w:tabs>
          <w:tab w:val="center" w:pos="4820"/>
          <w:tab w:val="right" w:pos="9072"/>
        </w:tabs>
        <w:spacing w:before="60" w:after="60" w:line="360" w:lineRule="auto"/>
        <w:rPr>
          <w:rStyle w:val="hps"/>
          <w:rFonts w:ascii="Times New Roman" w:hAnsi="Times New Roman" w:cs="Times New Roman"/>
          <w:sz w:val="24"/>
          <w:szCs w:val="24"/>
        </w:rPr>
      </w:pPr>
      <w:r>
        <w:rPr>
          <w:lang w:eastAsia="fr-FR"/>
        </w:rPr>
        <w:tab/>
      </w:r>
      <w:r w:rsidR="002932D5" w:rsidRPr="008F5837">
        <w:rPr>
          <w:lang w:eastAsia="fr-FR"/>
        </w:rPr>
        <w:object w:dxaOrig="2160" w:dyaOrig="700" w14:anchorId="63150778">
          <v:shape id="_x0000_i1031" type="#_x0000_t75" style="width:108pt;height:35.25pt" o:ole="">
            <v:imagedata r:id="rId23" o:title=""/>
          </v:shape>
          <o:OLEObject Type="Embed" ProgID="Equation.DSMT4" ShapeID="_x0000_i1031" DrawAspect="Content" ObjectID="_1677084925" r:id="rId24"/>
        </w:object>
      </w:r>
      <w:r>
        <w:rPr>
          <w:lang w:eastAsia="fr-FR"/>
        </w:rPr>
        <w:tab/>
        <w:t>(6)</w:t>
      </w:r>
    </w:p>
    <w:p w14:paraId="44E63ED2" w14:textId="43EF150C" w:rsidR="002932D5" w:rsidRPr="00BF77B8" w:rsidRDefault="00BF77B8" w:rsidP="005922C0">
      <w:pPr>
        <w:autoSpaceDE w:val="0"/>
        <w:autoSpaceDN w:val="0"/>
        <w:adjustRightInd w:val="0"/>
        <w:spacing w:after="0" w:line="360" w:lineRule="auto"/>
        <w:rPr>
          <w:rStyle w:val="hps"/>
          <w:rFonts w:ascii="Times New Roman" w:hAnsi="Times New Roman" w:cs="Times New Roman"/>
          <w:sz w:val="24"/>
          <w:szCs w:val="24"/>
        </w:rPr>
      </w:pPr>
      <w:r w:rsidRPr="0066145D">
        <w:rPr>
          <w:rStyle w:val="hps"/>
          <w:rFonts w:ascii="Times New Roman" w:hAnsi="Times New Roman" w:cs="Times New Roman"/>
          <w:sz w:val="24"/>
          <w:szCs w:val="24"/>
        </w:rPr>
        <w:t xml:space="preserve">where n is the number of sets that include input and output data, </w:t>
      </w:r>
      <w:proofErr w:type="spellStart"/>
      <w:r w:rsidRPr="0066145D">
        <w:rPr>
          <w:rStyle w:val="hps"/>
          <w:rFonts w:ascii="Times New Roman" w:hAnsi="Times New Roman" w:cs="Times New Roman"/>
          <w:sz w:val="24"/>
          <w:szCs w:val="24"/>
        </w:rPr>
        <w:t>aj</w:t>
      </w:r>
      <w:proofErr w:type="spellEnd"/>
      <w:r w:rsidRPr="0066145D">
        <w:rPr>
          <w:rStyle w:val="hps"/>
          <w:rFonts w:ascii="Times New Roman" w:hAnsi="Times New Roman" w:cs="Times New Roman"/>
          <w:sz w:val="24"/>
          <w:szCs w:val="24"/>
        </w:rPr>
        <w:t xml:space="preserve"> are the output based on the input values while </w:t>
      </w:r>
      <w:proofErr w:type="spellStart"/>
      <w:r w:rsidRPr="0066145D">
        <w:rPr>
          <w:rStyle w:val="hps"/>
          <w:rFonts w:ascii="Times New Roman" w:hAnsi="Times New Roman" w:cs="Times New Roman"/>
          <w:sz w:val="24"/>
          <w:szCs w:val="24"/>
        </w:rPr>
        <w:t>tj</w:t>
      </w:r>
      <w:proofErr w:type="spellEnd"/>
      <w:r w:rsidRPr="0066145D">
        <w:rPr>
          <w:rStyle w:val="hps"/>
          <w:rFonts w:ascii="Times New Roman" w:hAnsi="Times New Roman" w:cs="Times New Roman"/>
          <w:sz w:val="24"/>
          <w:szCs w:val="24"/>
        </w:rPr>
        <w:t xml:space="preserve"> are the corresponding predicted output values.</w:t>
      </w:r>
    </w:p>
    <w:p w14:paraId="2DEA7BC9" w14:textId="77777777" w:rsidR="00BF77B8" w:rsidRDefault="002932D5" w:rsidP="00852693">
      <w:pPr>
        <w:tabs>
          <w:tab w:val="left" w:pos="7185"/>
        </w:tabs>
        <w:autoSpaceDE w:val="0"/>
        <w:autoSpaceDN w:val="0"/>
        <w:adjustRightInd w:val="0"/>
        <w:spacing w:after="0" w:line="360" w:lineRule="auto"/>
        <w:rPr>
          <w:rStyle w:val="hps"/>
          <w:rFonts w:ascii="Times New Roman" w:hAnsi="Times New Roman" w:cs="Times New Roman"/>
          <w:sz w:val="24"/>
          <w:szCs w:val="24"/>
        </w:rPr>
      </w:pPr>
      <w:r>
        <w:rPr>
          <w:rStyle w:val="hps"/>
          <w:rFonts w:ascii="Times New Roman" w:hAnsi="Times New Roman" w:cs="Times New Roman"/>
          <w:b/>
          <w:bCs/>
          <w:sz w:val="24"/>
          <w:szCs w:val="24"/>
        </w:rPr>
        <w:t>Step 4:</w:t>
      </w:r>
      <w:r w:rsidRPr="002932D5">
        <w:rPr>
          <w:rStyle w:val="hps"/>
          <w:rFonts w:ascii="Times New Roman" w:hAnsi="Times New Roman" w:cs="Times New Roman"/>
          <w:sz w:val="24"/>
          <w:szCs w:val="24"/>
        </w:rPr>
        <w:t xml:space="preserve"> Calculate total mean error. If error is less than the permissible limit, then stop else go to step 2.</w:t>
      </w:r>
    </w:p>
    <w:p w14:paraId="1ACE5570" w14:textId="046EC416" w:rsidR="00852693" w:rsidRPr="002F6CD6" w:rsidRDefault="00BF77B8" w:rsidP="00852693">
      <w:pPr>
        <w:tabs>
          <w:tab w:val="left" w:pos="7185"/>
        </w:tabs>
        <w:autoSpaceDE w:val="0"/>
        <w:autoSpaceDN w:val="0"/>
        <w:adjustRightInd w:val="0"/>
        <w:spacing w:after="0" w:line="360" w:lineRule="auto"/>
        <w:rPr>
          <w:rStyle w:val="hps"/>
          <w:rFonts w:ascii="Times New Roman" w:hAnsi="Times New Roman" w:cs="Times New Roman"/>
          <w:sz w:val="24"/>
          <w:szCs w:val="24"/>
        </w:rPr>
      </w:pPr>
      <w:r>
        <w:rPr>
          <w:rStyle w:val="hps"/>
          <w:rFonts w:ascii="Times New Roman" w:hAnsi="Times New Roman" w:cs="Times New Roman"/>
          <w:sz w:val="24"/>
          <w:szCs w:val="24"/>
        </w:rPr>
        <w:t xml:space="preserve">In addition, </w:t>
      </w:r>
      <w:r w:rsidR="005922C0">
        <w:rPr>
          <w:rStyle w:val="hps"/>
          <w:rFonts w:ascii="Times New Roman" w:hAnsi="Times New Roman" w:cs="Times New Roman"/>
          <w:sz w:val="24"/>
          <w:szCs w:val="24"/>
        </w:rPr>
        <w:t>the absolute fraction of variance (R</w:t>
      </w:r>
      <w:r w:rsidR="005922C0" w:rsidRPr="005922C0">
        <w:rPr>
          <w:rStyle w:val="hps"/>
          <w:rFonts w:ascii="Times New Roman" w:hAnsi="Times New Roman" w:cs="Times New Roman"/>
          <w:sz w:val="24"/>
          <w:szCs w:val="24"/>
          <w:vertAlign w:val="superscript"/>
        </w:rPr>
        <w:t>2</w:t>
      </w:r>
      <w:r w:rsidR="005922C0">
        <w:rPr>
          <w:rStyle w:val="hps"/>
          <w:rFonts w:ascii="Times New Roman" w:hAnsi="Times New Roman" w:cs="Times New Roman"/>
          <w:sz w:val="24"/>
          <w:szCs w:val="24"/>
        </w:rPr>
        <w:t xml:space="preserve">) is defined as follows: </w:t>
      </w:r>
      <w:r w:rsidR="00852693" w:rsidRPr="002932D5">
        <w:rPr>
          <w:rStyle w:val="hps"/>
          <w:rFonts w:ascii="Times New Roman" w:hAnsi="Times New Roman" w:cs="Times New Roman"/>
          <w:sz w:val="24"/>
          <w:szCs w:val="24"/>
        </w:rPr>
        <w:tab/>
      </w:r>
    </w:p>
    <w:p w14:paraId="7CF0B67D" w14:textId="36DB6226" w:rsidR="00450255" w:rsidRPr="005922C0" w:rsidRDefault="008F5837" w:rsidP="008F5837">
      <w:pPr>
        <w:tabs>
          <w:tab w:val="center" w:pos="4820"/>
          <w:tab w:val="right" w:pos="9072"/>
        </w:tabs>
        <w:spacing w:before="60" w:after="60" w:line="360" w:lineRule="auto"/>
        <w:rPr>
          <w:rStyle w:val="hps"/>
          <w:rFonts w:ascii="Times New Roman" w:hAnsi="Times New Roman" w:cs="Times New Roman"/>
          <w:sz w:val="24"/>
          <w:szCs w:val="24"/>
        </w:rPr>
      </w:pPr>
      <w:r>
        <w:rPr>
          <w:lang w:eastAsia="fr-FR"/>
        </w:rPr>
        <w:tab/>
      </w:r>
      <w:r w:rsidR="00A911B5" w:rsidRPr="008F5837">
        <w:rPr>
          <w:lang w:eastAsia="fr-FR"/>
        </w:rPr>
        <w:object w:dxaOrig="2280" w:dyaOrig="1440" w14:anchorId="24E2FEFA">
          <v:shape id="_x0000_i1032" type="#_x0000_t75" style="width:114pt;height:1in" o:ole="">
            <v:imagedata r:id="rId25" o:title=""/>
          </v:shape>
          <o:OLEObject Type="Embed" ProgID="Equation.DSMT4" ShapeID="_x0000_i1032" DrawAspect="Content" ObjectID="_1677084926" r:id="rId26"/>
        </w:object>
      </w:r>
      <w:r>
        <w:rPr>
          <w:lang w:eastAsia="fr-FR"/>
        </w:rPr>
        <w:tab/>
        <w:t>(7)</w:t>
      </w:r>
    </w:p>
    <w:p w14:paraId="5D57BF60" w14:textId="77777777" w:rsidR="00A231D4" w:rsidRDefault="00A231D4" w:rsidP="00EB6617">
      <w:pPr>
        <w:autoSpaceDE w:val="0"/>
        <w:autoSpaceDN w:val="0"/>
        <w:adjustRightInd w:val="0"/>
        <w:spacing w:after="0" w:line="360" w:lineRule="auto"/>
        <w:rPr>
          <w:rStyle w:val="hps"/>
          <w:rFonts w:ascii="Times New Roman" w:hAnsi="Times New Roman" w:cs="Times New Roman"/>
          <w:sz w:val="24"/>
          <w:szCs w:val="24"/>
        </w:rPr>
      </w:pPr>
    </w:p>
    <w:p w14:paraId="3995E47A" w14:textId="3F6EA7C9" w:rsidR="00AB7C53" w:rsidRPr="00AB7C53" w:rsidRDefault="005B77E5" w:rsidP="006D2C7D">
      <w:pPr>
        <w:autoSpaceDE w:val="0"/>
        <w:autoSpaceDN w:val="0"/>
        <w:adjustRightInd w:val="0"/>
        <w:spacing w:after="0" w:line="360" w:lineRule="auto"/>
        <w:rPr>
          <w:rFonts w:ascii="Times New Roman" w:hAnsi="Times New Roman" w:cs="Times New Roman"/>
          <w:sz w:val="24"/>
          <w:szCs w:val="24"/>
        </w:rPr>
      </w:pPr>
      <w:r>
        <w:rPr>
          <w:rStyle w:val="hps"/>
          <w:rFonts w:ascii="Times New Roman" w:hAnsi="Times New Roman" w:cs="Times New Roman"/>
          <w:sz w:val="24"/>
          <w:szCs w:val="24"/>
        </w:rPr>
        <w:t xml:space="preserve">Figure </w:t>
      </w:r>
      <w:r w:rsidR="00EB6617">
        <w:rPr>
          <w:rStyle w:val="hps"/>
          <w:rFonts w:ascii="Times New Roman" w:hAnsi="Times New Roman" w:cs="Times New Roman"/>
          <w:sz w:val="24"/>
          <w:szCs w:val="24"/>
        </w:rPr>
        <w:t>8</w:t>
      </w:r>
      <w:r>
        <w:rPr>
          <w:rStyle w:val="hps"/>
          <w:rFonts w:ascii="Times New Roman" w:hAnsi="Times New Roman" w:cs="Times New Roman"/>
          <w:sz w:val="24"/>
          <w:szCs w:val="24"/>
        </w:rPr>
        <w:t xml:space="preserve"> illustrates the ANN structure used in this study. It consists of three input layers</w:t>
      </w:r>
      <w:r w:rsidR="00AB7C53">
        <w:rPr>
          <w:rStyle w:val="hps"/>
          <w:rFonts w:ascii="Times New Roman" w:hAnsi="Times New Roman" w:cs="Times New Roman"/>
          <w:sz w:val="24"/>
          <w:szCs w:val="24"/>
        </w:rPr>
        <w:t xml:space="preserve"> (</w:t>
      </w:r>
      <w:r w:rsidR="00AB7C53" w:rsidRPr="00AB7C53">
        <w:rPr>
          <w:rStyle w:val="hps"/>
          <w:rFonts w:ascii="Times New Roman" w:hAnsi="Times New Roman" w:cs="Times New Roman"/>
          <w:sz w:val="24"/>
          <w:szCs w:val="24"/>
        </w:rPr>
        <w:t>foam thickness (e), length between supports (L) and punch radius (Rp)</w:t>
      </w:r>
      <w:r w:rsidR="00AB7C53">
        <w:rPr>
          <w:rStyle w:val="hps"/>
          <w:rFonts w:ascii="Times New Roman" w:hAnsi="Times New Roman" w:cs="Times New Roman"/>
          <w:sz w:val="24"/>
          <w:szCs w:val="24"/>
        </w:rPr>
        <w:t xml:space="preserve">), one hidden layer and one output (Springback). </w:t>
      </w:r>
      <w:r w:rsidR="00AB7C53" w:rsidRPr="00AB7C53">
        <w:rPr>
          <w:rFonts w:ascii="Times New Roman" w:hAnsi="Times New Roman" w:cs="Times New Roman"/>
          <w:sz w:val="24"/>
          <w:szCs w:val="24"/>
        </w:rPr>
        <w:t xml:space="preserve">The input and output data required for training the neural network is </w:t>
      </w:r>
      <w:r w:rsidR="00AB7C53">
        <w:rPr>
          <w:rFonts w:ascii="Times New Roman" w:hAnsi="Times New Roman" w:cs="Times New Roman"/>
          <w:sz w:val="24"/>
          <w:szCs w:val="24"/>
        </w:rPr>
        <w:t>the numerical results</w:t>
      </w:r>
      <w:r w:rsidR="00AB7C53" w:rsidRPr="00AB7C53">
        <w:rPr>
          <w:rFonts w:ascii="Times New Roman" w:hAnsi="Times New Roman" w:cs="Times New Roman"/>
          <w:sz w:val="24"/>
          <w:szCs w:val="24"/>
        </w:rPr>
        <w:t>.</w:t>
      </w:r>
    </w:p>
    <w:p w14:paraId="466AFAF4" w14:textId="21CB5909" w:rsidR="00D65FF4" w:rsidRDefault="005E3D79" w:rsidP="003201FC">
      <w:pPr>
        <w:pStyle w:val="ListParagraph"/>
        <w:autoSpaceDE w:val="0"/>
        <w:autoSpaceDN w:val="0"/>
        <w:adjustRightInd w:val="0"/>
        <w:spacing w:after="0" w:line="360" w:lineRule="auto"/>
        <w:rPr>
          <w:rStyle w:val="hps"/>
          <w:rFonts w:ascii="Times New Roman" w:hAnsi="Times New Roman" w:cs="Times New Roman"/>
          <w:sz w:val="24"/>
          <w:szCs w:val="24"/>
        </w:rPr>
      </w:pPr>
      <w:r>
        <w:rPr>
          <w:rFonts w:ascii="Times New Roman" w:hAnsi="Times New Roman" w:cs="Times New Roman"/>
          <w:noProof/>
          <w:sz w:val="24"/>
          <w:szCs w:val="24"/>
          <w:lang w:val="fr-FR" w:eastAsia="fr-FR"/>
        </w:rPr>
        <mc:AlternateContent>
          <mc:Choice Requires="wpg">
            <w:drawing>
              <wp:anchor distT="0" distB="0" distL="114300" distR="114300" simplePos="0" relativeHeight="251842560" behindDoc="0" locked="0" layoutInCell="1" allowOverlap="1" wp14:anchorId="503775AB" wp14:editId="3AD18174">
                <wp:simplePos x="0" y="0"/>
                <wp:positionH relativeFrom="column">
                  <wp:posOffset>-4445</wp:posOffset>
                </wp:positionH>
                <wp:positionV relativeFrom="paragraph">
                  <wp:posOffset>3810</wp:posOffset>
                </wp:positionV>
                <wp:extent cx="6143625" cy="2952750"/>
                <wp:effectExtent l="0" t="2540" r="0" b="6985"/>
                <wp:wrapNone/>
                <wp:docPr id="48" name="Group 2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143625" cy="2952750"/>
                          <a:chOff x="1290" y="9887"/>
                          <a:chExt cx="7530" cy="3763"/>
                        </a:xfrm>
                      </wpg:grpSpPr>
                      <wps:wsp>
                        <wps:cNvPr id="49" name="Oval 145"/>
                        <wps:cNvSpPr>
                          <a:spLocks noChangeArrowheads="1"/>
                        </wps:cNvSpPr>
                        <wps:spPr bwMode="auto">
                          <a:xfrm>
                            <a:off x="2910" y="12135"/>
                            <a:ext cx="210"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0" name="AutoShape 149"/>
                        <wps:cNvCnPr>
                          <a:cxnSpLocks noChangeShapeType="1"/>
                        </wps:cNvCnPr>
                        <wps:spPr bwMode="auto">
                          <a:xfrm flipV="1">
                            <a:off x="3120" y="11100"/>
                            <a:ext cx="1665" cy="3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1" name="AutoShape 153"/>
                        <wps:cNvCnPr>
                          <a:cxnSpLocks noChangeShapeType="1"/>
                        </wps:cNvCnPr>
                        <wps:spPr bwMode="auto">
                          <a:xfrm>
                            <a:off x="3120" y="11475"/>
                            <a:ext cx="1695" cy="7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 name="AutoShape 154"/>
                        <wps:cNvCnPr>
                          <a:cxnSpLocks noChangeShapeType="1"/>
                        </wps:cNvCnPr>
                        <wps:spPr bwMode="auto">
                          <a:xfrm>
                            <a:off x="3120" y="11475"/>
                            <a:ext cx="1725" cy="10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 name="AutoShape 156"/>
                        <wps:cNvCnPr>
                          <a:cxnSpLocks noChangeShapeType="1"/>
                        </wps:cNvCnPr>
                        <wps:spPr bwMode="auto">
                          <a:xfrm>
                            <a:off x="3120" y="11475"/>
                            <a:ext cx="1725" cy="160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4" name="AutoShape 157"/>
                        <wps:cNvCnPr>
                          <a:cxnSpLocks noChangeShapeType="1"/>
                        </wps:cNvCnPr>
                        <wps:spPr bwMode="auto">
                          <a:xfrm>
                            <a:off x="3120" y="11475"/>
                            <a:ext cx="1725" cy="18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6" name="AutoShape 158"/>
                        <wps:cNvCnPr>
                          <a:cxnSpLocks noChangeShapeType="1"/>
                        </wps:cNvCnPr>
                        <wps:spPr bwMode="auto">
                          <a:xfrm>
                            <a:off x="3120" y="11475"/>
                            <a:ext cx="1710" cy="21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 name="AutoShape 160"/>
                        <wps:cNvCnPr>
                          <a:cxnSpLocks noChangeShapeType="1"/>
                        </wps:cNvCnPr>
                        <wps:spPr bwMode="auto">
                          <a:xfrm flipV="1">
                            <a:off x="3120" y="10800"/>
                            <a:ext cx="1665" cy="14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8" name="AutoShape 161"/>
                        <wps:cNvCnPr>
                          <a:cxnSpLocks noChangeShapeType="1"/>
                        </wps:cNvCnPr>
                        <wps:spPr bwMode="auto">
                          <a:xfrm flipV="1">
                            <a:off x="3120" y="11100"/>
                            <a:ext cx="1665" cy="11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 name="AutoShape 162"/>
                        <wps:cNvCnPr>
                          <a:cxnSpLocks noChangeShapeType="1"/>
                        </wps:cNvCnPr>
                        <wps:spPr bwMode="auto">
                          <a:xfrm flipV="1">
                            <a:off x="3150" y="11400"/>
                            <a:ext cx="1650" cy="8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0" name="AutoShape 164"/>
                        <wps:cNvCnPr>
                          <a:cxnSpLocks noChangeShapeType="1"/>
                        </wps:cNvCnPr>
                        <wps:spPr bwMode="auto">
                          <a:xfrm flipV="1">
                            <a:off x="3150" y="11940"/>
                            <a:ext cx="1665" cy="2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1" name="AutoShape 165"/>
                        <wps:cNvCnPr>
                          <a:cxnSpLocks noChangeShapeType="1"/>
                        </wps:cNvCnPr>
                        <wps:spPr bwMode="auto">
                          <a:xfrm>
                            <a:off x="3120" y="12210"/>
                            <a:ext cx="171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2" name="AutoShape 166"/>
                        <wps:cNvCnPr>
                          <a:cxnSpLocks noChangeShapeType="1"/>
                        </wps:cNvCnPr>
                        <wps:spPr bwMode="auto">
                          <a:xfrm>
                            <a:off x="3120" y="12210"/>
                            <a:ext cx="1695" cy="3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3" name="AutoShape 167"/>
                        <wps:cNvCnPr>
                          <a:cxnSpLocks noChangeShapeType="1"/>
                        </wps:cNvCnPr>
                        <wps:spPr bwMode="auto">
                          <a:xfrm>
                            <a:off x="3150" y="12210"/>
                            <a:ext cx="1695" cy="5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4" name="AutoShape 168"/>
                        <wps:cNvCnPr>
                          <a:cxnSpLocks noChangeShapeType="1"/>
                        </wps:cNvCnPr>
                        <wps:spPr bwMode="auto">
                          <a:xfrm>
                            <a:off x="3120" y="12210"/>
                            <a:ext cx="1725" cy="8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5" name="AutoShape 169"/>
                        <wps:cNvCnPr>
                          <a:cxnSpLocks noChangeShapeType="1"/>
                        </wps:cNvCnPr>
                        <wps:spPr bwMode="auto">
                          <a:xfrm>
                            <a:off x="3120" y="12210"/>
                            <a:ext cx="1725" cy="11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6" name="AutoShape 170"/>
                        <wps:cNvCnPr>
                          <a:cxnSpLocks noChangeShapeType="1"/>
                        </wps:cNvCnPr>
                        <wps:spPr bwMode="auto">
                          <a:xfrm>
                            <a:off x="3120" y="12210"/>
                            <a:ext cx="1710" cy="136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7" name="AutoShape 176"/>
                        <wps:cNvCnPr>
                          <a:cxnSpLocks noChangeShapeType="1"/>
                        </wps:cNvCnPr>
                        <wps:spPr bwMode="auto">
                          <a:xfrm flipV="1">
                            <a:off x="3120" y="12210"/>
                            <a:ext cx="1710" cy="6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68" name="Group 207"/>
                        <wpg:cNvGrpSpPr>
                          <a:grpSpLocks/>
                        </wpg:cNvGrpSpPr>
                        <wpg:grpSpPr bwMode="auto">
                          <a:xfrm>
                            <a:off x="1290" y="9887"/>
                            <a:ext cx="7530" cy="3763"/>
                            <a:chOff x="1290" y="9887"/>
                            <a:chExt cx="7530" cy="3763"/>
                          </a:xfrm>
                        </wpg:grpSpPr>
                        <wps:wsp>
                          <wps:cNvPr id="69" name="AutoShape 147"/>
                          <wps:cNvCnPr>
                            <a:cxnSpLocks noChangeShapeType="1"/>
                          </wps:cNvCnPr>
                          <wps:spPr bwMode="auto">
                            <a:xfrm flipV="1">
                              <a:off x="3120" y="10545"/>
                              <a:ext cx="1680" cy="9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0" name="AutoShape 148"/>
                          <wps:cNvCnPr>
                            <a:cxnSpLocks noChangeShapeType="1"/>
                          </wps:cNvCnPr>
                          <wps:spPr bwMode="auto">
                            <a:xfrm flipV="1">
                              <a:off x="3120" y="10800"/>
                              <a:ext cx="1665" cy="6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1" name="AutoShape 151"/>
                          <wps:cNvCnPr>
                            <a:cxnSpLocks noChangeShapeType="1"/>
                          </wps:cNvCnPr>
                          <wps:spPr bwMode="auto">
                            <a:xfrm>
                              <a:off x="3120" y="11475"/>
                              <a:ext cx="1695" cy="2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2" name="AutoShape 152"/>
                          <wps:cNvCnPr>
                            <a:cxnSpLocks noChangeShapeType="1"/>
                          </wps:cNvCnPr>
                          <wps:spPr bwMode="auto">
                            <a:xfrm>
                              <a:off x="3120" y="11475"/>
                              <a:ext cx="1695" cy="46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3" name="AutoShape 155"/>
                          <wps:cNvCnPr>
                            <a:cxnSpLocks noChangeShapeType="1"/>
                          </wps:cNvCnPr>
                          <wps:spPr bwMode="auto">
                            <a:xfrm>
                              <a:off x="3120" y="11475"/>
                              <a:ext cx="1725" cy="13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4" name="AutoShape 159"/>
                          <wps:cNvCnPr>
                            <a:cxnSpLocks noChangeShapeType="1"/>
                          </wps:cNvCnPr>
                          <wps:spPr bwMode="auto">
                            <a:xfrm flipV="1">
                              <a:off x="3120" y="10545"/>
                              <a:ext cx="1665" cy="166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75" name="Group 206"/>
                          <wpg:cNvGrpSpPr>
                            <a:grpSpLocks/>
                          </wpg:cNvGrpSpPr>
                          <wpg:grpSpPr bwMode="auto">
                            <a:xfrm>
                              <a:off x="1290" y="9887"/>
                              <a:ext cx="7530" cy="3763"/>
                              <a:chOff x="1290" y="9887"/>
                              <a:chExt cx="7530" cy="3763"/>
                            </a:xfrm>
                          </wpg:grpSpPr>
                          <wps:wsp>
                            <wps:cNvPr id="76" name="Oval 144"/>
                            <wps:cNvSpPr>
                              <a:spLocks noChangeArrowheads="1"/>
                            </wps:cNvSpPr>
                            <wps:spPr bwMode="auto">
                              <a:xfrm>
                                <a:off x="2910" y="11400"/>
                                <a:ext cx="210"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7" name="Oval 146"/>
                            <wps:cNvSpPr>
                              <a:spLocks noChangeArrowheads="1"/>
                            </wps:cNvSpPr>
                            <wps:spPr bwMode="auto">
                              <a:xfrm>
                                <a:off x="2910" y="12795"/>
                                <a:ext cx="210"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8" name="AutoShape 150"/>
                            <wps:cNvCnPr>
                              <a:cxnSpLocks noChangeShapeType="1"/>
                            </wps:cNvCnPr>
                            <wps:spPr bwMode="auto">
                              <a:xfrm flipV="1">
                                <a:off x="3120" y="11400"/>
                                <a:ext cx="1695" cy="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9" name="AutoShape 163"/>
                            <wps:cNvCnPr>
                              <a:cxnSpLocks noChangeShapeType="1"/>
                            </wps:cNvCnPr>
                            <wps:spPr bwMode="auto">
                              <a:xfrm flipV="1">
                                <a:off x="3150" y="11685"/>
                                <a:ext cx="1665" cy="5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0" name="AutoShape 171"/>
                            <wps:cNvCnPr>
                              <a:cxnSpLocks noChangeShapeType="1"/>
                            </wps:cNvCnPr>
                            <wps:spPr bwMode="auto">
                              <a:xfrm>
                                <a:off x="3120" y="12885"/>
                                <a:ext cx="1695" cy="69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1" name="AutoShape 172"/>
                            <wps:cNvCnPr>
                              <a:cxnSpLocks noChangeShapeType="1"/>
                            </wps:cNvCnPr>
                            <wps:spPr bwMode="auto">
                              <a:xfrm>
                                <a:off x="3120" y="12885"/>
                                <a:ext cx="1725" cy="4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2" name="AutoShape 173"/>
                            <wps:cNvCnPr>
                              <a:cxnSpLocks noChangeShapeType="1"/>
                            </wps:cNvCnPr>
                            <wps:spPr bwMode="auto">
                              <a:xfrm>
                                <a:off x="3150" y="12885"/>
                                <a:ext cx="1695" cy="19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3" name="AutoShape 174"/>
                            <wps:cNvCnPr>
                              <a:cxnSpLocks noChangeShapeType="1"/>
                            </wps:cNvCnPr>
                            <wps:spPr bwMode="auto">
                              <a:xfrm flipV="1">
                                <a:off x="3120" y="12795"/>
                                <a:ext cx="1725" cy="9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4" name="AutoShape 175"/>
                            <wps:cNvCnPr>
                              <a:cxnSpLocks noChangeShapeType="1"/>
                            </wps:cNvCnPr>
                            <wps:spPr bwMode="auto">
                              <a:xfrm flipV="1">
                                <a:off x="3120" y="12510"/>
                                <a:ext cx="1710" cy="3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5" name="AutoShape 177"/>
                            <wps:cNvCnPr>
                              <a:cxnSpLocks noChangeShapeType="1"/>
                            </wps:cNvCnPr>
                            <wps:spPr bwMode="auto">
                              <a:xfrm flipV="1">
                                <a:off x="3150" y="11940"/>
                                <a:ext cx="1665" cy="9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6" name="AutoShape 178"/>
                            <wps:cNvCnPr>
                              <a:cxnSpLocks noChangeShapeType="1"/>
                            </wps:cNvCnPr>
                            <wps:spPr bwMode="auto">
                              <a:xfrm flipV="1">
                                <a:off x="3120" y="11685"/>
                                <a:ext cx="1680" cy="12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7" name="AutoShape 179"/>
                            <wps:cNvCnPr>
                              <a:cxnSpLocks noChangeShapeType="1"/>
                            </wps:cNvCnPr>
                            <wps:spPr bwMode="auto">
                              <a:xfrm flipV="1">
                                <a:off x="3120" y="11400"/>
                                <a:ext cx="1680" cy="14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8" name="AutoShape 180"/>
                            <wps:cNvCnPr>
                              <a:cxnSpLocks noChangeShapeType="1"/>
                            </wps:cNvCnPr>
                            <wps:spPr bwMode="auto">
                              <a:xfrm flipV="1">
                                <a:off x="3150" y="11100"/>
                                <a:ext cx="1635" cy="17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9" name="AutoShape 181"/>
                            <wps:cNvCnPr>
                              <a:cxnSpLocks noChangeShapeType="1"/>
                            </wps:cNvCnPr>
                            <wps:spPr bwMode="auto">
                              <a:xfrm flipV="1">
                                <a:off x="3120" y="10800"/>
                                <a:ext cx="1665" cy="20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0" name="AutoShape 182"/>
                            <wps:cNvCnPr>
                              <a:cxnSpLocks noChangeShapeType="1"/>
                            </wps:cNvCnPr>
                            <wps:spPr bwMode="auto">
                              <a:xfrm flipV="1">
                                <a:off x="3150" y="10545"/>
                                <a:ext cx="1635" cy="23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91" name="Group 205"/>
                            <wpg:cNvGrpSpPr>
                              <a:grpSpLocks/>
                            </wpg:cNvGrpSpPr>
                            <wpg:grpSpPr bwMode="auto">
                              <a:xfrm>
                                <a:off x="1290" y="9887"/>
                                <a:ext cx="7530" cy="3763"/>
                                <a:chOff x="1290" y="9887"/>
                                <a:chExt cx="7530" cy="3763"/>
                              </a:xfrm>
                            </wpg:grpSpPr>
                            <wps:wsp>
                              <wps:cNvPr id="92" name="Oval 13"/>
                              <wps:cNvSpPr>
                                <a:spLocks noChangeArrowheads="1"/>
                              </wps:cNvSpPr>
                              <wps:spPr bwMode="auto">
                                <a:xfrm>
                                  <a:off x="4785" y="10442"/>
                                  <a:ext cx="210"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3" name="Oval 14"/>
                              <wps:cNvSpPr>
                                <a:spLocks noChangeArrowheads="1"/>
                              </wps:cNvSpPr>
                              <wps:spPr bwMode="auto">
                                <a:xfrm>
                                  <a:off x="4785" y="10710"/>
                                  <a:ext cx="210"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4" name="Oval 15"/>
                              <wps:cNvSpPr>
                                <a:spLocks noChangeArrowheads="1"/>
                              </wps:cNvSpPr>
                              <wps:spPr bwMode="auto">
                                <a:xfrm>
                                  <a:off x="4785" y="11010"/>
                                  <a:ext cx="210"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5" name="Oval 26"/>
                              <wps:cNvSpPr>
                                <a:spLocks noChangeArrowheads="1"/>
                              </wps:cNvSpPr>
                              <wps:spPr bwMode="auto">
                                <a:xfrm>
                                  <a:off x="4800" y="11295"/>
                                  <a:ext cx="210"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6" name="Oval 29"/>
                              <wps:cNvSpPr>
                                <a:spLocks noChangeArrowheads="1"/>
                              </wps:cNvSpPr>
                              <wps:spPr bwMode="auto">
                                <a:xfrm>
                                  <a:off x="4800" y="11580"/>
                                  <a:ext cx="210"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7" name="Oval 30"/>
                              <wps:cNvSpPr>
                                <a:spLocks noChangeArrowheads="1"/>
                              </wps:cNvSpPr>
                              <wps:spPr bwMode="auto">
                                <a:xfrm>
                                  <a:off x="4800" y="11850"/>
                                  <a:ext cx="210"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8" name="Oval 138"/>
                              <wps:cNvSpPr>
                                <a:spLocks noChangeArrowheads="1"/>
                              </wps:cNvSpPr>
                              <wps:spPr bwMode="auto">
                                <a:xfrm>
                                  <a:off x="4815" y="12135"/>
                                  <a:ext cx="210"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9" name="Oval 139"/>
                              <wps:cNvSpPr>
                                <a:spLocks noChangeArrowheads="1"/>
                              </wps:cNvSpPr>
                              <wps:spPr bwMode="auto">
                                <a:xfrm>
                                  <a:off x="4830" y="12420"/>
                                  <a:ext cx="210"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0" name="Oval 140"/>
                              <wps:cNvSpPr>
                                <a:spLocks noChangeArrowheads="1"/>
                              </wps:cNvSpPr>
                              <wps:spPr bwMode="auto">
                                <a:xfrm>
                                  <a:off x="4845" y="12705"/>
                                  <a:ext cx="210"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1" name="Oval 141"/>
                              <wps:cNvSpPr>
                                <a:spLocks noChangeArrowheads="1"/>
                              </wps:cNvSpPr>
                              <wps:spPr bwMode="auto">
                                <a:xfrm>
                                  <a:off x="4845" y="12975"/>
                                  <a:ext cx="210"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2" name="Oval 142"/>
                              <wps:cNvSpPr>
                                <a:spLocks noChangeArrowheads="1"/>
                              </wps:cNvSpPr>
                              <wps:spPr bwMode="auto">
                                <a:xfrm>
                                  <a:off x="4830" y="13230"/>
                                  <a:ext cx="210"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3" name="Oval 143"/>
                              <wps:cNvSpPr>
                                <a:spLocks noChangeArrowheads="1"/>
                              </wps:cNvSpPr>
                              <wps:spPr bwMode="auto">
                                <a:xfrm>
                                  <a:off x="4815" y="13470"/>
                                  <a:ext cx="210"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4" name="AutoShape 183"/>
                              <wps:cNvCnPr>
                                <a:cxnSpLocks noChangeShapeType="1"/>
                              </wps:cNvCnPr>
                              <wps:spPr bwMode="auto">
                                <a:xfrm>
                                  <a:off x="4995" y="10545"/>
                                  <a:ext cx="2250" cy="17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5" name="AutoShape 184"/>
                              <wps:cNvCnPr>
                                <a:cxnSpLocks noChangeShapeType="1"/>
                              </wps:cNvCnPr>
                              <wps:spPr bwMode="auto">
                                <a:xfrm>
                                  <a:off x="4995" y="10800"/>
                                  <a:ext cx="2250" cy="15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6" name="AutoShape 185"/>
                              <wps:cNvCnPr>
                                <a:cxnSpLocks noChangeShapeType="1"/>
                              </wps:cNvCnPr>
                              <wps:spPr bwMode="auto">
                                <a:xfrm>
                                  <a:off x="4995" y="11100"/>
                                  <a:ext cx="2250" cy="12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7" name="AutoShape 187"/>
                              <wps:cNvCnPr>
                                <a:cxnSpLocks noChangeShapeType="1"/>
                              </wps:cNvCnPr>
                              <wps:spPr bwMode="auto">
                                <a:xfrm>
                                  <a:off x="4995" y="11400"/>
                                  <a:ext cx="2250" cy="9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8" name="AutoShape 188"/>
                              <wps:cNvCnPr>
                                <a:cxnSpLocks noChangeShapeType="1"/>
                              </wps:cNvCnPr>
                              <wps:spPr bwMode="auto">
                                <a:xfrm>
                                  <a:off x="4995" y="11685"/>
                                  <a:ext cx="2250" cy="6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9" name="AutoShape 189"/>
                              <wps:cNvCnPr>
                                <a:cxnSpLocks noChangeShapeType="1"/>
                              </wps:cNvCnPr>
                              <wps:spPr bwMode="auto">
                                <a:xfrm>
                                  <a:off x="4995" y="11940"/>
                                  <a:ext cx="2250" cy="3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0" name="AutoShape 190"/>
                              <wps:cNvCnPr>
                                <a:cxnSpLocks noChangeShapeType="1"/>
                              </wps:cNvCnPr>
                              <wps:spPr bwMode="auto">
                                <a:xfrm>
                                  <a:off x="5010" y="12210"/>
                                  <a:ext cx="2235" cy="10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1" name="AutoShape 191"/>
                              <wps:cNvCnPr>
                                <a:cxnSpLocks noChangeShapeType="1"/>
                              </wps:cNvCnPr>
                              <wps:spPr bwMode="auto">
                                <a:xfrm flipV="1">
                                  <a:off x="5010" y="12315"/>
                                  <a:ext cx="2235" cy="19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2" name="AutoShape 192"/>
                              <wps:cNvCnPr>
                                <a:cxnSpLocks noChangeShapeType="1"/>
                              </wps:cNvCnPr>
                              <wps:spPr bwMode="auto">
                                <a:xfrm flipV="1">
                                  <a:off x="5040" y="12315"/>
                                  <a:ext cx="2205" cy="4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3" name="AutoShape 193"/>
                              <wps:cNvCnPr>
                                <a:cxnSpLocks noChangeShapeType="1"/>
                              </wps:cNvCnPr>
                              <wps:spPr bwMode="auto">
                                <a:xfrm flipV="1">
                                  <a:off x="5040" y="12360"/>
                                  <a:ext cx="2205" cy="7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4" name="AutoShape 194"/>
                              <wps:cNvCnPr>
                                <a:cxnSpLocks noChangeShapeType="1"/>
                              </wps:cNvCnPr>
                              <wps:spPr bwMode="auto">
                                <a:xfrm flipV="1">
                                  <a:off x="5040" y="12360"/>
                                  <a:ext cx="2205" cy="9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5" name="AutoShape 195"/>
                              <wps:cNvCnPr>
                                <a:cxnSpLocks noChangeShapeType="1"/>
                              </wps:cNvCnPr>
                              <wps:spPr bwMode="auto">
                                <a:xfrm flipV="1">
                                  <a:off x="5025" y="12362"/>
                                  <a:ext cx="2220" cy="121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6" name="AutoShape 196"/>
                              <wps:cNvCnPr>
                                <a:cxnSpLocks noChangeShapeType="1"/>
                              </wps:cNvCnPr>
                              <wps:spPr bwMode="auto">
                                <a:xfrm>
                                  <a:off x="7425" y="12315"/>
                                  <a:ext cx="600"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7" name="Oval 197"/>
                              <wps:cNvSpPr>
                                <a:spLocks noChangeArrowheads="1"/>
                              </wps:cNvSpPr>
                              <wps:spPr bwMode="auto">
                                <a:xfrm>
                                  <a:off x="7215" y="12240"/>
                                  <a:ext cx="210"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8" name="Text Box 198"/>
                              <wps:cNvSpPr txBox="1">
                                <a:spLocks noChangeArrowheads="1"/>
                              </wps:cNvSpPr>
                              <wps:spPr bwMode="auto">
                                <a:xfrm>
                                  <a:off x="7425" y="11580"/>
                                  <a:ext cx="1395"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38A178" w14:textId="77777777" w:rsidR="00B94D52" w:rsidRPr="00291049" w:rsidRDefault="00B94D52">
                                    <w:pPr>
                                      <w:rPr>
                                        <w:lang w:val="fr-FR"/>
                                      </w:rPr>
                                    </w:pPr>
                                    <w:r>
                                      <w:rPr>
                                        <w:lang w:val="fr-FR"/>
                                      </w:rPr>
                                      <w:t xml:space="preserve">Springback </w:t>
                                    </w:r>
                                  </w:p>
                                </w:txbxContent>
                              </wps:txbx>
                              <wps:bodyPr rot="0" vert="horz" wrap="square" lIns="91440" tIns="45720" rIns="91440" bIns="45720" anchor="t" anchorCtr="0" upright="1">
                                <a:noAutofit/>
                              </wps:bodyPr>
                            </wps:wsp>
                            <wps:wsp>
                              <wps:cNvPr id="119" name="Text Box 199"/>
                              <wps:cNvSpPr txBox="1">
                                <a:spLocks noChangeArrowheads="1"/>
                              </wps:cNvSpPr>
                              <wps:spPr bwMode="auto">
                                <a:xfrm>
                                  <a:off x="1380" y="11010"/>
                                  <a:ext cx="1605" cy="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EB287B" w14:textId="77777777" w:rsidR="00B94D52" w:rsidRPr="00291049" w:rsidRDefault="00B94D52" w:rsidP="00AB7C53">
                                    <w:pPr>
                                      <w:jc w:val="center"/>
                                      <w:rPr>
                                        <w:lang w:val="fr-FR"/>
                                      </w:rPr>
                                    </w:pPr>
                                    <w:proofErr w:type="spellStart"/>
                                    <w:r>
                                      <w:rPr>
                                        <w:lang w:val="fr-FR"/>
                                      </w:rPr>
                                      <w:t>Foam</w:t>
                                    </w:r>
                                    <w:proofErr w:type="spellEnd"/>
                                    <w:r>
                                      <w:rPr>
                                        <w:lang w:val="fr-FR"/>
                                      </w:rPr>
                                      <w:t xml:space="preserve"> </w:t>
                                    </w:r>
                                    <w:proofErr w:type="spellStart"/>
                                    <w:r>
                                      <w:rPr>
                                        <w:lang w:val="fr-FR"/>
                                      </w:rPr>
                                      <w:t>thickness</w:t>
                                    </w:r>
                                    <w:proofErr w:type="spellEnd"/>
                                    <w:r>
                                      <w:rPr>
                                        <w:lang w:val="fr-FR"/>
                                      </w:rPr>
                                      <w:t xml:space="preserve"> (e)</w:t>
                                    </w:r>
                                  </w:p>
                                </w:txbxContent>
                              </wps:txbx>
                              <wps:bodyPr rot="0" vert="horz" wrap="square" lIns="91440" tIns="45720" rIns="91440" bIns="45720" anchor="t" anchorCtr="0" upright="1">
                                <a:noAutofit/>
                              </wps:bodyPr>
                            </wps:wsp>
                            <wps:wsp>
                              <wps:cNvPr id="120" name="Text Box 200"/>
                              <wps:cNvSpPr txBox="1">
                                <a:spLocks noChangeArrowheads="1"/>
                              </wps:cNvSpPr>
                              <wps:spPr bwMode="auto">
                                <a:xfrm>
                                  <a:off x="1290" y="11760"/>
                                  <a:ext cx="1950"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4867B3" w14:textId="77777777" w:rsidR="00B94D52" w:rsidRPr="00291049" w:rsidRDefault="00B94D52" w:rsidP="00AB7C53">
                                    <w:pPr>
                                      <w:jc w:val="center"/>
                                      <w:rPr>
                                        <w:lang w:val="fr-FR"/>
                                      </w:rPr>
                                    </w:pPr>
                                    <w:proofErr w:type="spellStart"/>
                                    <w:r>
                                      <w:rPr>
                                        <w:lang w:val="fr-FR"/>
                                      </w:rPr>
                                      <w:t>Length</w:t>
                                    </w:r>
                                    <w:proofErr w:type="spellEnd"/>
                                    <w:r>
                                      <w:rPr>
                                        <w:lang w:val="fr-FR"/>
                                      </w:rPr>
                                      <w:t xml:space="preserve"> </w:t>
                                    </w:r>
                                    <w:proofErr w:type="spellStart"/>
                                    <w:r>
                                      <w:rPr>
                                        <w:lang w:val="fr-FR"/>
                                      </w:rPr>
                                      <w:t>between</w:t>
                                    </w:r>
                                    <w:proofErr w:type="spellEnd"/>
                                    <w:r>
                                      <w:rPr>
                                        <w:lang w:val="fr-FR"/>
                                      </w:rPr>
                                      <w:t xml:space="preserve"> supports (L)</w:t>
                                    </w:r>
                                  </w:p>
                                </w:txbxContent>
                              </wps:txbx>
                              <wps:bodyPr rot="0" vert="horz" wrap="square" lIns="91440" tIns="45720" rIns="91440" bIns="45720" anchor="t" anchorCtr="0" upright="1">
                                <a:noAutofit/>
                              </wps:bodyPr>
                            </wps:wsp>
                            <wps:wsp>
                              <wps:cNvPr id="121" name="Text Box 201"/>
                              <wps:cNvSpPr txBox="1">
                                <a:spLocks noChangeArrowheads="1"/>
                              </wps:cNvSpPr>
                              <wps:spPr bwMode="auto">
                                <a:xfrm>
                                  <a:off x="1290" y="12600"/>
                                  <a:ext cx="162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76EEAE" w14:textId="085AF779" w:rsidR="00B94D52" w:rsidRPr="00291049" w:rsidRDefault="00B94D52">
                                    <w:pPr>
                                      <w:rPr>
                                        <w:lang w:val="fr-FR"/>
                                      </w:rPr>
                                    </w:pPr>
                                    <w:r>
                                      <w:rPr>
                                        <w:lang w:val="fr-FR"/>
                                      </w:rPr>
                                      <w:t>Punch radius (</w:t>
                                    </w:r>
                                    <w:proofErr w:type="spellStart"/>
                                    <w:r>
                                      <w:rPr>
                                        <w:lang w:val="fr-FR"/>
                                      </w:rPr>
                                      <w:t>Rp</w:t>
                                    </w:r>
                                    <w:proofErr w:type="spellEnd"/>
                                    <w:r>
                                      <w:rPr>
                                        <w:lang w:val="fr-FR"/>
                                      </w:rPr>
                                      <w:t>)</w:t>
                                    </w:r>
                                  </w:p>
                                </w:txbxContent>
                              </wps:txbx>
                              <wps:bodyPr rot="0" vert="horz" wrap="square" lIns="91440" tIns="45720" rIns="91440" bIns="45720" anchor="t" anchorCtr="0" upright="1">
                                <a:noAutofit/>
                              </wps:bodyPr>
                            </wps:wsp>
                            <wps:wsp>
                              <wps:cNvPr id="122" name="Text Box 202"/>
                              <wps:cNvSpPr txBox="1">
                                <a:spLocks noChangeArrowheads="1"/>
                              </wps:cNvSpPr>
                              <wps:spPr bwMode="auto">
                                <a:xfrm>
                                  <a:off x="2085" y="9887"/>
                                  <a:ext cx="1395"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DD04E8" w14:textId="77777777" w:rsidR="00B94D52" w:rsidRPr="00291049" w:rsidRDefault="00B94D52" w:rsidP="00A16696">
                                    <w:pPr>
                                      <w:rPr>
                                        <w:lang w:val="fr-FR"/>
                                      </w:rPr>
                                    </w:pPr>
                                    <w:r>
                                      <w:rPr>
                                        <w:lang w:val="fr-FR"/>
                                      </w:rPr>
                                      <w:t>Input layer</w:t>
                                    </w:r>
                                  </w:p>
                                </w:txbxContent>
                              </wps:txbx>
                              <wps:bodyPr rot="0" vert="horz" wrap="square" lIns="91440" tIns="45720" rIns="91440" bIns="45720" anchor="t" anchorCtr="0" upright="1">
                                <a:noAutofit/>
                              </wps:bodyPr>
                            </wps:wsp>
                            <wps:wsp>
                              <wps:cNvPr id="123" name="Text Box 203"/>
                              <wps:cNvSpPr txBox="1">
                                <a:spLocks noChangeArrowheads="1"/>
                              </wps:cNvSpPr>
                              <wps:spPr bwMode="auto">
                                <a:xfrm>
                                  <a:off x="4245" y="9887"/>
                                  <a:ext cx="1605"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02C1C5" w14:textId="77777777" w:rsidR="00B94D52" w:rsidRPr="00291049" w:rsidRDefault="00B94D52" w:rsidP="00A16696">
                                    <w:pPr>
                                      <w:rPr>
                                        <w:lang w:val="fr-FR"/>
                                      </w:rPr>
                                    </w:pPr>
                                    <w:proofErr w:type="spellStart"/>
                                    <w:r>
                                      <w:rPr>
                                        <w:lang w:val="fr-FR"/>
                                      </w:rPr>
                                      <w:t>Hidden</w:t>
                                    </w:r>
                                    <w:proofErr w:type="spellEnd"/>
                                    <w:r>
                                      <w:rPr>
                                        <w:lang w:val="fr-FR"/>
                                      </w:rPr>
                                      <w:t xml:space="preserve"> layer</w:t>
                                    </w:r>
                                  </w:p>
                                </w:txbxContent>
                              </wps:txbx>
                              <wps:bodyPr rot="0" vert="horz" wrap="square" lIns="91440" tIns="45720" rIns="91440" bIns="45720" anchor="t" anchorCtr="0" upright="1">
                                <a:noAutofit/>
                              </wps:bodyPr>
                            </wps:wsp>
                            <wps:wsp>
                              <wps:cNvPr id="124" name="Text Box 204"/>
                              <wps:cNvSpPr txBox="1">
                                <a:spLocks noChangeArrowheads="1"/>
                              </wps:cNvSpPr>
                              <wps:spPr bwMode="auto">
                                <a:xfrm>
                                  <a:off x="7095" y="9887"/>
                                  <a:ext cx="1515"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144F13" w14:textId="77777777" w:rsidR="00B94D52" w:rsidRPr="00291049" w:rsidRDefault="00B94D52" w:rsidP="00A16696">
                                    <w:pPr>
                                      <w:rPr>
                                        <w:lang w:val="fr-FR"/>
                                      </w:rPr>
                                    </w:pPr>
                                    <w:r>
                                      <w:rPr>
                                        <w:lang w:val="fr-FR"/>
                                      </w:rPr>
                                      <w:t>Output layer</w:t>
                                    </w:r>
                                  </w:p>
                                </w:txbxContent>
                              </wps:txbx>
                              <wps:bodyPr rot="0" vert="horz" wrap="square" lIns="91440" tIns="45720" rIns="91440" bIns="45720" anchor="t" anchorCtr="0" upright="1">
                                <a:noAutofit/>
                              </wps:bodyPr>
                            </wps:wsp>
                          </wpg:grpSp>
                        </wpg:grpSp>
                      </wpg:grpSp>
                    </wpg:wgp>
                  </a:graphicData>
                </a:graphic>
                <wp14:sizeRelH relativeFrom="page">
                  <wp14:pctWidth>0</wp14:pctWidth>
                </wp14:sizeRelH>
                <wp14:sizeRelV relativeFrom="page">
                  <wp14:pctHeight>0</wp14:pctHeight>
                </wp14:sizeRelV>
              </wp:anchor>
            </w:drawing>
          </mc:Choice>
          <mc:Fallback>
            <w:pict>
              <v:group w14:anchorId="503775AB" id="Group 208" o:spid="_x0000_s1064" style="position:absolute;left:0;text-align:left;margin-left:-.35pt;margin-top:.3pt;width:483.75pt;height:232.5pt;z-index:251842560" coordorigin="1290,9887" coordsize="7530,37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">
                <v:oval id="Oval 145" o:spid="_x0000_s1065" style="position:absolute;left:2910;top:12135;width:21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"/>
                <v:shape id="AutoShape 149" o:spid="_x0000_s1066" type="#_x0000_t32" style="position:absolute;left:3120;top:11100;width:1665;height:37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">
                  <v:stroke endarrow="block"/>
                </v:shape>
                <v:shape id="AutoShape 153" o:spid="_x0000_s1067" type="#_x0000_t32" style="position:absolute;left:3120;top:11475;width:1695;height:73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">
                  <v:stroke endarrow="block"/>
                </v:shape>
                <v:shape id="AutoShape 154" o:spid="_x0000_s1068" type="#_x0000_t32" style="position:absolute;left:3120;top:11475;width:1725;height:103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">
                  <v:stroke endarrow="block"/>
                </v:shape>
                <v:shape id="AutoShape 156" o:spid="_x0000_s1069" type="#_x0000_t32" style="position:absolute;left:3120;top:11475;width:1725;height:160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">
                  <v:stroke endarrow="block"/>
                </v:shape>
                <v:shape id="AutoShape 157" o:spid="_x0000_s1070" type="#_x0000_t32" style="position:absolute;left:3120;top:11475;width:1725;height:186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">
                  <v:stroke endarrow="block"/>
                </v:shape>
                <v:shape id="AutoShape 158" o:spid="_x0000_s1071" type="#_x0000_t32" style="position:absolute;left:3120;top:11475;width:1710;height:21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">
                  <v:stroke endarrow="block"/>
                </v:shape>
                <v:shape id="AutoShape 160" o:spid="_x0000_s1072" type="#_x0000_t32" style="position:absolute;left:3120;top:10800;width:1665;height:141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">
                  <v:stroke endarrow="block"/>
                </v:shape>
                <v:shape id="AutoShape 161" o:spid="_x0000_s1073" type="#_x0000_t32" style="position:absolute;left:3120;top:11100;width:1665;height:111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">
                  <v:stroke endarrow="block"/>
                </v:shape>
                <v:shape id="AutoShape 162" o:spid="_x0000_s1074" type="#_x0000_t32" style="position:absolute;left:3150;top:11400;width:1650;height:81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">
                  <v:stroke endarrow="block"/>
                </v:shape>
                <v:shape id="AutoShape 164" o:spid="_x0000_s1075" type="#_x0000_t32" style="position:absolute;left:3150;top:11940;width:1665;height:27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">
                  <v:stroke endarrow="block"/>
                </v:shape>
                <v:shape id="AutoShape 165" o:spid="_x0000_s1076" type="#_x0000_t32" style="position:absolute;left:3120;top:12210;width:171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">
                  <v:stroke endarrow="block"/>
                </v:shape>
                <v:shape id="AutoShape 166" o:spid="_x0000_s1077" type="#_x0000_t32" style="position:absolute;left:3120;top:12210;width:1695;height:3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">
                  <v:stroke endarrow="block"/>
                </v:shape>
                <v:shape id="AutoShape 167" o:spid="_x0000_s1078" type="#_x0000_t32" style="position:absolute;left:3150;top:12210;width:1695;height:58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">
                  <v:stroke endarrow="block"/>
                </v:shape>
                <v:shape id="AutoShape 168" o:spid="_x0000_s1079" type="#_x0000_t32" style="position:absolute;left:3120;top:12210;width:1725;height:87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">
                  <v:stroke endarrow="block"/>
                </v:shape>
                <v:shape id="AutoShape 169" o:spid="_x0000_s1080" type="#_x0000_t32" style="position:absolute;left:3120;top:12210;width:1725;height:112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">
                  <v:stroke endarrow="block"/>
                </v:shape>
                <v:shape id="AutoShape 170" o:spid="_x0000_s1081" type="#_x0000_t32" style="position:absolute;left:3120;top:12210;width:1710;height:136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">
                  <v:stroke endarrow="block"/>
                </v:shape>
                <v:shape id="AutoShape 176" o:spid="_x0000_s1082" type="#_x0000_t32" style="position:absolute;left:3120;top:12210;width:1710;height:67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">
                  <v:stroke endarrow="block"/>
                </v:shape>
                <v:group id="Group 207" o:spid="_x0000_s1083" style="position:absolute;left:1290;top:9887;width:7530;height:3763" coordorigin="1290,9887" coordsize="7530,37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">
                  <v:shape id="AutoShape 147" o:spid="_x0000_s1084" type="#_x0000_t32" style="position:absolute;left:3120;top:10545;width:1680;height:93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">
                    <v:stroke endarrow="block"/>
                  </v:shape>
                  <v:shape id="AutoShape 148" o:spid="_x0000_s1085" type="#_x0000_t32" style="position:absolute;left:3120;top:10800;width:1665;height:67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">
                    <v:stroke endarrow="block"/>
                  </v:shape>
                  <v:shape id="AutoShape 151" o:spid="_x0000_s1086" type="#_x0000_t32" style="position:absolute;left:3120;top:11475;width:1695;height:2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">
                    <v:stroke endarrow="block"/>
                  </v:shape>
                  <v:shape id="AutoShape 152" o:spid="_x0000_s1087" type="#_x0000_t32" style="position:absolute;left:3120;top:11475;width:1695;height:46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">
                    <v:stroke endarrow="block"/>
                  </v:shape>
                  <v:shape id="AutoShape 155" o:spid="_x0000_s1088" type="#_x0000_t32" style="position:absolute;left:3120;top:11475;width:1725;height:132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">
                    <v:stroke endarrow="block"/>
                  </v:shape>
                  <v:shape id="AutoShape 159" o:spid="_x0000_s1089" type="#_x0000_t32" style="position:absolute;left:3120;top:10545;width:1665;height:166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">
                    <v:stroke endarrow="block"/>
                  </v:shape>
                  <v:group id="Group 206" o:spid="_x0000_s1090" style="position:absolute;left:1290;top:9887;width:7530;height:3763" coordorigin="1290,9887" coordsize="7530,37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">
                    <v:oval id="Oval 144" o:spid="_x0000_s1091" style="position:absolute;left:2910;top:11400;width:21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"/>
                    <v:oval id="Oval 146" o:spid="_x0000_s1092" style="position:absolute;left:2910;top:12795;width:21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"/>
                    <v:shape id="AutoShape 150" o:spid="_x0000_s1093" type="#_x0000_t32" style="position:absolute;left:3120;top:11400;width:1695;height:7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">
                      <v:stroke endarrow="block"/>
                    </v:shape>
                    <v:shape id="AutoShape 163" o:spid="_x0000_s1094" type="#_x0000_t32" style="position:absolute;left:3150;top:11685;width:1665;height:52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">
                      <v:stroke endarrow="block"/>
                    </v:shape>
                    <v:shape id="AutoShape 171" o:spid="_x0000_s1095" type="#_x0000_t32" style="position:absolute;left:3120;top:12885;width:1695;height:6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">
                      <v:stroke endarrow="block"/>
                    </v:shape>
                    <v:shape id="AutoShape 172" o:spid="_x0000_s1096" type="#_x0000_t32" style="position:absolute;left:3120;top:12885;width:1725;height:45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">
                      <v:stroke endarrow="block"/>
                    </v:shape>
                    <v:shape id="AutoShape 173" o:spid="_x0000_s1097" type="#_x0000_t32" style="position:absolute;left:3150;top:12885;width:1695;height:1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">
                      <v:stroke endarrow="block"/>
                    </v:shape>
                    <v:shape id="AutoShape 174" o:spid="_x0000_s1098" type="#_x0000_t32" style="position:absolute;left:3120;top:12795;width:1725;height: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">
                      <v:stroke endarrow="block"/>
                    </v:shape>
                    <v:shape id="AutoShape 175" o:spid="_x0000_s1099" type="#_x0000_t32" style="position:absolute;left:3120;top:12510;width:1710;height:37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">
                      <v:stroke endarrow="block"/>
                    </v:shape>
                    <v:shape id="AutoShape 177" o:spid="_x0000_s1100" type="#_x0000_t32" style="position:absolute;left:3150;top:11940;width:1665;height:94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">
                      <v:stroke endarrow="block"/>
                    </v:shape>
                    <v:shape id="AutoShape 178" o:spid="_x0000_s1101" type="#_x0000_t32" style="position:absolute;left:3120;top:11685;width:1680;height:12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">
                      <v:stroke endarrow="block"/>
                    </v:shape>
                    <v:shape id="AutoShape 179" o:spid="_x0000_s1102" type="#_x0000_t32" style="position:absolute;left:3120;top:11400;width:1680;height:148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">
                      <v:stroke endarrow="block"/>
                    </v:shape>
                    <v:shape id="AutoShape 180" o:spid="_x0000_s1103" type="#_x0000_t32" style="position:absolute;left:3150;top:11100;width:1635;height:178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">
                      <v:stroke endarrow="block"/>
                    </v:shape>
                    <v:shape id="AutoShape 181" o:spid="_x0000_s1104" type="#_x0000_t32" style="position:absolute;left:3120;top:10800;width:1665;height:208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">
                      <v:stroke endarrow="block"/>
                    </v:shape>
                    <v:shape id="AutoShape 182" o:spid="_x0000_s1105" type="#_x0000_t32" style="position:absolute;left:3150;top:10545;width:1635;height:23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">
                      <v:stroke endarrow="block"/>
                    </v:shape>
                    <v:group id="Group 205" o:spid="_x0000_s1106" style="position:absolute;left:1290;top:9887;width:7530;height:3763" coordorigin="1290,9887" coordsize="7530,37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">
                      <v:oval id="Oval 13" o:spid="_x0000_s1107" style="position:absolute;left:4785;top:10442;width:21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"/>
                      <v:oval id="Oval 14" o:spid="_x0000_s1108" style="position:absolute;left:4785;top:10710;width:21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"/>
                      <v:oval id="Oval 15" o:spid="_x0000_s1109" style="position:absolute;left:4785;top:11010;width:21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"/>
                      <v:oval id="Oval 26" o:spid="_x0000_s1110" style="position:absolute;left:4800;top:11295;width:21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"/>
                      <v:oval id="Oval 29" o:spid="_x0000_s1111" style="position:absolute;left:4800;top:11580;width:21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"/>
                      <v:oval id="Oval 30" o:spid="_x0000_s1112" style="position:absolute;left:4800;top:11850;width:21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"/>
                      <v:oval id="Oval 138" o:spid="_x0000_s1113" style="position:absolute;left:4815;top:12135;width:21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"/>
                      <v:oval id="Oval 139" o:spid="_x0000_s1114" style="position:absolute;left:4830;top:12420;width:21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"/>
                      <v:oval id="Oval 140" o:spid="_x0000_s1115" style="position:absolute;left:4845;top:12705;width:21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"/>
                      <v:oval id="Oval 141" o:spid="_x0000_s1116" style="position:absolute;left:4845;top:12975;width:21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"/>
                      <v:oval id="Oval 142" o:spid="_x0000_s1117" style="position:absolute;left:4830;top:13230;width:21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"/>
                      <v:oval id="Oval 143" o:spid="_x0000_s1118" style="position:absolute;left:4815;top:13470;width:21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"/>
                      <v:shape id="AutoShape 183" o:spid="_x0000_s1119" type="#_x0000_t32" style="position:absolute;left:4995;top:10545;width:2250;height:177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">
                        <v:stroke endarrow="block"/>
                      </v:shape>
                      <v:shape id="AutoShape 184" o:spid="_x0000_s1120" type="#_x0000_t32" style="position:absolute;left:4995;top:10800;width:2250;height:151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">
                        <v:stroke endarrow="block"/>
                      </v:shape>
                      <v:shape id="AutoShape 185" o:spid="_x0000_s1121" type="#_x0000_t32" style="position:absolute;left:4995;top:11100;width:2250;height:121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">
                        <v:stroke endarrow="block"/>
                      </v:shape>
                      <v:shape id="AutoShape 187" o:spid="_x0000_s1122" type="#_x0000_t32" style="position:absolute;left:4995;top:11400;width:2250;height:91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">
                        <v:stroke endarrow="block"/>
                      </v:shape>
                      <v:shape id="AutoShape 188" o:spid="_x0000_s1123" type="#_x0000_t32" style="position:absolute;left:4995;top:11685;width:2250;height:63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">
                        <v:stroke endarrow="block"/>
                      </v:shape>
                      <v:shape id="AutoShape 189" o:spid="_x0000_s1124" type="#_x0000_t32" style="position:absolute;left:4995;top:11940;width:2250;height:37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">
                        <v:stroke endarrow="block"/>
                      </v:shape>
                      <v:shape id="AutoShape 190" o:spid="_x0000_s1125" type="#_x0000_t32" style="position:absolute;left:5010;top:12210;width:2235;height:10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">
                        <v:stroke endarrow="block"/>
                      </v:shape>
                      <v:shape id="AutoShape 191" o:spid="_x0000_s1126" type="#_x0000_t32" style="position:absolute;left:5010;top:12315;width:2235;height:19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">
                        <v:stroke endarrow="block"/>
                      </v:shape>
                      <v:shape id="AutoShape 192" o:spid="_x0000_s1127" type="#_x0000_t32" style="position:absolute;left:5040;top:12315;width:2205;height:4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">
                        <v:stroke endarrow="block"/>
                      </v:shape>
                      <v:shape id="AutoShape 193" o:spid="_x0000_s1128" type="#_x0000_t32" style="position:absolute;left:5040;top:12360;width:2205;height:72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">
                        <v:stroke endarrow="block"/>
                      </v:shape>
                      <v:shape id="AutoShape 194" o:spid="_x0000_s1129" type="#_x0000_t32" style="position:absolute;left:5040;top:12360;width:2205;height:97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">
                        <v:stroke endarrow="block"/>
                      </v:shape>
                      <v:shape id="AutoShape 195" o:spid="_x0000_s1130" type="#_x0000_t32" style="position:absolute;left:5025;top:12362;width:2220;height:121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">
                        <v:stroke endarrow="block"/>
                      </v:shape>
                      <v:shape id="AutoShape 196" o:spid="_x0000_s1131" type="#_x0000_t32" style="position:absolute;left:7425;top:12315;width:600;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">
                        <v:stroke endarrow="block"/>
                      </v:shape>
                      <v:oval id="Oval 197" o:spid="_x0000_s1132" style="position:absolute;left:7215;top:12240;width:21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"/>
                      <v:shape id="Text Box 198" o:spid="_x0000_s1133" type="#_x0000_t202" style="position:absolute;left:7425;top:11580;width:1395;height:5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" filled="f" stroked="f">
                        <v:textbox>
                          <w:txbxContent>
                            <w:p w14:paraId="6E38A178" w14:textId="77777777" w:rsidR="00B94D52" w:rsidRPr="00291049" w:rsidRDefault="00B94D52">
                              <w:pPr>
                                <w:rPr>
                                  <w:lang w:val="fr-FR"/>
                                </w:rPr>
                              </w:pPr>
                              <w:r>
                                <w:rPr>
                                  <w:lang w:val="fr-FR"/>
                                </w:rPr>
                                <w:t xml:space="preserve">Springback </w:t>
                              </w:r>
                            </w:p>
                          </w:txbxContent>
                        </v:textbox>
                      </v:shape>
                      <v:shape id="Text Box 199" o:spid="_x0000_s1134" type="#_x0000_t202" style="position:absolute;left:1380;top:11010;width:1605;height:6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" filled="f" stroked="f">
                        <v:textbox>
                          <w:txbxContent>
                            <w:p w14:paraId="05EB287B" w14:textId="77777777" w:rsidR="00B94D52" w:rsidRPr="00291049" w:rsidRDefault="00B94D52" w:rsidP="00AB7C53">
                              <w:pPr>
                                <w:jc w:val="center"/>
                                <w:rPr>
                                  <w:lang w:val="fr-FR"/>
                                </w:rPr>
                              </w:pPr>
                              <w:proofErr w:type="spellStart"/>
                              <w:r>
                                <w:rPr>
                                  <w:lang w:val="fr-FR"/>
                                </w:rPr>
                                <w:t>Foam</w:t>
                              </w:r>
                              <w:proofErr w:type="spellEnd"/>
                              <w:r>
                                <w:rPr>
                                  <w:lang w:val="fr-FR"/>
                                </w:rPr>
                                <w:t xml:space="preserve"> </w:t>
                              </w:r>
                              <w:proofErr w:type="spellStart"/>
                              <w:r>
                                <w:rPr>
                                  <w:lang w:val="fr-FR"/>
                                </w:rPr>
                                <w:t>thickness</w:t>
                              </w:r>
                              <w:proofErr w:type="spellEnd"/>
                              <w:r>
                                <w:rPr>
                                  <w:lang w:val="fr-FR"/>
                                </w:rPr>
                                <w:t xml:space="preserve"> (e)</w:t>
                              </w:r>
                            </w:p>
                          </w:txbxContent>
                        </v:textbox>
                      </v:shape>
                      <v:shape id="Text Box 200" o:spid="_x0000_s1135" type="#_x0000_t202" style="position:absolute;left:1290;top:11760;width:1950;height: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" filled="f" stroked="f">
                        <v:textbox>
                          <w:txbxContent>
                            <w:p w14:paraId="2D4867B3" w14:textId="77777777" w:rsidR="00B94D52" w:rsidRPr="00291049" w:rsidRDefault="00B94D52" w:rsidP="00AB7C53">
                              <w:pPr>
                                <w:jc w:val="center"/>
                                <w:rPr>
                                  <w:lang w:val="fr-FR"/>
                                </w:rPr>
                              </w:pPr>
                              <w:proofErr w:type="spellStart"/>
                              <w:r>
                                <w:rPr>
                                  <w:lang w:val="fr-FR"/>
                                </w:rPr>
                                <w:t>Length</w:t>
                              </w:r>
                              <w:proofErr w:type="spellEnd"/>
                              <w:r>
                                <w:rPr>
                                  <w:lang w:val="fr-FR"/>
                                </w:rPr>
                                <w:t xml:space="preserve"> </w:t>
                              </w:r>
                              <w:proofErr w:type="spellStart"/>
                              <w:r>
                                <w:rPr>
                                  <w:lang w:val="fr-FR"/>
                                </w:rPr>
                                <w:t>between</w:t>
                              </w:r>
                              <w:proofErr w:type="spellEnd"/>
                              <w:r>
                                <w:rPr>
                                  <w:lang w:val="fr-FR"/>
                                </w:rPr>
                                <w:t xml:space="preserve"> supports (L)</w:t>
                              </w:r>
                            </w:p>
                          </w:txbxContent>
                        </v:textbox>
                      </v:shape>
                      <v:shape id="Text Box 201" o:spid="_x0000_s1136" type="#_x0000_t202" style="position:absolute;left:1290;top:12600;width:162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" filled="f" stroked="f">
                        <v:textbox>
                          <w:txbxContent>
                            <w:p w14:paraId="3476EEAE" w14:textId="085AF779" w:rsidR="00B94D52" w:rsidRPr="00291049" w:rsidRDefault="00B94D52">
                              <w:pPr>
                                <w:rPr>
                                  <w:lang w:val="fr-FR"/>
                                </w:rPr>
                              </w:pPr>
                              <w:r>
                                <w:rPr>
                                  <w:lang w:val="fr-FR"/>
                                </w:rPr>
                                <w:t>Punch radius (</w:t>
                              </w:r>
                              <w:proofErr w:type="spellStart"/>
                              <w:r>
                                <w:rPr>
                                  <w:lang w:val="fr-FR"/>
                                </w:rPr>
                                <w:t>Rp</w:t>
                              </w:r>
                              <w:proofErr w:type="spellEnd"/>
                              <w:r>
                                <w:rPr>
                                  <w:lang w:val="fr-FR"/>
                                </w:rPr>
                                <w:t>)</w:t>
                              </w:r>
                            </w:p>
                          </w:txbxContent>
                        </v:textbox>
                      </v:shape>
                      <v:shape id="Text Box 202" o:spid="_x0000_s1137" type="#_x0000_t202" style="position:absolute;left:2085;top:9887;width:1395;height:5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" filled="f" stroked="f">
                        <v:textbox>
                          <w:txbxContent>
                            <w:p w14:paraId="4CDD04E8" w14:textId="77777777" w:rsidR="00B94D52" w:rsidRPr="00291049" w:rsidRDefault="00B94D52" w:rsidP="00A16696">
                              <w:pPr>
                                <w:rPr>
                                  <w:lang w:val="fr-FR"/>
                                </w:rPr>
                              </w:pPr>
                              <w:r>
                                <w:rPr>
                                  <w:lang w:val="fr-FR"/>
                                </w:rPr>
                                <w:t>Input layer</w:t>
                              </w:r>
                            </w:p>
                          </w:txbxContent>
                        </v:textbox>
                      </v:shape>
                      <v:shape id="Text Box 203" o:spid="_x0000_s1138" type="#_x0000_t202" style="position:absolute;left:4245;top:9887;width:1605;height:5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" filled="f" stroked="f">
                        <v:textbox>
                          <w:txbxContent>
                            <w:p w14:paraId="1102C1C5" w14:textId="77777777" w:rsidR="00B94D52" w:rsidRPr="00291049" w:rsidRDefault="00B94D52" w:rsidP="00A16696">
                              <w:pPr>
                                <w:rPr>
                                  <w:lang w:val="fr-FR"/>
                                </w:rPr>
                              </w:pPr>
                              <w:proofErr w:type="spellStart"/>
                              <w:r>
                                <w:rPr>
                                  <w:lang w:val="fr-FR"/>
                                </w:rPr>
                                <w:t>Hidden</w:t>
                              </w:r>
                              <w:proofErr w:type="spellEnd"/>
                              <w:r>
                                <w:rPr>
                                  <w:lang w:val="fr-FR"/>
                                </w:rPr>
                                <w:t xml:space="preserve"> layer</w:t>
                              </w:r>
                            </w:p>
                          </w:txbxContent>
                        </v:textbox>
                      </v:shape>
                      <v:shape id="Text Box 204" o:spid="_x0000_s1139" type="#_x0000_t202" style="position:absolute;left:7095;top:9887;width:1515;height:5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" filled="f" stroked="f">
                        <v:textbox>
                          <w:txbxContent>
                            <w:p w14:paraId="21144F13" w14:textId="77777777" w:rsidR="00B94D52" w:rsidRPr="00291049" w:rsidRDefault="00B94D52" w:rsidP="00A16696">
                              <w:pPr>
                                <w:rPr>
                                  <w:lang w:val="fr-FR"/>
                                </w:rPr>
                              </w:pPr>
                              <w:r>
                                <w:rPr>
                                  <w:lang w:val="fr-FR"/>
                                </w:rPr>
                                <w:t>Output layer</w:t>
                              </w:r>
                            </w:p>
                          </w:txbxContent>
                        </v:textbox>
                      </v:shape>
                    </v:group>
                  </v:group>
                </v:group>
              </v:group>
            </w:pict>
          </mc:Fallback>
        </mc:AlternateContent>
      </w:r>
    </w:p>
    <w:p w14:paraId="112A4C4B" w14:textId="36CA92E2" w:rsidR="00D65FF4" w:rsidRDefault="00D65FF4" w:rsidP="003201FC">
      <w:pPr>
        <w:pStyle w:val="ListParagraph"/>
        <w:autoSpaceDE w:val="0"/>
        <w:autoSpaceDN w:val="0"/>
        <w:adjustRightInd w:val="0"/>
        <w:spacing w:after="0" w:line="360" w:lineRule="auto"/>
        <w:rPr>
          <w:rStyle w:val="hps"/>
          <w:rFonts w:ascii="Times New Roman" w:hAnsi="Times New Roman" w:cs="Times New Roman"/>
          <w:sz w:val="24"/>
          <w:szCs w:val="24"/>
        </w:rPr>
      </w:pPr>
    </w:p>
    <w:p w14:paraId="1EBD9112" w14:textId="40E326BE" w:rsidR="00F658BD" w:rsidRDefault="00F658BD" w:rsidP="003201FC">
      <w:pPr>
        <w:pStyle w:val="ListParagraph"/>
        <w:autoSpaceDE w:val="0"/>
        <w:autoSpaceDN w:val="0"/>
        <w:adjustRightInd w:val="0"/>
        <w:spacing w:after="0" w:line="360" w:lineRule="auto"/>
        <w:rPr>
          <w:rStyle w:val="hps"/>
          <w:rFonts w:ascii="Times New Roman" w:hAnsi="Times New Roman" w:cs="Times New Roman"/>
          <w:sz w:val="24"/>
          <w:szCs w:val="24"/>
        </w:rPr>
      </w:pPr>
    </w:p>
    <w:p w14:paraId="69731F60" w14:textId="77777777" w:rsidR="00F658BD" w:rsidRDefault="00F658BD" w:rsidP="003201FC">
      <w:pPr>
        <w:pStyle w:val="ListParagraph"/>
        <w:autoSpaceDE w:val="0"/>
        <w:autoSpaceDN w:val="0"/>
        <w:adjustRightInd w:val="0"/>
        <w:spacing w:after="0" w:line="360" w:lineRule="auto"/>
        <w:rPr>
          <w:rStyle w:val="hps"/>
          <w:rFonts w:ascii="Times New Roman" w:hAnsi="Times New Roman" w:cs="Times New Roman"/>
          <w:sz w:val="24"/>
          <w:szCs w:val="24"/>
        </w:rPr>
      </w:pPr>
    </w:p>
    <w:p w14:paraId="00879CCA" w14:textId="0C39D0F3" w:rsidR="00F658BD" w:rsidRDefault="00F658BD" w:rsidP="003201FC">
      <w:pPr>
        <w:pStyle w:val="ListParagraph"/>
        <w:autoSpaceDE w:val="0"/>
        <w:autoSpaceDN w:val="0"/>
        <w:adjustRightInd w:val="0"/>
        <w:spacing w:after="0" w:line="360" w:lineRule="auto"/>
        <w:rPr>
          <w:rStyle w:val="hps"/>
          <w:rFonts w:ascii="Times New Roman" w:hAnsi="Times New Roman" w:cs="Times New Roman"/>
          <w:sz w:val="24"/>
          <w:szCs w:val="24"/>
        </w:rPr>
      </w:pPr>
    </w:p>
    <w:p w14:paraId="6D96AEF9" w14:textId="77777777" w:rsidR="00F658BD" w:rsidRDefault="00F658BD" w:rsidP="003201FC">
      <w:pPr>
        <w:pStyle w:val="ListParagraph"/>
        <w:autoSpaceDE w:val="0"/>
        <w:autoSpaceDN w:val="0"/>
        <w:adjustRightInd w:val="0"/>
        <w:spacing w:after="0" w:line="360" w:lineRule="auto"/>
        <w:rPr>
          <w:rStyle w:val="hps"/>
          <w:rFonts w:ascii="Times New Roman" w:hAnsi="Times New Roman" w:cs="Times New Roman"/>
          <w:sz w:val="24"/>
          <w:szCs w:val="24"/>
        </w:rPr>
      </w:pPr>
    </w:p>
    <w:p w14:paraId="48C36C23" w14:textId="77777777" w:rsidR="00F658BD" w:rsidRDefault="00F658BD" w:rsidP="003201FC">
      <w:pPr>
        <w:pStyle w:val="ListParagraph"/>
        <w:autoSpaceDE w:val="0"/>
        <w:autoSpaceDN w:val="0"/>
        <w:adjustRightInd w:val="0"/>
        <w:spacing w:after="0" w:line="360" w:lineRule="auto"/>
        <w:rPr>
          <w:rStyle w:val="hps"/>
          <w:rFonts w:ascii="Times New Roman" w:hAnsi="Times New Roman" w:cs="Times New Roman"/>
          <w:sz w:val="24"/>
          <w:szCs w:val="24"/>
        </w:rPr>
      </w:pPr>
    </w:p>
    <w:p w14:paraId="0C184C77" w14:textId="77777777" w:rsidR="00F658BD" w:rsidRDefault="00F658BD" w:rsidP="003201FC">
      <w:pPr>
        <w:pStyle w:val="ListParagraph"/>
        <w:autoSpaceDE w:val="0"/>
        <w:autoSpaceDN w:val="0"/>
        <w:adjustRightInd w:val="0"/>
        <w:spacing w:after="0" w:line="360" w:lineRule="auto"/>
        <w:rPr>
          <w:rStyle w:val="hps"/>
          <w:rFonts w:ascii="Times New Roman" w:hAnsi="Times New Roman" w:cs="Times New Roman"/>
          <w:sz w:val="24"/>
          <w:szCs w:val="24"/>
        </w:rPr>
      </w:pPr>
    </w:p>
    <w:p w14:paraId="1B3A2B3A" w14:textId="77777777" w:rsidR="00F658BD" w:rsidRDefault="00F658BD" w:rsidP="003201FC">
      <w:pPr>
        <w:pStyle w:val="ListParagraph"/>
        <w:autoSpaceDE w:val="0"/>
        <w:autoSpaceDN w:val="0"/>
        <w:adjustRightInd w:val="0"/>
        <w:spacing w:after="0" w:line="360" w:lineRule="auto"/>
        <w:rPr>
          <w:rStyle w:val="hps"/>
          <w:rFonts w:ascii="Times New Roman" w:hAnsi="Times New Roman" w:cs="Times New Roman"/>
          <w:sz w:val="24"/>
          <w:szCs w:val="24"/>
        </w:rPr>
      </w:pPr>
    </w:p>
    <w:p w14:paraId="21991A2D" w14:textId="77777777" w:rsidR="00F658BD" w:rsidRDefault="00F658BD" w:rsidP="003201FC">
      <w:pPr>
        <w:pStyle w:val="ListParagraph"/>
        <w:autoSpaceDE w:val="0"/>
        <w:autoSpaceDN w:val="0"/>
        <w:adjustRightInd w:val="0"/>
        <w:spacing w:after="0" w:line="360" w:lineRule="auto"/>
        <w:rPr>
          <w:rStyle w:val="hps"/>
          <w:rFonts w:ascii="Times New Roman" w:hAnsi="Times New Roman" w:cs="Times New Roman"/>
          <w:sz w:val="24"/>
          <w:szCs w:val="24"/>
        </w:rPr>
      </w:pPr>
    </w:p>
    <w:p w14:paraId="60DCCF90" w14:textId="3AE75F23" w:rsidR="001B724F" w:rsidRPr="00000F6E" w:rsidRDefault="001B724F" w:rsidP="00000F6E">
      <w:pPr>
        <w:autoSpaceDE w:val="0"/>
        <w:autoSpaceDN w:val="0"/>
        <w:adjustRightInd w:val="0"/>
        <w:spacing w:after="0" w:line="360" w:lineRule="auto"/>
        <w:rPr>
          <w:rStyle w:val="hps"/>
          <w:rFonts w:ascii="Times New Roman" w:hAnsi="Times New Roman" w:cs="Times New Roman"/>
          <w:sz w:val="24"/>
          <w:szCs w:val="24"/>
        </w:rPr>
      </w:pPr>
    </w:p>
    <w:p w14:paraId="2F1D78AD" w14:textId="77777777" w:rsidR="004706DC" w:rsidRDefault="004706DC" w:rsidP="00000F6E">
      <w:pPr>
        <w:autoSpaceDE w:val="0"/>
        <w:autoSpaceDN w:val="0"/>
        <w:adjustRightInd w:val="0"/>
        <w:spacing w:after="0" w:line="360" w:lineRule="auto"/>
        <w:jc w:val="center"/>
        <w:rPr>
          <w:rFonts w:asciiTheme="majorBidi" w:hAnsiTheme="majorBidi" w:cstheme="majorBidi"/>
          <w:b/>
          <w:bCs/>
          <w:sz w:val="24"/>
          <w:szCs w:val="24"/>
          <w:lang w:eastAsia="fr-FR"/>
        </w:rPr>
      </w:pPr>
    </w:p>
    <w:p w14:paraId="00AD8639" w14:textId="0F38752A" w:rsidR="004B170D" w:rsidRDefault="004B170D" w:rsidP="004706DC">
      <w:pPr>
        <w:autoSpaceDE w:val="0"/>
        <w:autoSpaceDN w:val="0"/>
        <w:adjustRightInd w:val="0"/>
        <w:spacing w:after="0" w:line="360" w:lineRule="auto"/>
        <w:jc w:val="center"/>
        <w:rPr>
          <w:rFonts w:ascii="Times New Roman" w:hAnsi="Times New Roman" w:cs="Times New Roman"/>
          <w:sz w:val="24"/>
          <w:szCs w:val="24"/>
        </w:rPr>
      </w:pPr>
      <w:r w:rsidRPr="00C23576">
        <w:rPr>
          <w:rFonts w:asciiTheme="majorBidi" w:hAnsiTheme="majorBidi" w:cstheme="majorBidi"/>
          <w:b/>
          <w:bCs/>
          <w:sz w:val="24"/>
          <w:szCs w:val="24"/>
          <w:lang w:eastAsia="fr-FR"/>
        </w:rPr>
        <w:t xml:space="preserve">Figure </w:t>
      </w:r>
      <w:r w:rsidRPr="00122260">
        <w:rPr>
          <w:rFonts w:asciiTheme="majorBidi" w:hAnsiTheme="majorBidi" w:cstheme="majorBidi"/>
          <w:b/>
          <w:bCs/>
          <w:sz w:val="24"/>
          <w:szCs w:val="24"/>
          <w:lang w:eastAsia="fr-FR"/>
        </w:rPr>
        <w:fldChar w:fldCharType="begin"/>
      </w:r>
      <w:r w:rsidRPr="00C23576">
        <w:rPr>
          <w:rFonts w:asciiTheme="majorBidi" w:hAnsiTheme="majorBidi" w:cstheme="majorBidi"/>
          <w:b/>
          <w:bCs/>
          <w:sz w:val="24"/>
          <w:szCs w:val="24"/>
          <w:lang w:eastAsia="fr-FR"/>
        </w:rPr>
        <w:instrText xml:space="preserve"> SEQ Figure \* ARABIC </w:instrText>
      </w:r>
      <w:r w:rsidRPr="00122260">
        <w:rPr>
          <w:rFonts w:asciiTheme="majorBidi" w:hAnsiTheme="majorBidi" w:cstheme="majorBidi"/>
          <w:b/>
          <w:bCs/>
          <w:sz w:val="24"/>
          <w:szCs w:val="24"/>
          <w:lang w:eastAsia="fr-FR"/>
        </w:rPr>
        <w:fldChar w:fldCharType="separate"/>
      </w:r>
      <w:r w:rsidR="00777DBF">
        <w:rPr>
          <w:rFonts w:asciiTheme="majorBidi" w:hAnsiTheme="majorBidi" w:cstheme="majorBidi"/>
          <w:b/>
          <w:bCs/>
          <w:noProof/>
          <w:sz w:val="24"/>
          <w:szCs w:val="24"/>
          <w:lang w:eastAsia="fr-FR"/>
        </w:rPr>
        <w:t>8</w:t>
      </w:r>
      <w:r w:rsidRPr="00122260">
        <w:rPr>
          <w:rFonts w:asciiTheme="majorBidi" w:hAnsiTheme="majorBidi" w:cstheme="majorBidi"/>
          <w:b/>
          <w:bCs/>
          <w:sz w:val="24"/>
          <w:szCs w:val="24"/>
          <w:lang w:eastAsia="fr-FR"/>
        </w:rPr>
        <w:fldChar w:fldCharType="end"/>
      </w:r>
      <w:r w:rsidRPr="00C23576">
        <w:rPr>
          <w:rFonts w:asciiTheme="majorBidi" w:hAnsiTheme="majorBidi" w:cstheme="majorBidi"/>
          <w:sz w:val="24"/>
          <w:szCs w:val="24"/>
          <w:lang w:eastAsia="fr-FR"/>
        </w:rPr>
        <w:t xml:space="preserve">: </w:t>
      </w:r>
      <w:r w:rsidR="00000F6E">
        <w:rPr>
          <w:rFonts w:ascii="Times New Roman" w:hAnsi="Times New Roman" w:cs="Times New Roman"/>
          <w:sz w:val="24"/>
          <w:szCs w:val="24"/>
        </w:rPr>
        <w:t>Basic</w:t>
      </w:r>
      <w:r w:rsidR="00000F6E" w:rsidRPr="00737F8E">
        <w:rPr>
          <w:rFonts w:ascii="Times New Roman" w:hAnsi="Times New Roman" w:cs="Times New Roman"/>
          <w:sz w:val="24"/>
          <w:szCs w:val="24"/>
        </w:rPr>
        <w:t xml:space="preserve"> structure of an artificial neuron</w:t>
      </w:r>
    </w:p>
    <w:p w14:paraId="38C795E6" w14:textId="77777777" w:rsidR="004706DC" w:rsidRDefault="004706DC" w:rsidP="004706DC">
      <w:pPr>
        <w:autoSpaceDE w:val="0"/>
        <w:autoSpaceDN w:val="0"/>
        <w:adjustRightInd w:val="0"/>
        <w:spacing w:after="0" w:line="360" w:lineRule="auto"/>
        <w:jc w:val="center"/>
        <w:rPr>
          <w:rFonts w:ascii="Times New Roman" w:hAnsi="Times New Roman" w:cs="Times New Roman"/>
          <w:sz w:val="24"/>
          <w:szCs w:val="24"/>
        </w:rPr>
      </w:pPr>
    </w:p>
    <w:p w14:paraId="1213AAAC" w14:textId="6CEAA449" w:rsidR="001B724F" w:rsidRPr="00F66A8E" w:rsidRDefault="00172426" w:rsidP="003201FC">
      <w:pPr>
        <w:autoSpaceDE w:val="0"/>
        <w:autoSpaceDN w:val="0"/>
        <w:adjustRightInd w:val="0"/>
        <w:spacing w:after="0" w:line="360" w:lineRule="auto"/>
        <w:jc w:val="both"/>
        <w:rPr>
          <w:rStyle w:val="hps"/>
          <w:rFonts w:ascii="Times New Roman" w:hAnsi="Times New Roman" w:cs="Times New Roman"/>
          <w:sz w:val="24"/>
          <w:szCs w:val="24"/>
        </w:rPr>
      </w:pPr>
      <w:r w:rsidRPr="00322829">
        <w:rPr>
          <w:rFonts w:ascii="Times New Roman" w:hAnsi="Times New Roman" w:cs="Times New Roman"/>
          <w:sz w:val="24"/>
          <w:szCs w:val="24"/>
        </w:rPr>
        <w:lastRenderedPageBreak/>
        <w:t>As mentioned above, the results obtained from FEA simulations were used to train the neural</w:t>
      </w:r>
      <w:r w:rsidR="00FE4E85" w:rsidRPr="00322829">
        <w:rPr>
          <w:rFonts w:ascii="Times New Roman" w:hAnsi="Times New Roman" w:cs="Times New Roman"/>
          <w:sz w:val="24"/>
          <w:szCs w:val="24"/>
        </w:rPr>
        <w:t xml:space="preserve"> </w:t>
      </w:r>
      <w:r w:rsidRPr="00322829">
        <w:rPr>
          <w:rFonts w:ascii="Times New Roman" w:hAnsi="Times New Roman" w:cs="Times New Roman"/>
          <w:sz w:val="24"/>
          <w:szCs w:val="24"/>
        </w:rPr>
        <w:t>networks. Several networks were investigated considering various scenarios with different numbers of</w:t>
      </w:r>
      <w:r w:rsidR="00FE4E85" w:rsidRPr="00322829">
        <w:rPr>
          <w:rFonts w:ascii="Times New Roman" w:hAnsi="Times New Roman" w:cs="Times New Roman"/>
          <w:sz w:val="24"/>
          <w:szCs w:val="24"/>
        </w:rPr>
        <w:t xml:space="preserve"> </w:t>
      </w:r>
      <w:r w:rsidRPr="00322829">
        <w:rPr>
          <w:rFonts w:ascii="Times New Roman" w:hAnsi="Times New Roman" w:cs="Times New Roman"/>
          <w:sz w:val="24"/>
          <w:szCs w:val="24"/>
        </w:rPr>
        <w:t>hidden layers, as well as different quantity of neurons inside each hidden layer. All the possible ANN</w:t>
      </w:r>
      <w:r w:rsidR="00FE4E85" w:rsidRPr="00322829">
        <w:rPr>
          <w:rFonts w:ascii="Times New Roman" w:hAnsi="Times New Roman" w:cs="Times New Roman"/>
          <w:sz w:val="24"/>
          <w:szCs w:val="24"/>
        </w:rPr>
        <w:t xml:space="preserve"> </w:t>
      </w:r>
      <w:r w:rsidRPr="00322829">
        <w:rPr>
          <w:rFonts w:ascii="Times New Roman" w:hAnsi="Times New Roman" w:cs="Times New Roman"/>
          <w:sz w:val="24"/>
          <w:szCs w:val="24"/>
        </w:rPr>
        <w:t>cases were accessed through a MATLAB script, and eventually the one with the lowest generalization</w:t>
      </w:r>
      <w:r w:rsidR="00322829" w:rsidRPr="00322829">
        <w:rPr>
          <w:rFonts w:ascii="Times New Roman" w:hAnsi="Times New Roman" w:cs="Times New Roman"/>
          <w:sz w:val="24"/>
          <w:szCs w:val="24"/>
        </w:rPr>
        <w:t xml:space="preserve"> </w:t>
      </w:r>
      <w:r w:rsidRPr="00322829">
        <w:rPr>
          <w:rFonts w:ascii="Times New Roman" w:hAnsi="Times New Roman" w:cs="Times New Roman"/>
          <w:sz w:val="24"/>
          <w:szCs w:val="24"/>
        </w:rPr>
        <w:t>error</w:t>
      </w:r>
      <w:r w:rsidR="00180819">
        <w:rPr>
          <w:rFonts w:ascii="Times New Roman" w:hAnsi="Times New Roman" w:cs="Times New Roman"/>
          <w:sz w:val="24"/>
          <w:szCs w:val="24"/>
        </w:rPr>
        <w:t xml:space="preserve"> </w:t>
      </w:r>
      <w:r w:rsidRPr="00322829">
        <w:rPr>
          <w:rFonts w:ascii="Times New Roman" w:hAnsi="Times New Roman" w:cs="Times New Roman"/>
          <w:sz w:val="24"/>
          <w:szCs w:val="24"/>
        </w:rPr>
        <w:t>was selected as the representative.</w:t>
      </w:r>
    </w:p>
    <w:p w14:paraId="6FA6ED5F" w14:textId="0DCD26A2" w:rsidR="00322829" w:rsidRPr="00296E6C" w:rsidRDefault="00A2432D" w:rsidP="00E60118">
      <w:pPr>
        <w:autoSpaceDE w:val="0"/>
        <w:autoSpaceDN w:val="0"/>
        <w:adjustRightInd w:val="0"/>
        <w:spacing w:after="0" w:line="360" w:lineRule="auto"/>
        <w:jc w:val="both"/>
        <w:rPr>
          <w:rStyle w:val="hps"/>
          <w:rFonts w:ascii="Times New Roman" w:hAnsi="Times New Roman" w:cs="Times New Roman"/>
          <w:sz w:val="24"/>
          <w:szCs w:val="24"/>
        </w:rPr>
      </w:pPr>
      <w:r w:rsidRPr="00322829">
        <w:rPr>
          <w:rFonts w:ascii="Times New Roman" w:hAnsi="Times New Roman" w:cs="Times New Roman"/>
          <w:sz w:val="24"/>
          <w:szCs w:val="24"/>
        </w:rPr>
        <w:t>In this study, the number of neurons in the hidden layer is changed and the Mean Square Error (MSE) is evaluated</w:t>
      </w:r>
      <w:r w:rsidR="00F66A8E">
        <w:rPr>
          <w:rFonts w:ascii="Times New Roman" w:hAnsi="Times New Roman" w:cs="Times New Roman"/>
          <w:sz w:val="24"/>
          <w:szCs w:val="24"/>
        </w:rPr>
        <w:t xml:space="preserve"> (Table </w:t>
      </w:r>
      <w:r w:rsidR="00BD3BF9">
        <w:rPr>
          <w:rFonts w:ascii="Times New Roman" w:hAnsi="Times New Roman" w:cs="Times New Roman"/>
          <w:sz w:val="24"/>
          <w:szCs w:val="24"/>
        </w:rPr>
        <w:t>4</w:t>
      </w:r>
      <w:r w:rsidR="00F66A8E">
        <w:rPr>
          <w:rFonts w:ascii="Times New Roman" w:hAnsi="Times New Roman" w:cs="Times New Roman"/>
          <w:sz w:val="24"/>
          <w:szCs w:val="24"/>
        </w:rPr>
        <w:t>)</w:t>
      </w:r>
      <w:r w:rsidRPr="00322829">
        <w:rPr>
          <w:rFonts w:ascii="Times New Roman" w:hAnsi="Times New Roman" w:cs="Times New Roman"/>
          <w:sz w:val="24"/>
          <w:szCs w:val="24"/>
        </w:rPr>
        <w:t>.</w:t>
      </w:r>
      <w:r w:rsidR="001A654F">
        <w:rPr>
          <w:rFonts w:ascii="Times New Roman" w:hAnsi="Times New Roman" w:cs="Times New Roman"/>
          <w:sz w:val="24"/>
          <w:szCs w:val="24"/>
        </w:rPr>
        <w:t xml:space="preserve"> </w:t>
      </w:r>
      <w:r w:rsidR="001A654F" w:rsidRPr="001A654F">
        <w:rPr>
          <w:rFonts w:ascii="Times New Roman" w:hAnsi="Times New Roman" w:cs="Times New Roman"/>
          <w:sz w:val="24"/>
          <w:szCs w:val="24"/>
        </w:rPr>
        <w:t>Once the MSE of the raining data reached the target value, the training is terminated and the weights and biases are automatically saved by the program.</w:t>
      </w:r>
      <w:r w:rsidR="005922C0">
        <w:rPr>
          <w:rFonts w:ascii="Times New Roman" w:hAnsi="Times New Roman" w:cs="Times New Roman"/>
          <w:sz w:val="24"/>
          <w:szCs w:val="24"/>
        </w:rPr>
        <w:t xml:space="preserve"> </w:t>
      </w:r>
      <w:r w:rsidRPr="00322829">
        <w:rPr>
          <w:rFonts w:ascii="Times New Roman" w:hAnsi="Times New Roman" w:cs="Times New Roman"/>
          <w:sz w:val="24"/>
          <w:szCs w:val="24"/>
        </w:rPr>
        <w:t xml:space="preserve">After several trials, the number of neurons which results least MSE is selected for hidden layers and is </w:t>
      </w:r>
      <w:r w:rsidR="00F66A8E">
        <w:rPr>
          <w:rFonts w:ascii="Times New Roman" w:hAnsi="Times New Roman" w:cs="Times New Roman"/>
          <w:sz w:val="24"/>
          <w:szCs w:val="24"/>
        </w:rPr>
        <w:t>12</w:t>
      </w:r>
      <w:r w:rsidRPr="00322829">
        <w:rPr>
          <w:rFonts w:ascii="Times New Roman" w:hAnsi="Times New Roman" w:cs="Times New Roman"/>
          <w:sz w:val="24"/>
          <w:szCs w:val="24"/>
        </w:rPr>
        <w:t xml:space="preserve">. </w:t>
      </w:r>
      <w:r w:rsidRPr="00296E6C">
        <w:rPr>
          <w:rFonts w:ascii="Times New Roman" w:hAnsi="Times New Roman" w:cs="Times New Roman"/>
          <w:sz w:val="24"/>
          <w:szCs w:val="24"/>
        </w:rPr>
        <w:t xml:space="preserve">The designed architecture becomes </w:t>
      </w:r>
      <w:r w:rsidR="00F66A8E" w:rsidRPr="00296E6C">
        <w:rPr>
          <w:rFonts w:ascii="Times New Roman" w:hAnsi="Times New Roman" w:cs="Times New Roman"/>
          <w:sz w:val="24"/>
          <w:szCs w:val="24"/>
        </w:rPr>
        <w:t>3-12-1</w:t>
      </w:r>
      <w:r w:rsidRPr="00296E6C">
        <w:rPr>
          <w:rFonts w:ascii="Times New Roman" w:hAnsi="Times New Roman" w:cs="Times New Roman"/>
          <w:sz w:val="24"/>
          <w:szCs w:val="24"/>
        </w:rPr>
        <w:t xml:space="preserve">. </w:t>
      </w:r>
    </w:p>
    <w:p w14:paraId="71ED47D9" w14:textId="193AEF62" w:rsidR="001B724F" w:rsidRDefault="008B7D92" w:rsidP="008B7D92">
      <w:pPr>
        <w:pStyle w:val="ListParagraph"/>
        <w:autoSpaceDE w:val="0"/>
        <w:autoSpaceDN w:val="0"/>
        <w:adjustRightInd w:val="0"/>
        <w:spacing w:after="0" w:line="360" w:lineRule="auto"/>
        <w:rPr>
          <w:rStyle w:val="hps"/>
          <w:rFonts w:ascii="Times New Roman" w:hAnsi="Times New Roman" w:cs="Times New Roman"/>
          <w:sz w:val="24"/>
          <w:szCs w:val="24"/>
        </w:rPr>
      </w:pPr>
      <w:r w:rsidRPr="006143AE">
        <w:rPr>
          <w:rFonts w:asciiTheme="majorBidi" w:hAnsiTheme="majorBidi" w:cstheme="majorBidi"/>
          <w:b/>
          <w:bCs/>
          <w:sz w:val="24"/>
          <w:szCs w:val="24"/>
        </w:rPr>
        <w:t xml:space="preserve">Table </w:t>
      </w:r>
      <w:r w:rsidRPr="006143AE">
        <w:rPr>
          <w:rFonts w:asciiTheme="majorBidi" w:hAnsiTheme="majorBidi" w:cstheme="majorBidi"/>
          <w:b/>
          <w:bCs/>
          <w:sz w:val="24"/>
          <w:szCs w:val="24"/>
        </w:rPr>
        <w:fldChar w:fldCharType="begin"/>
      </w:r>
      <w:r w:rsidRPr="006143AE">
        <w:rPr>
          <w:rFonts w:asciiTheme="majorBidi" w:hAnsiTheme="majorBidi" w:cstheme="majorBidi"/>
          <w:b/>
          <w:bCs/>
          <w:sz w:val="24"/>
          <w:szCs w:val="24"/>
        </w:rPr>
        <w:instrText xml:space="preserve"> SEQ Tableau \* ARABIC </w:instrText>
      </w:r>
      <w:r w:rsidRPr="006143AE">
        <w:rPr>
          <w:rFonts w:asciiTheme="majorBidi" w:hAnsiTheme="majorBidi" w:cstheme="majorBidi"/>
          <w:b/>
          <w:bCs/>
          <w:sz w:val="24"/>
          <w:szCs w:val="24"/>
        </w:rPr>
        <w:fldChar w:fldCharType="separate"/>
      </w:r>
      <w:r w:rsidR="00777DBF">
        <w:rPr>
          <w:rFonts w:asciiTheme="majorBidi" w:hAnsiTheme="majorBidi" w:cstheme="majorBidi"/>
          <w:b/>
          <w:bCs/>
          <w:noProof/>
          <w:sz w:val="24"/>
          <w:szCs w:val="24"/>
        </w:rPr>
        <w:t>4</w:t>
      </w:r>
      <w:r w:rsidRPr="006143AE">
        <w:rPr>
          <w:rFonts w:asciiTheme="majorBidi" w:hAnsiTheme="majorBidi" w:cstheme="majorBidi"/>
          <w:b/>
          <w:bCs/>
          <w:sz w:val="24"/>
          <w:szCs w:val="24"/>
        </w:rPr>
        <w:fldChar w:fldCharType="end"/>
      </w:r>
      <w:r w:rsidRPr="006143AE">
        <w:rPr>
          <w:rFonts w:asciiTheme="majorBidi" w:hAnsiTheme="majorBidi" w:cstheme="majorBidi"/>
          <w:sz w:val="24"/>
          <w:szCs w:val="24"/>
        </w:rPr>
        <w:t xml:space="preserve">: </w:t>
      </w:r>
      <w:r w:rsidR="00000F6E">
        <w:rPr>
          <w:rStyle w:val="hps"/>
          <w:rFonts w:ascii="Times New Roman" w:hAnsi="Times New Roman" w:cs="Times New Roman"/>
          <w:sz w:val="24"/>
          <w:szCs w:val="24"/>
        </w:rPr>
        <w:t xml:space="preserve">Effect of the number of neurons in the hidden layer on the MSE and </w:t>
      </w:r>
      <w:r w:rsidR="00000F6E" w:rsidRPr="004706DC">
        <w:rPr>
          <w:rFonts w:asciiTheme="majorBidi" w:eastAsia="Times New Roman" w:hAnsiTheme="majorBidi" w:cstheme="majorBidi"/>
          <w:color w:val="000000"/>
          <w:sz w:val="24"/>
          <w:szCs w:val="24"/>
          <w:lang w:eastAsia="fr-FR"/>
        </w:rPr>
        <w:t>R</w:t>
      </w:r>
      <w:r w:rsidR="00000F6E" w:rsidRPr="004706DC">
        <w:rPr>
          <w:rFonts w:asciiTheme="majorBidi" w:eastAsia="Times New Roman" w:hAnsiTheme="majorBidi" w:cstheme="majorBidi"/>
          <w:color w:val="000000"/>
          <w:sz w:val="24"/>
          <w:szCs w:val="24"/>
          <w:vertAlign w:val="superscript"/>
          <w:lang w:eastAsia="fr-FR"/>
        </w:rPr>
        <w:t>2</w:t>
      </w:r>
    </w:p>
    <w:tbl>
      <w:tblPr>
        <w:tblStyle w:val="TableGrid"/>
        <w:tblW w:w="4531" w:type="dxa"/>
        <w:jc w:val="center"/>
        <w:tblLook w:val="04A0" w:firstRow="1" w:lastRow="0" w:firstColumn="1" w:lastColumn="0" w:noHBand="0" w:noVBand="1"/>
      </w:tblPr>
      <w:tblGrid>
        <w:gridCol w:w="2096"/>
        <w:gridCol w:w="1356"/>
        <w:gridCol w:w="1079"/>
      </w:tblGrid>
      <w:tr w:rsidR="001B724F" w:rsidRPr="001B724F" w14:paraId="05975123" w14:textId="77777777" w:rsidTr="00F95A64">
        <w:trPr>
          <w:trHeight w:val="300"/>
          <w:jc w:val="center"/>
        </w:trPr>
        <w:tc>
          <w:tcPr>
            <w:tcW w:w="2096" w:type="dxa"/>
            <w:noWrap/>
            <w:hideMark/>
          </w:tcPr>
          <w:p w14:paraId="36EA573A" w14:textId="77777777" w:rsidR="001B724F" w:rsidRPr="004706DC" w:rsidRDefault="001B724F" w:rsidP="003201FC">
            <w:pPr>
              <w:spacing w:line="360" w:lineRule="auto"/>
              <w:rPr>
                <w:rFonts w:asciiTheme="majorBidi" w:eastAsia="Times New Roman" w:hAnsiTheme="majorBidi" w:cstheme="majorBidi"/>
                <w:color w:val="000000"/>
                <w:sz w:val="24"/>
                <w:szCs w:val="24"/>
                <w:lang w:eastAsia="fr-FR"/>
              </w:rPr>
            </w:pPr>
            <w:r w:rsidRPr="004706DC">
              <w:rPr>
                <w:rFonts w:asciiTheme="majorBidi" w:eastAsia="Times New Roman" w:hAnsiTheme="majorBidi" w:cstheme="majorBidi"/>
                <w:color w:val="000000"/>
                <w:sz w:val="24"/>
                <w:szCs w:val="24"/>
                <w:lang w:eastAsia="fr-FR"/>
              </w:rPr>
              <w:t>Number of neurons</w:t>
            </w:r>
          </w:p>
        </w:tc>
        <w:tc>
          <w:tcPr>
            <w:tcW w:w="1356" w:type="dxa"/>
            <w:noWrap/>
            <w:hideMark/>
          </w:tcPr>
          <w:p w14:paraId="57212E9A" w14:textId="77777777" w:rsidR="001B724F" w:rsidRPr="004706DC" w:rsidRDefault="001B724F" w:rsidP="003201FC">
            <w:pPr>
              <w:spacing w:line="360" w:lineRule="auto"/>
              <w:rPr>
                <w:rFonts w:asciiTheme="majorBidi" w:eastAsia="Times New Roman" w:hAnsiTheme="majorBidi" w:cstheme="majorBidi"/>
                <w:color w:val="000000"/>
                <w:sz w:val="24"/>
                <w:szCs w:val="24"/>
                <w:lang w:eastAsia="fr-FR"/>
              </w:rPr>
            </w:pPr>
            <w:r w:rsidRPr="004706DC">
              <w:rPr>
                <w:rFonts w:asciiTheme="majorBidi" w:eastAsia="Times New Roman" w:hAnsiTheme="majorBidi" w:cstheme="majorBidi"/>
                <w:color w:val="000000"/>
                <w:sz w:val="24"/>
                <w:szCs w:val="24"/>
                <w:lang w:eastAsia="fr-FR"/>
              </w:rPr>
              <w:t>MSE</w:t>
            </w:r>
          </w:p>
        </w:tc>
        <w:tc>
          <w:tcPr>
            <w:tcW w:w="1079" w:type="dxa"/>
            <w:noWrap/>
            <w:hideMark/>
          </w:tcPr>
          <w:p w14:paraId="2F059E51" w14:textId="77777777" w:rsidR="001B724F" w:rsidRPr="004706DC" w:rsidRDefault="001B724F" w:rsidP="003201FC">
            <w:pPr>
              <w:spacing w:line="360" w:lineRule="auto"/>
              <w:rPr>
                <w:rFonts w:asciiTheme="majorBidi" w:eastAsia="Times New Roman" w:hAnsiTheme="majorBidi" w:cstheme="majorBidi"/>
                <w:color w:val="000000"/>
                <w:sz w:val="24"/>
                <w:szCs w:val="24"/>
                <w:lang w:eastAsia="fr-FR"/>
              </w:rPr>
            </w:pPr>
            <w:r w:rsidRPr="004706DC">
              <w:rPr>
                <w:rFonts w:asciiTheme="majorBidi" w:eastAsia="Times New Roman" w:hAnsiTheme="majorBidi" w:cstheme="majorBidi"/>
                <w:color w:val="000000"/>
                <w:sz w:val="24"/>
                <w:szCs w:val="24"/>
                <w:lang w:eastAsia="fr-FR"/>
              </w:rPr>
              <w:t>R</w:t>
            </w:r>
            <w:r w:rsidRPr="004706DC">
              <w:rPr>
                <w:rFonts w:asciiTheme="majorBidi" w:eastAsia="Times New Roman" w:hAnsiTheme="majorBidi" w:cstheme="majorBidi"/>
                <w:color w:val="000000"/>
                <w:sz w:val="24"/>
                <w:szCs w:val="24"/>
                <w:vertAlign w:val="superscript"/>
                <w:lang w:eastAsia="fr-FR"/>
              </w:rPr>
              <w:t>2</w:t>
            </w:r>
          </w:p>
        </w:tc>
      </w:tr>
      <w:tr w:rsidR="001B724F" w:rsidRPr="001B724F" w14:paraId="40511DEB" w14:textId="77777777" w:rsidTr="00F95A64">
        <w:trPr>
          <w:trHeight w:val="300"/>
          <w:jc w:val="center"/>
        </w:trPr>
        <w:tc>
          <w:tcPr>
            <w:tcW w:w="2096" w:type="dxa"/>
            <w:noWrap/>
            <w:hideMark/>
          </w:tcPr>
          <w:p w14:paraId="191058AD" w14:textId="77777777" w:rsidR="001B724F" w:rsidRPr="004706DC" w:rsidRDefault="001B724F" w:rsidP="003201FC">
            <w:pPr>
              <w:spacing w:line="360" w:lineRule="auto"/>
              <w:jc w:val="right"/>
              <w:rPr>
                <w:rFonts w:asciiTheme="majorBidi" w:eastAsia="Times New Roman" w:hAnsiTheme="majorBidi" w:cstheme="majorBidi"/>
                <w:color w:val="000000"/>
                <w:sz w:val="24"/>
                <w:szCs w:val="24"/>
                <w:lang w:eastAsia="fr-FR"/>
              </w:rPr>
            </w:pPr>
            <w:r w:rsidRPr="004706DC">
              <w:rPr>
                <w:rFonts w:asciiTheme="majorBidi" w:eastAsia="Times New Roman" w:hAnsiTheme="majorBidi" w:cstheme="majorBidi"/>
                <w:color w:val="000000"/>
                <w:sz w:val="24"/>
                <w:szCs w:val="24"/>
                <w:lang w:eastAsia="fr-FR"/>
              </w:rPr>
              <w:t>8</w:t>
            </w:r>
          </w:p>
        </w:tc>
        <w:tc>
          <w:tcPr>
            <w:tcW w:w="1356" w:type="dxa"/>
            <w:noWrap/>
            <w:hideMark/>
          </w:tcPr>
          <w:p w14:paraId="232697BA" w14:textId="1BA238EB" w:rsidR="001B724F" w:rsidRPr="004706DC" w:rsidRDefault="00056DCE" w:rsidP="003201FC">
            <w:pPr>
              <w:spacing w:line="360" w:lineRule="auto"/>
              <w:jc w:val="right"/>
              <w:rPr>
                <w:rFonts w:asciiTheme="majorBidi" w:eastAsia="Times New Roman" w:hAnsiTheme="majorBidi" w:cstheme="majorBidi"/>
                <w:color w:val="000000"/>
                <w:sz w:val="24"/>
                <w:szCs w:val="24"/>
                <w:lang w:eastAsia="fr-FR"/>
              </w:rPr>
            </w:pPr>
            <w:r>
              <w:rPr>
                <w:rFonts w:asciiTheme="majorBidi" w:eastAsia="Times New Roman" w:hAnsiTheme="majorBidi" w:cstheme="majorBidi"/>
                <w:color w:val="000000"/>
                <w:sz w:val="24"/>
                <w:szCs w:val="24"/>
                <w:lang w:eastAsia="fr-FR"/>
              </w:rPr>
              <w:t>0.0011545</w:t>
            </w:r>
          </w:p>
        </w:tc>
        <w:tc>
          <w:tcPr>
            <w:tcW w:w="1079" w:type="dxa"/>
            <w:noWrap/>
            <w:hideMark/>
          </w:tcPr>
          <w:p w14:paraId="1A977ADD" w14:textId="77777777" w:rsidR="001B724F" w:rsidRPr="004706DC" w:rsidRDefault="001B724F" w:rsidP="003201FC">
            <w:pPr>
              <w:spacing w:line="360" w:lineRule="auto"/>
              <w:jc w:val="right"/>
              <w:rPr>
                <w:rFonts w:asciiTheme="majorBidi" w:eastAsia="Times New Roman" w:hAnsiTheme="majorBidi" w:cstheme="majorBidi"/>
                <w:color w:val="000000"/>
                <w:sz w:val="24"/>
                <w:szCs w:val="24"/>
                <w:lang w:eastAsia="fr-FR"/>
              </w:rPr>
            </w:pPr>
            <w:r w:rsidRPr="004706DC">
              <w:rPr>
                <w:rFonts w:asciiTheme="majorBidi" w:eastAsia="Times New Roman" w:hAnsiTheme="majorBidi" w:cstheme="majorBidi"/>
                <w:color w:val="000000"/>
                <w:sz w:val="24"/>
                <w:szCs w:val="24"/>
                <w:lang w:eastAsia="fr-FR"/>
              </w:rPr>
              <w:t>0,95128</w:t>
            </w:r>
          </w:p>
        </w:tc>
      </w:tr>
      <w:tr w:rsidR="001B724F" w:rsidRPr="001B724F" w14:paraId="64D46E1E" w14:textId="77777777" w:rsidTr="00F95A64">
        <w:trPr>
          <w:trHeight w:val="300"/>
          <w:jc w:val="center"/>
        </w:trPr>
        <w:tc>
          <w:tcPr>
            <w:tcW w:w="2096" w:type="dxa"/>
            <w:noWrap/>
            <w:hideMark/>
          </w:tcPr>
          <w:p w14:paraId="02F58B9A" w14:textId="77777777" w:rsidR="001B724F" w:rsidRPr="004706DC" w:rsidRDefault="001B724F" w:rsidP="003201FC">
            <w:pPr>
              <w:spacing w:line="360" w:lineRule="auto"/>
              <w:jc w:val="right"/>
              <w:rPr>
                <w:rFonts w:asciiTheme="majorBidi" w:eastAsia="Times New Roman" w:hAnsiTheme="majorBidi" w:cstheme="majorBidi"/>
                <w:color w:val="000000"/>
                <w:sz w:val="24"/>
                <w:szCs w:val="24"/>
                <w:lang w:eastAsia="fr-FR"/>
              </w:rPr>
            </w:pPr>
            <w:r w:rsidRPr="004706DC">
              <w:rPr>
                <w:rFonts w:asciiTheme="majorBidi" w:eastAsia="Times New Roman" w:hAnsiTheme="majorBidi" w:cstheme="majorBidi"/>
                <w:color w:val="000000"/>
                <w:sz w:val="24"/>
                <w:szCs w:val="24"/>
                <w:lang w:eastAsia="fr-FR"/>
              </w:rPr>
              <w:t>9</w:t>
            </w:r>
          </w:p>
        </w:tc>
        <w:tc>
          <w:tcPr>
            <w:tcW w:w="1356" w:type="dxa"/>
            <w:noWrap/>
            <w:hideMark/>
          </w:tcPr>
          <w:p w14:paraId="20F95483" w14:textId="2460C68B" w:rsidR="001B724F" w:rsidRPr="004706DC" w:rsidRDefault="001B724F" w:rsidP="00056DCE">
            <w:pPr>
              <w:spacing w:line="360" w:lineRule="auto"/>
              <w:jc w:val="right"/>
              <w:rPr>
                <w:rFonts w:asciiTheme="majorBidi" w:eastAsia="Times New Roman" w:hAnsiTheme="majorBidi" w:cstheme="majorBidi"/>
                <w:color w:val="000000"/>
                <w:sz w:val="24"/>
                <w:szCs w:val="24"/>
                <w:lang w:eastAsia="fr-FR"/>
              </w:rPr>
            </w:pPr>
            <w:r w:rsidRPr="004706DC">
              <w:rPr>
                <w:rFonts w:asciiTheme="majorBidi" w:eastAsia="Times New Roman" w:hAnsiTheme="majorBidi" w:cstheme="majorBidi"/>
                <w:color w:val="000000"/>
                <w:sz w:val="24"/>
                <w:szCs w:val="24"/>
                <w:lang w:eastAsia="fr-FR"/>
              </w:rPr>
              <w:t>0,0058307</w:t>
            </w:r>
          </w:p>
        </w:tc>
        <w:tc>
          <w:tcPr>
            <w:tcW w:w="1079" w:type="dxa"/>
            <w:noWrap/>
            <w:hideMark/>
          </w:tcPr>
          <w:p w14:paraId="182BD699" w14:textId="4362D106" w:rsidR="001B724F" w:rsidRPr="004706DC" w:rsidRDefault="001B724F" w:rsidP="006A3CD5">
            <w:pPr>
              <w:spacing w:line="360" w:lineRule="auto"/>
              <w:jc w:val="right"/>
              <w:rPr>
                <w:rFonts w:asciiTheme="majorBidi" w:eastAsia="Times New Roman" w:hAnsiTheme="majorBidi" w:cstheme="majorBidi"/>
                <w:color w:val="000000"/>
                <w:sz w:val="24"/>
                <w:szCs w:val="24"/>
                <w:lang w:eastAsia="fr-FR"/>
              </w:rPr>
            </w:pPr>
            <w:r w:rsidRPr="004706DC">
              <w:rPr>
                <w:rFonts w:asciiTheme="majorBidi" w:eastAsia="Times New Roman" w:hAnsiTheme="majorBidi" w:cstheme="majorBidi"/>
                <w:color w:val="000000"/>
                <w:sz w:val="24"/>
                <w:szCs w:val="24"/>
                <w:lang w:eastAsia="fr-FR"/>
              </w:rPr>
              <w:t>0,9</w:t>
            </w:r>
            <w:r w:rsidR="006A3CD5">
              <w:rPr>
                <w:rFonts w:asciiTheme="majorBidi" w:eastAsia="Times New Roman" w:hAnsiTheme="majorBidi" w:cstheme="majorBidi"/>
                <w:color w:val="000000"/>
                <w:sz w:val="24"/>
                <w:szCs w:val="24"/>
                <w:lang w:eastAsia="fr-FR"/>
              </w:rPr>
              <w:t>7</w:t>
            </w:r>
            <w:r w:rsidRPr="004706DC">
              <w:rPr>
                <w:rFonts w:asciiTheme="majorBidi" w:eastAsia="Times New Roman" w:hAnsiTheme="majorBidi" w:cstheme="majorBidi"/>
                <w:color w:val="000000"/>
                <w:sz w:val="24"/>
                <w:szCs w:val="24"/>
                <w:lang w:eastAsia="fr-FR"/>
              </w:rPr>
              <w:t>964</w:t>
            </w:r>
          </w:p>
        </w:tc>
      </w:tr>
      <w:tr w:rsidR="001B724F" w:rsidRPr="001B724F" w14:paraId="699E0C1C" w14:textId="77777777" w:rsidTr="00F95A64">
        <w:trPr>
          <w:trHeight w:val="300"/>
          <w:jc w:val="center"/>
        </w:trPr>
        <w:tc>
          <w:tcPr>
            <w:tcW w:w="2096" w:type="dxa"/>
            <w:noWrap/>
            <w:hideMark/>
          </w:tcPr>
          <w:p w14:paraId="44915A20" w14:textId="77777777" w:rsidR="001B724F" w:rsidRPr="004706DC" w:rsidRDefault="001B724F" w:rsidP="003201FC">
            <w:pPr>
              <w:spacing w:line="360" w:lineRule="auto"/>
              <w:jc w:val="right"/>
              <w:rPr>
                <w:rFonts w:asciiTheme="majorBidi" w:eastAsia="Times New Roman" w:hAnsiTheme="majorBidi" w:cstheme="majorBidi"/>
                <w:color w:val="000000"/>
                <w:sz w:val="24"/>
                <w:szCs w:val="24"/>
                <w:lang w:eastAsia="fr-FR"/>
              </w:rPr>
            </w:pPr>
            <w:r w:rsidRPr="004706DC">
              <w:rPr>
                <w:rFonts w:asciiTheme="majorBidi" w:eastAsia="Times New Roman" w:hAnsiTheme="majorBidi" w:cstheme="majorBidi"/>
                <w:color w:val="000000"/>
                <w:sz w:val="24"/>
                <w:szCs w:val="24"/>
                <w:lang w:eastAsia="fr-FR"/>
              </w:rPr>
              <w:t>10</w:t>
            </w:r>
          </w:p>
        </w:tc>
        <w:tc>
          <w:tcPr>
            <w:tcW w:w="1356" w:type="dxa"/>
            <w:noWrap/>
            <w:hideMark/>
          </w:tcPr>
          <w:p w14:paraId="173B66AD" w14:textId="77777777" w:rsidR="001B724F" w:rsidRPr="004706DC" w:rsidRDefault="001B724F" w:rsidP="003201FC">
            <w:pPr>
              <w:spacing w:line="360" w:lineRule="auto"/>
              <w:jc w:val="right"/>
              <w:rPr>
                <w:rFonts w:asciiTheme="majorBidi" w:eastAsia="Times New Roman" w:hAnsiTheme="majorBidi" w:cstheme="majorBidi"/>
                <w:color w:val="000000"/>
                <w:sz w:val="24"/>
                <w:szCs w:val="24"/>
                <w:lang w:eastAsia="fr-FR"/>
              </w:rPr>
            </w:pPr>
            <w:r w:rsidRPr="004706DC">
              <w:rPr>
                <w:rFonts w:asciiTheme="majorBidi" w:eastAsia="Times New Roman" w:hAnsiTheme="majorBidi" w:cstheme="majorBidi"/>
                <w:color w:val="000000"/>
                <w:sz w:val="24"/>
                <w:szCs w:val="24"/>
                <w:lang w:eastAsia="fr-FR"/>
              </w:rPr>
              <w:t>0,00029671</w:t>
            </w:r>
          </w:p>
        </w:tc>
        <w:tc>
          <w:tcPr>
            <w:tcW w:w="1079" w:type="dxa"/>
            <w:noWrap/>
            <w:hideMark/>
          </w:tcPr>
          <w:p w14:paraId="5CDEC7A6" w14:textId="77777777" w:rsidR="001B724F" w:rsidRPr="004706DC" w:rsidRDefault="001B724F" w:rsidP="003201FC">
            <w:pPr>
              <w:spacing w:line="360" w:lineRule="auto"/>
              <w:jc w:val="right"/>
              <w:rPr>
                <w:rFonts w:asciiTheme="majorBidi" w:eastAsia="Times New Roman" w:hAnsiTheme="majorBidi" w:cstheme="majorBidi"/>
                <w:color w:val="000000"/>
                <w:sz w:val="24"/>
                <w:szCs w:val="24"/>
                <w:lang w:eastAsia="fr-FR"/>
              </w:rPr>
            </w:pPr>
            <w:r w:rsidRPr="004706DC">
              <w:rPr>
                <w:rFonts w:asciiTheme="majorBidi" w:eastAsia="Times New Roman" w:hAnsiTheme="majorBidi" w:cstheme="majorBidi"/>
                <w:color w:val="000000"/>
                <w:sz w:val="24"/>
                <w:szCs w:val="24"/>
                <w:lang w:eastAsia="fr-FR"/>
              </w:rPr>
              <w:t>0,98257</w:t>
            </w:r>
          </w:p>
        </w:tc>
      </w:tr>
      <w:tr w:rsidR="001B724F" w:rsidRPr="001B724F" w14:paraId="05FC61F7" w14:textId="77777777" w:rsidTr="00F95A64">
        <w:trPr>
          <w:trHeight w:val="300"/>
          <w:jc w:val="center"/>
        </w:trPr>
        <w:tc>
          <w:tcPr>
            <w:tcW w:w="2096" w:type="dxa"/>
            <w:noWrap/>
            <w:hideMark/>
          </w:tcPr>
          <w:p w14:paraId="6F438215" w14:textId="77777777" w:rsidR="001B724F" w:rsidRPr="004706DC" w:rsidRDefault="001B724F" w:rsidP="003201FC">
            <w:pPr>
              <w:spacing w:line="360" w:lineRule="auto"/>
              <w:jc w:val="right"/>
              <w:rPr>
                <w:rFonts w:asciiTheme="majorBidi" w:eastAsia="Times New Roman" w:hAnsiTheme="majorBidi" w:cstheme="majorBidi"/>
                <w:color w:val="000000"/>
                <w:sz w:val="24"/>
                <w:szCs w:val="24"/>
                <w:lang w:eastAsia="fr-FR"/>
              </w:rPr>
            </w:pPr>
            <w:r w:rsidRPr="004706DC">
              <w:rPr>
                <w:rFonts w:asciiTheme="majorBidi" w:eastAsia="Times New Roman" w:hAnsiTheme="majorBidi" w:cstheme="majorBidi"/>
                <w:color w:val="000000"/>
                <w:sz w:val="24"/>
                <w:szCs w:val="24"/>
                <w:lang w:eastAsia="fr-FR"/>
              </w:rPr>
              <w:t>11</w:t>
            </w:r>
          </w:p>
        </w:tc>
        <w:tc>
          <w:tcPr>
            <w:tcW w:w="1356" w:type="dxa"/>
            <w:noWrap/>
            <w:hideMark/>
          </w:tcPr>
          <w:p w14:paraId="0BE25FC3" w14:textId="77777777" w:rsidR="001B724F" w:rsidRPr="004706DC" w:rsidRDefault="001B724F" w:rsidP="003201FC">
            <w:pPr>
              <w:spacing w:line="360" w:lineRule="auto"/>
              <w:jc w:val="right"/>
              <w:rPr>
                <w:rFonts w:asciiTheme="majorBidi" w:eastAsia="Times New Roman" w:hAnsiTheme="majorBidi" w:cstheme="majorBidi"/>
                <w:color w:val="000000"/>
                <w:sz w:val="24"/>
                <w:szCs w:val="24"/>
                <w:lang w:eastAsia="fr-FR"/>
              </w:rPr>
            </w:pPr>
            <w:r w:rsidRPr="004706DC">
              <w:rPr>
                <w:rFonts w:asciiTheme="majorBidi" w:eastAsia="Times New Roman" w:hAnsiTheme="majorBidi" w:cstheme="majorBidi"/>
                <w:color w:val="000000"/>
                <w:sz w:val="24"/>
                <w:szCs w:val="24"/>
                <w:lang w:eastAsia="fr-FR"/>
              </w:rPr>
              <w:t>0,00013571</w:t>
            </w:r>
          </w:p>
        </w:tc>
        <w:tc>
          <w:tcPr>
            <w:tcW w:w="1079" w:type="dxa"/>
            <w:noWrap/>
            <w:hideMark/>
          </w:tcPr>
          <w:p w14:paraId="06806055" w14:textId="57E3B726" w:rsidR="001B724F" w:rsidRPr="004706DC" w:rsidRDefault="001B724F" w:rsidP="006A3CD5">
            <w:pPr>
              <w:spacing w:line="360" w:lineRule="auto"/>
              <w:jc w:val="right"/>
              <w:rPr>
                <w:rFonts w:asciiTheme="majorBidi" w:eastAsia="Times New Roman" w:hAnsiTheme="majorBidi" w:cstheme="majorBidi"/>
                <w:color w:val="000000"/>
                <w:sz w:val="24"/>
                <w:szCs w:val="24"/>
                <w:lang w:eastAsia="fr-FR"/>
              </w:rPr>
            </w:pPr>
            <w:r w:rsidRPr="004706DC">
              <w:rPr>
                <w:rFonts w:asciiTheme="majorBidi" w:eastAsia="Times New Roman" w:hAnsiTheme="majorBidi" w:cstheme="majorBidi"/>
                <w:color w:val="000000"/>
                <w:sz w:val="24"/>
                <w:szCs w:val="24"/>
                <w:lang w:eastAsia="fr-FR"/>
              </w:rPr>
              <w:t>0,9</w:t>
            </w:r>
            <w:r w:rsidR="006A3CD5">
              <w:rPr>
                <w:rFonts w:asciiTheme="majorBidi" w:eastAsia="Times New Roman" w:hAnsiTheme="majorBidi" w:cstheme="majorBidi"/>
                <w:color w:val="000000"/>
                <w:sz w:val="24"/>
                <w:szCs w:val="24"/>
                <w:lang w:eastAsia="fr-FR"/>
              </w:rPr>
              <w:t>8</w:t>
            </w:r>
            <w:r w:rsidRPr="004706DC">
              <w:rPr>
                <w:rFonts w:asciiTheme="majorBidi" w:eastAsia="Times New Roman" w:hAnsiTheme="majorBidi" w:cstheme="majorBidi"/>
                <w:color w:val="000000"/>
                <w:sz w:val="24"/>
                <w:szCs w:val="24"/>
                <w:lang w:eastAsia="fr-FR"/>
              </w:rPr>
              <w:t>466</w:t>
            </w:r>
          </w:p>
        </w:tc>
      </w:tr>
      <w:tr w:rsidR="001B724F" w:rsidRPr="001B724F" w14:paraId="5E2C39B4" w14:textId="77777777" w:rsidTr="00F95A64">
        <w:trPr>
          <w:trHeight w:val="300"/>
          <w:jc w:val="center"/>
        </w:trPr>
        <w:tc>
          <w:tcPr>
            <w:tcW w:w="2096" w:type="dxa"/>
            <w:noWrap/>
            <w:hideMark/>
          </w:tcPr>
          <w:p w14:paraId="3E470657" w14:textId="77777777" w:rsidR="001B724F" w:rsidRPr="004706DC" w:rsidRDefault="001B724F" w:rsidP="003201FC">
            <w:pPr>
              <w:spacing w:line="360" w:lineRule="auto"/>
              <w:jc w:val="right"/>
              <w:rPr>
                <w:rFonts w:asciiTheme="majorBidi" w:eastAsia="Times New Roman" w:hAnsiTheme="majorBidi" w:cstheme="majorBidi"/>
                <w:color w:val="000000"/>
                <w:sz w:val="24"/>
                <w:szCs w:val="24"/>
                <w:lang w:eastAsia="fr-FR"/>
              </w:rPr>
            </w:pPr>
            <w:r w:rsidRPr="004706DC">
              <w:rPr>
                <w:rFonts w:asciiTheme="majorBidi" w:eastAsia="Times New Roman" w:hAnsiTheme="majorBidi" w:cstheme="majorBidi"/>
                <w:color w:val="000000"/>
                <w:sz w:val="24"/>
                <w:szCs w:val="24"/>
                <w:lang w:eastAsia="fr-FR"/>
              </w:rPr>
              <w:t>12</w:t>
            </w:r>
          </w:p>
        </w:tc>
        <w:tc>
          <w:tcPr>
            <w:tcW w:w="1356" w:type="dxa"/>
            <w:noWrap/>
            <w:hideMark/>
          </w:tcPr>
          <w:p w14:paraId="45CB07A1" w14:textId="77777777" w:rsidR="001B724F" w:rsidRPr="004706DC" w:rsidRDefault="001B724F" w:rsidP="003201FC">
            <w:pPr>
              <w:spacing w:line="360" w:lineRule="auto"/>
              <w:jc w:val="right"/>
              <w:rPr>
                <w:rFonts w:asciiTheme="majorBidi" w:eastAsia="Times New Roman" w:hAnsiTheme="majorBidi" w:cstheme="majorBidi"/>
                <w:color w:val="000000"/>
                <w:sz w:val="24"/>
                <w:szCs w:val="24"/>
                <w:lang w:eastAsia="fr-FR"/>
              </w:rPr>
            </w:pPr>
            <w:r w:rsidRPr="004706DC">
              <w:rPr>
                <w:rFonts w:asciiTheme="majorBidi" w:eastAsia="Times New Roman" w:hAnsiTheme="majorBidi" w:cstheme="majorBidi"/>
                <w:color w:val="000000"/>
                <w:sz w:val="24"/>
                <w:szCs w:val="24"/>
                <w:lang w:eastAsia="fr-FR"/>
              </w:rPr>
              <w:t>3,67E-06</w:t>
            </w:r>
          </w:p>
        </w:tc>
        <w:tc>
          <w:tcPr>
            <w:tcW w:w="1079" w:type="dxa"/>
            <w:noWrap/>
            <w:hideMark/>
          </w:tcPr>
          <w:p w14:paraId="18F08508" w14:textId="6CB2F1B1" w:rsidR="001B724F" w:rsidRPr="004706DC" w:rsidRDefault="001B724F" w:rsidP="006A3CD5">
            <w:pPr>
              <w:spacing w:line="360" w:lineRule="auto"/>
              <w:jc w:val="right"/>
              <w:rPr>
                <w:rFonts w:asciiTheme="majorBidi" w:eastAsia="Times New Roman" w:hAnsiTheme="majorBidi" w:cstheme="majorBidi"/>
                <w:color w:val="000000"/>
                <w:sz w:val="24"/>
                <w:szCs w:val="24"/>
                <w:lang w:eastAsia="fr-FR"/>
              </w:rPr>
            </w:pPr>
            <w:r w:rsidRPr="004706DC">
              <w:rPr>
                <w:rFonts w:asciiTheme="majorBidi" w:eastAsia="Times New Roman" w:hAnsiTheme="majorBidi" w:cstheme="majorBidi"/>
                <w:color w:val="000000"/>
                <w:sz w:val="24"/>
                <w:szCs w:val="24"/>
                <w:lang w:eastAsia="fr-FR"/>
              </w:rPr>
              <w:t>0,99</w:t>
            </w:r>
            <w:r w:rsidR="006A3CD5">
              <w:rPr>
                <w:rFonts w:asciiTheme="majorBidi" w:eastAsia="Times New Roman" w:hAnsiTheme="majorBidi" w:cstheme="majorBidi"/>
                <w:color w:val="000000"/>
                <w:sz w:val="24"/>
                <w:szCs w:val="24"/>
                <w:lang w:eastAsia="fr-FR"/>
              </w:rPr>
              <w:t>286</w:t>
            </w:r>
          </w:p>
        </w:tc>
      </w:tr>
    </w:tbl>
    <w:p w14:paraId="7AECA834" w14:textId="57AB99B3" w:rsidR="00F66A8E" w:rsidRPr="00F95A64" w:rsidRDefault="00F66A8E" w:rsidP="00F95A64">
      <w:pPr>
        <w:autoSpaceDE w:val="0"/>
        <w:autoSpaceDN w:val="0"/>
        <w:adjustRightInd w:val="0"/>
        <w:spacing w:after="0" w:line="360" w:lineRule="auto"/>
        <w:rPr>
          <w:rStyle w:val="hps"/>
          <w:rFonts w:ascii="Times New Roman" w:hAnsi="Times New Roman" w:cs="Times New Roman"/>
          <w:sz w:val="24"/>
          <w:szCs w:val="24"/>
        </w:rPr>
      </w:pPr>
    </w:p>
    <w:p w14:paraId="30D96022" w14:textId="43010960" w:rsidR="00C03B98" w:rsidRPr="00155D85" w:rsidRDefault="00D555A1" w:rsidP="00155D85">
      <w:pPr>
        <w:pStyle w:val="ListParagraph"/>
        <w:numPr>
          <w:ilvl w:val="1"/>
          <w:numId w:val="2"/>
        </w:numPr>
        <w:autoSpaceDE w:val="0"/>
        <w:autoSpaceDN w:val="0"/>
        <w:adjustRightInd w:val="0"/>
        <w:spacing w:after="0" w:line="360" w:lineRule="auto"/>
        <w:rPr>
          <w:rFonts w:ascii="Times New Roman" w:hAnsi="Times New Roman" w:cs="Times New Roman"/>
          <w:b/>
          <w:bCs/>
          <w:sz w:val="24"/>
          <w:szCs w:val="24"/>
        </w:rPr>
      </w:pPr>
      <w:r w:rsidRPr="00D555A1">
        <w:rPr>
          <w:rFonts w:ascii="Times New Roman" w:hAnsi="Times New Roman" w:cs="Times New Roman"/>
          <w:b/>
          <w:bCs/>
          <w:sz w:val="24"/>
          <w:szCs w:val="24"/>
        </w:rPr>
        <w:t>Analysis Results</w:t>
      </w:r>
    </w:p>
    <w:p w14:paraId="0D05FD21" w14:textId="28015905" w:rsidR="00020FD0" w:rsidRPr="00C230BE" w:rsidRDefault="00C03B98" w:rsidP="002A68B6">
      <w:pPr>
        <w:autoSpaceDE w:val="0"/>
        <w:autoSpaceDN w:val="0"/>
        <w:adjustRightInd w:val="0"/>
        <w:spacing w:after="0" w:line="360" w:lineRule="auto"/>
        <w:jc w:val="both"/>
        <w:rPr>
          <w:rStyle w:val="hps"/>
          <w:rFonts w:ascii="Times New Roman" w:hAnsi="Times New Roman" w:cs="Times New Roman"/>
          <w:sz w:val="24"/>
          <w:szCs w:val="24"/>
        </w:rPr>
      </w:pPr>
      <w:r w:rsidRPr="00523839">
        <w:rPr>
          <w:rFonts w:asciiTheme="majorBidi" w:hAnsiTheme="majorBidi" w:cstheme="majorBidi"/>
          <w:sz w:val="24"/>
          <w:szCs w:val="24"/>
        </w:rPr>
        <w:t>The prediction of the model has been confirmed with the numerical results for the aim of validating the</w:t>
      </w:r>
      <w:r w:rsidR="0093415D" w:rsidRPr="0093415D">
        <w:rPr>
          <w:rFonts w:ascii="Times New Roman" w:hAnsi="Times New Roman" w:cs="Times New Roman"/>
          <w:sz w:val="24"/>
          <w:szCs w:val="24"/>
        </w:rPr>
        <w:t xml:space="preserve"> </w:t>
      </w:r>
      <w:r w:rsidR="0093415D" w:rsidRPr="00B37F82">
        <w:rPr>
          <w:rFonts w:ascii="Times New Roman" w:hAnsi="Times New Roman" w:cs="Times New Roman"/>
          <w:sz w:val="24"/>
          <w:szCs w:val="24"/>
        </w:rPr>
        <w:t>neural network</w:t>
      </w:r>
      <w:r w:rsidR="0093415D">
        <w:rPr>
          <w:rFonts w:ascii="Times New Roman" w:hAnsi="Times New Roman" w:cs="Times New Roman"/>
          <w:sz w:val="24"/>
          <w:szCs w:val="24"/>
        </w:rPr>
        <w:t xml:space="preserve"> </w:t>
      </w:r>
      <w:r w:rsidRPr="00523839">
        <w:rPr>
          <w:rFonts w:asciiTheme="majorBidi" w:hAnsiTheme="majorBidi" w:cstheme="majorBidi"/>
          <w:sz w:val="24"/>
          <w:szCs w:val="24"/>
        </w:rPr>
        <w:t>approach.</w:t>
      </w:r>
      <w:r w:rsidRPr="004F2FA6">
        <w:rPr>
          <w:rFonts w:asciiTheme="majorBidi" w:hAnsiTheme="majorBidi" w:cstheme="majorBidi"/>
          <w:sz w:val="24"/>
          <w:szCs w:val="24"/>
        </w:rPr>
        <w:t xml:space="preserve"> Table 5 </w:t>
      </w:r>
      <w:r>
        <w:rPr>
          <w:rFonts w:asciiTheme="majorBidi" w:hAnsiTheme="majorBidi" w:cstheme="majorBidi"/>
          <w:sz w:val="24"/>
          <w:szCs w:val="24"/>
        </w:rPr>
        <w:t>gives</w:t>
      </w:r>
      <w:r w:rsidRPr="004F2FA6">
        <w:rPr>
          <w:rFonts w:asciiTheme="majorBidi" w:hAnsiTheme="majorBidi" w:cstheme="majorBidi"/>
          <w:sz w:val="24"/>
          <w:szCs w:val="24"/>
        </w:rPr>
        <w:t xml:space="preserve"> the </w:t>
      </w:r>
      <w:r>
        <w:rPr>
          <w:rFonts w:asciiTheme="majorBidi" w:hAnsiTheme="majorBidi" w:cstheme="majorBidi"/>
          <w:sz w:val="24"/>
          <w:szCs w:val="24"/>
        </w:rPr>
        <w:t xml:space="preserve">numerical prediction and </w:t>
      </w:r>
      <w:r w:rsidR="0093415D" w:rsidRPr="00B37F82">
        <w:rPr>
          <w:rFonts w:ascii="Times New Roman" w:hAnsi="Times New Roman" w:cs="Times New Roman"/>
          <w:sz w:val="24"/>
          <w:szCs w:val="24"/>
        </w:rPr>
        <w:t>the corresponding neural network</w:t>
      </w:r>
      <w:r w:rsidR="0093415D">
        <w:rPr>
          <w:rFonts w:ascii="Times New Roman" w:hAnsi="Times New Roman" w:cs="Times New Roman"/>
          <w:sz w:val="24"/>
          <w:szCs w:val="24"/>
        </w:rPr>
        <w:t xml:space="preserve"> </w:t>
      </w:r>
      <w:r w:rsidR="0093415D" w:rsidRPr="00B37F82">
        <w:rPr>
          <w:rFonts w:ascii="Times New Roman" w:hAnsi="Times New Roman" w:cs="Times New Roman"/>
          <w:sz w:val="24"/>
          <w:szCs w:val="24"/>
        </w:rPr>
        <w:t xml:space="preserve">predictions </w:t>
      </w:r>
      <w:r>
        <w:rPr>
          <w:rFonts w:asciiTheme="majorBidi" w:hAnsiTheme="majorBidi" w:cstheme="majorBidi"/>
          <w:sz w:val="24"/>
          <w:szCs w:val="24"/>
        </w:rPr>
        <w:t>of springback</w:t>
      </w:r>
      <w:r w:rsidRPr="004F2FA6">
        <w:rPr>
          <w:rFonts w:asciiTheme="majorBidi" w:hAnsiTheme="majorBidi" w:cstheme="majorBidi"/>
          <w:sz w:val="24"/>
          <w:szCs w:val="24"/>
        </w:rPr>
        <w:t xml:space="preserve">. </w:t>
      </w:r>
      <w:r w:rsidRPr="004271FD">
        <w:rPr>
          <w:rFonts w:asciiTheme="majorBidi" w:hAnsiTheme="majorBidi" w:cstheme="majorBidi"/>
          <w:sz w:val="24"/>
          <w:szCs w:val="24"/>
        </w:rPr>
        <w:t xml:space="preserve">It can be inferred that the maximum error is </w:t>
      </w:r>
      <w:r w:rsidR="002A68B6">
        <w:rPr>
          <w:rFonts w:asciiTheme="majorBidi" w:hAnsiTheme="majorBidi" w:cstheme="majorBidi"/>
          <w:sz w:val="24"/>
          <w:szCs w:val="24"/>
        </w:rPr>
        <w:t>11</w:t>
      </w:r>
      <w:r w:rsidR="0093415D">
        <w:rPr>
          <w:rFonts w:asciiTheme="majorBidi" w:hAnsiTheme="majorBidi" w:cstheme="majorBidi"/>
          <w:sz w:val="24"/>
          <w:szCs w:val="24"/>
        </w:rPr>
        <w:t xml:space="preserve"> %</w:t>
      </w:r>
      <w:r w:rsidR="0093415D" w:rsidRPr="00B37F82">
        <w:rPr>
          <w:rFonts w:ascii="Times New Roman" w:hAnsi="Times New Roman" w:cs="Times New Roman"/>
          <w:sz w:val="24"/>
          <w:szCs w:val="24"/>
        </w:rPr>
        <w:t>.</w:t>
      </w:r>
      <w:r w:rsidR="0093415D">
        <w:rPr>
          <w:rFonts w:ascii="Times New Roman" w:hAnsi="Times New Roman" w:cs="Times New Roman"/>
          <w:sz w:val="24"/>
          <w:szCs w:val="24"/>
        </w:rPr>
        <w:t xml:space="preserve"> </w:t>
      </w:r>
      <w:r w:rsidR="004935DC">
        <w:rPr>
          <w:rFonts w:asciiTheme="majorBidi" w:hAnsiTheme="majorBidi" w:cstheme="majorBidi"/>
          <w:sz w:val="24"/>
          <w:szCs w:val="24"/>
        </w:rPr>
        <w:t>This table</w:t>
      </w:r>
      <w:r>
        <w:rPr>
          <w:rFonts w:asciiTheme="majorBidi" w:hAnsiTheme="majorBidi" w:cstheme="majorBidi"/>
          <w:sz w:val="24"/>
          <w:szCs w:val="24"/>
        </w:rPr>
        <w:t xml:space="preserve"> shows that results obtained by FEM and </w:t>
      </w:r>
      <w:r w:rsidR="0093415D">
        <w:rPr>
          <w:rFonts w:asciiTheme="majorBidi" w:hAnsiTheme="majorBidi" w:cstheme="majorBidi"/>
          <w:sz w:val="24"/>
          <w:szCs w:val="24"/>
        </w:rPr>
        <w:t xml:space="preserve">the values predicted by ANN </w:t>
      </w:r>
      <w:r w:rsidRPr="004F2FA6">
        <w:rPr>
          <w:rFonts w:asciiTheme="majorBidi" w:hAnsiTheme="majorBidi" w:cstheme="majorBidi"/>
          <w:sz w:val="24"/>
          <w:szCs w:val="24"/>
        </w:rPr>
        <w:t xml:space="preserve">were </w:t>
      </w:r>
      <w:r w:rsidR="0093415D">
        <w:rPr>
          <w:rFonts w:asciiTheme="majorBidi" w:hAnsiTheme="majorBidi" w:cstheme="majorBidi"/>
          <w:sz w:val="24"/>
          <w:szCs w:val="24"/>
        </w:rPr>
        <w:t xml:space="preserve">very </w:t>
      </w:r>
      <w:r w:rsidRPr="004F2FA6">
        <w:rPr>
          <w:rFonts w:asciiTheme="majorBidi" w:hAnsiTheme="majorBidi" w:cstheme="majorBidi"/>
          <w:sz w:val="24"/>
          <w:szCs w:val="24"/>
        </w:rPr>
        <w:t xml:space="preserve">close to </w:t>
      </w:r>
      <w:r w:rsidR="00A81128" w:rsidRPr="004F2FA6">
        <w:rPr>
          <w:rFonts w:asciiTheme="majorBidi" w:hAnsiTheme="majorBidi" w:cstheme="majorBidi"/>
          <w:sz w:val="24"/>
          <w:szCs w:val="24"/>
        </w:rPr>
        <w:t>each other</w:t>
      </w:r>
      <w:r w:rsidR="00CA2789">
        <w:rPr>
          <w:rFonts w:asciiTheme="majorBidi" w:hAnsiTheme="majorBidi" w:cstheme="majorBidi"/>
          <w:sz w:val="24"/>
          <w:szCs w:val="24"/>
        </w:rPr>
        <w:t xml:space="preserve">. </w:t>
      </w:r>
      <w:r w:rsidR="00C230BE">
        <w:rPr>
          <w:rFonts w:asciiTheme="majorBidi" w:hAnsiTheme="majorBidi" w:cstheme="majorBidi"/>
          <w:sz w:val="24"/>
          <w:szCs w:val="24"/>
        </w:rPr>
        <w:t>Also, this table shows</w:t>
      </w:r>
      <w:r w:rsidR="00C230BE" w:rsidRPr="00CF0106">
        <w:rPr>
          <w:rFonts w:asciiTheme="majorBidi" w:hAnsiTheme="majorBidi" w:cstheme="majorBidi"/>
          <w:sz w:val="24"/>
          <w:szCs w:val="24"/>
        </w:rPr>
        <w:t xml:space="preserve"> that the springback amount decreases with the increasing of the foam core thickness. However, the springback increases with the increasing of the punch radius and length between supports.</w:t>
      </w:r>
    </w:p>
    <w:p w14:paraId="203CA5DD" w14:textId="31FA4531" w:rsidR="00AC5E8E" w:rsidRDefault="002E0527" w:rsidP="003201FC">
      <w:pPr>
        <w:pStyle w:val="Caption"/>
        <w:spacing w:line="360" w:lineRule="auto"/>
        <w:jc w:val="center"/>
        <w:rPr>
          <w:rFonts w:asciiTheme="majorBidi" w:eastAsiaTheme="minorHAnsi" w:hAnsiTheme="majorBidi" w:cstheme="majorBidi"/>
          <w:b w:val="0"/>
          <w:bCs w:val="0"/>
          <w:color w:val="auto"/>
          <w:sz w:val="24"/>
          <w:szCs w:val="24"/>
        </w:rPr>
      </w:pPr>
      <w:r w:rsidRPr="006143AE">
        <w:rPr>
          <w:rFonts w:asciiTheme="majorBidi" w:eastAsiaTheme="minorHAnsi" w:hAnsiTheme="majorBidi" w:cstheme="majorBidi"/>
          <w:color w:val="auto"/>
          <w:sz w:val="24"/>
          <w:szCs w:val="24"/>
        </w:rPr>
        <w:t xml:space="preserve">Table </w:t>
      </w:r>
      <w:r w:rsidRPr="006143AE">
        <w:rPr>
          <w:rFonts w:asciiTheme="majorBidi" w:hAnsiTheme="majorBidi" w:cstheme="majorBidi"/>
          <w:b w:val="0"/>
          <w:bCs w:val="0"/>
          <w:sz w:val="24"/>
          <w:szCs w:val="24"/>
        </w:rPr>
        <w:fldChar w:fldCharType="begin"/>
      </w:r>
      <w:r w:rsidRPr="006143AE">
        <w:rPr>
          <w:rFonts w:asciiTheme="majorBidi" w:eastAsiaTheme="minorHAnsi" w:hAnsiTheme="majorBidi" w:cstheme="majorBidi"/>
          <w:color w:val="auto"/>
          <w:sz w:val="24"/>
          <w:szCs w:val="24"/>
        </w:rPr>
        <w:instrText xml:space="preserve"> SEQ Tableau \* ARABIC </w:instrText>
      </w:r>
      <w:r w:rsidRPr="006143AE">
        <w:rPr>
          <w:rFonts w:asciiTheme="majorBidi" w:hAnsiTheme="majorBidi" w:cstheme="majorBidi"/>
          <w:b w:val="0"/>
          <w:bCs w:val="0"/>
          <w:sz w:val="24"/>
          <w:szCs w:val="24"/>
        </w:rPr>
        <w:fldChar w:fldCharType="separate"/>
      </w:r>
      <w:r w:rsidR="00777DBF">
        <w:rPr>
          <w:rFonts w:asciiTheme="majorBidi" w:eastAsiaTheme="minorHAnsi" w:hAnsiTheme="majorBidi" w:cstheme="majorBidi"/>
          <w:noProof/>
          <w:color w:val="auto"/>
          <w:sz w:val="24"/>
          <w:szCs w:val="24"/>
        </w:rPr>
        <w:t>5</w:t>
      </w:r>
      <w:r w:rsidRPr="006143AE">
        <w:rPr>
          <w:rFonts w:asciiTheme="majorBidi" w:hAnsiTheme="majorBidi" w:cstheme="majorBidi"/>
          <w:b w:val="0"/>
          <w:bCs w:val="0"/>
          <w:sz w:val="24"/>
          <w:szCs w:val="24"/>
        </w:rPr>
        <w:fldChar w:fldCharType="end"/>
      </w:r>
      <w:r w:rsidRPr="006143AE">
        <w:rPr>
          <w:rFonts w:asciiTheme="majorBidi" w:eastAsiaTheme="minorHAnsi" w:hAnsiTheme="majorBidi" w:cstheme="majorBidi"/>
          <w:b w:val="0"/>
          <w:bCs w:val="0"/>
          <w:color w:val="auto"/>
          <w:sz w:val="24"/>
          <w:szCs w:val="24"/>
        </w:rPr>
        <w:t xml:space="preserve">: </w:t>
      </w:r>
      <w:r w:rsidRPr="0036115B">
        <w:rPr>
          <w:rFonts w:asciiTheme="majorBidi" w:eastAsiaTheme="minorHAnsi" w:hAnsiTheme="majorBidi" w:cstheme="majorBidi"/>
          <w:b w:val="0"/>
          <w:bCs w:val="0"/>
          <w:color w:val="auto"/>
          <w:sz w:val="24"/>
          <w:szCs w:val="24"/>
        </w:rPr>
        <w:t xml:space="preserve">Comparison of </w:t>
      </w:r>
      <w:r>
        <w:rPr>
          <w:rFonts w:asciiTheme="majorBidi" w:eastAsiaTheme="minorHAnsi" w:hAnsiTheme="majorBidi" w:cstheme="majorBidi"/>
          <w:b w:val="0"/>
          <w:bCs w:val="0"/>
          <w:color w:val="auto"/>
          <w:sz w:val="24"/>
          <w:szCs w:val="24"/>
        </w:rPr>
        <w:t>numeric</w:t>
      </w:r>
      <w:r w:rsidRPr="0036115B">
        <w:rPr>
          <w:rFonts w:asciiTheme="majorBidi" w:eastAsiaTheme="minorHAnsi" w:hAnsiTheme="majorBidi" w:cstheme="majorBidi"/>
          <w:b w:val="0"/>
          <w:bCs w:val="0"/>
          <w:color w:val="auto"/>
          <w:sz w:val="24"/>
          <w:szCs w:val="24"/>
        </w:rPr>
        <w:t>al and Predicted Values of S</w:t>
      </w:r>
      <w:r>
        <w:rPr>
          <w:rFonts w:asciiTheme="majorBidi" w:eastAsiaTheme="minorHAnsi" w:hAnsiTheme="majorBidi" w:cstheme="majorBidi"/>
          <w:b w:val="0"/>
          <w:bCs w:val="0"/>
          <w:color w:val="auto"/>
          <w:sz w:val="24"/>
          <w:szCs w:val="24"/>
        </w:rPr>
        <w:t>pringback</w:t>
      </w:r>
    </w:p>
    <w:tbl>
      <w:tblPr>
        <w:tblW w:w="74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4"/>
        <w:gridCol w:w="851"/>
        <w:gridCol w:w="992"/>
        <w:gridCol w:w="1134"/>
        <w:gridCol w:w="1276"/>
        <w:gridCol w:w="1134"/>
        <w:gridCol w:w="1374"/>
      </w:tblGrid>
      <w:tr w:rsidR="009435D2" w:rsidRPr="00F55522" w14:paraId="6A819F6C" w14:textId="77777777" w:rsidTr="00056DCE">
        <w:trPr>
          <w:trHeight w:hRule="exact" w:val="879"/>
          <w:jc w:val="center"/>
        </w:trPr>
        <w:tc>
          <w:tcPr>
            <w:tcW w:w="704" w:type="dxa"/>
            <w:vAlign w:val="center"/>
          </w:tcPr>
          <w:p w14:paraId="2A02ACAC" w14:textId="77777777" w:rsidR="009435D2" w:rsidRDefault="009435D2" w:rsidP="009435D2">
            <w:pPr>
              <w:autoSpaceDE w:val="0"/>
              <w:autoSpaceDN w:val="0"/>
              <w:adjustRightInd w:val="0"/>
              <w:spacing w:after="0" w:line="360" w:lineRule="auto"/>
              <w:jc w:val="both"/>
              <w:rPr>
                <w:rFonts w:ascii="Times New Roman" w:hAnsi="Times New Roman" w:cs="Times New Roman"/>
                <w:sz w:val="24"/>
                <w:szCs w:val="24"/>
              </w:rPr>
            </w:pPr>
            <w:r>
              <w:rPr>
                <w:rFonts w:asciiTheme="majorBidi" w:eastAsia="Times New Roman" w:hAnsiTheme="majorBidi" w:cstheme="majorBidi"/>
                <w:b/>
                <w:bCs/>
                <w:color w:val="000000"/>
                <w:sz w:val="20"/>
                <w:szCs w:val="20"/>
                <w:lang w:eastAsia="fr-FR"/>
              </w:rPr>
              <w:t xml:space="preserve">Test </w:t>
            </w:r>
            <w:r w:rsidRPr="004F2FA6">
              <w:rPr>
                <w:rFonts w:asciiTheme="majorBidi" w:eastAsia="Times New Roman" w:hAnsiTheme="majorBidi" w:cstheme="majorBidi"/>
                <w:b/>
                <w:bCs/>
                <w:color w:val="000000"/>
                <w:sz w:val="20"/>
                <w:szCs w:val="20"/>
                <w:lang w:eastAsia="fr-FR"/>
              </w:rPr>
              <w:t>N°</w:t>
            </w:r>
          </w:p>
          <w:p w14:paraId="7D04CD2D" w14:textId="1D5489BA" w:rsidR="009435D2" w:rsidRPr="00F55522" w:rsidRDefault="009435D2" w:rsidP="009435D2">
            <w:pPr>
              <w:spacing w:beforeLines="40" w:before="96" w:afterLines="40" w:after="96" w:line="360" w:lineRule="auto"/>
              <w:jc w:val="center"/>
              <w:rPr>
                <w:rFonts w:asciiTheme="majorBidi" w:hAnsiTheme="majorBidi"/>
                <w:b/>
                <w:bCs/>
                <w:sz w:val="20"/>
                <w:szCs w:val="20"/>
              </w:rPr>
            </w:pPr>
          </w:p>
        </w:tc>
        <w:tc>
          <w:tcPr>
            <w:tcW w:w="851" w:type="dxa"/>
            <w:vAlign w:val="center"/>
          </w:tcPr>
          <w:p w14:paraId="3C40227F" w14:textId="77777777" w:rsidR="009435D2" w:rsidRDefault="009435D2" w:rsidP="009435D2">
            <w:pPr>
              <w:spacing w:beforeLines="40" w:before="96" w:afterLines="40" w:after="96" w:line="360" w:lineRule="auto"/>
              <w:jc w:val="center"/>
              <w:rPr>
                <w:rFonts w:asciiTheme="majorBidi" w:hAnsiTheme="majorBidi"/>
                <w:b/>
                <w:bCs/>
                <w:sz w:val="20"/>
                <w:szCs w:val="20"/>
              </w:rPr>
            </w:pPr>
            <w:r w:rsidRPr="00F55522">
              <w:rPr>
                <w:rFonts w:asciiTheme="majorBidi" w:hAnsiTheme="majorBidi"/>
                <w:b/>
                <w:bCs/>
                <w:sz w:val="20"/>
                <w:szCs w:val="20"/>
              </w:rPr>
              <w:t>e (mm)</w:t>
            </w:r>
          </w:p>
        </w:tc>
        <w:tc>
          <w:tcPr>
            <w:tcW w:w="992" w:type="dxa"/>
            <w:vAlign w:val="center"/>
          </w:tcPr>
          <w:p w14:paraId="03783264" w14:textId="77777777" w:rsidR="009435D2" w:rsidRDefault="009435D2" w:rsidP="009435D2">
            <w:pPr>
              <w:spacing w:beforeLines="40" w:before="96" w:afterLines="40" w:after="96" w:line="360" w:lineRule="auto"/>
              <w:jc w:val="center"/>
              <w:rPr>
                <w:rFonts w:asciiTheme="majorBidi" w:hAnsiTheme="majorBidi"/>
                <w:b/>
                <w:bCs/>
                <w:sz w:val="20"/>
                <w:szCs w:val="20"/>
              </w:rPr>
            </w:pPr>
            <w:r w:rsidRPr="00F55522">
              <w:rPr>
                <w:rFonts w:asciiTheme="majorBidi" w:hAnsiTheme="majorBidi"/>
                <w:b/>
                <w:bCs/>
                <w:sz w:val="20"/>
                <w:szCs w:val="20"/>
              </w:rPr>
              <w:t>L (mm)</w:t>
            </w:r>
          </w:p>
        </w:tc>
        <w:tc>
          <w:tcPr>
            <w:tcW w:w="1134" w:type="dxa"/>
            <w:vAlign w:val="center"/>
          </w:tcPr>
          <w:p w14:paraId="3531C80C" w14:textId="77777777" w:rsidR="009435D2" w:rsidRDefault="009435D2" w:rsidP="009435D2">
            <w:pPr>
              <w:spacing w:beforeLines="40" w:before="96" w:afterLines="40" w:after="96" w:line="360" w:lineRule="auto"/>
              <w:jc w:val="center"/>
              <w:rPr>
                <w:rFonts w:asciiTheme="majorBidi" w:hAnsiTheme="majorBidi"/>
                <w:b/>
                <w:bCs/>
                <w:sz w:val="20"/>
                <w:szCs w:val="20"/>
              </w:rPr>
            </w:pPr>
            <w:r w:rsidRPr="00F55522">
              <w:rPr>
                <w:rFonts w:asciiTheme="majorBidi" w:hAnsiTheme="majorBidi"/>
                <w:b/>
                <w:bCs/>
                <w:sz w:val="20"/>
                <w:szCs w:val="20"/>
              </w:rPr>
              <w:t>Rp (mm)</w:t>
            </w:r>
          </w:p>
        </w:tc>
        <w:tc>
          <w:tcPr>
            <w:tcW w:w="1276" w:type="dxa"/>
          </w:tcPr>
          <w:p w14:paraId="51D44428" w14:textId="2425595A" w:rsidR="009435D2" w:rsidRDefault="009435D2" w:rsidP="009435D2">
            <w:pPr>
              <w:spacing w:beforeLines="40" w:before="96" w:afterLines="40" w:after="96" w:line="360" w:lineRule="auto"/>
              <w:jc w:val="center"/>
              <w:rPr>
                <w:rFonts w:asciiTheme="majorBidi" w:hAnsiTheme="majorBidi"/>
                <w:b/>
                <w:bCs/>
                <w:sz w:val="20"/>
                <w:szCs w:val="20"/>
              </w:rPr>
            </w:pPr>
            <w:r w:rsidRPr="004F2FA6">
              <w:rPr>
                <w:rFonts w:asciiTheme="majorBidi" w:eastAsia="Times New Roman" w:hAnsiTheme="majorBidi" w:cstheme="majorBidi"/>
                <w:b/>
                <w:bCs/>
                <w:color w:val="000000"/>
                <w:sz w:val="20"/>
                <w:szCs w:val="20"/>
                <w:lang w:eastAsia="fr-FR"/>
              </w:rPr>
              <w:t>∆</w:t>
            </w:r>
            <w:proofErr w:type="spellStart"/>
            <w:r w:rsidRPr="004F2FA6">
              <w:rPr>
                <w:rFonts w:asciiTheme="majorBidi" w:eastAsia="Times New Roman" w:hAnsiTheme="majorBidi" w:cstheme="majorBidi"/>
                <w:b/>
                <w:bCs/>
                <w:color w:val="000000"/>
                <w:sz w:val="20"/>
                <w:szCs w:val="20"/>
                <w:lang w:eastAsia="fr-FR"/>
              </w:rPr>
              <w:t>Yp</w:t>
            </w:r>
            <w:proofErr w:type="spellEnd"/>
            <w:r w:rsidRPr="004F2FA6">
              <w:rPr>
                <w:rFonts w:asciiTheme="majorBidi" w:eastAsia="Times New Roman" w:hAnsiTheme="majorBidi" w:cstheme="majorBidi"/>
                <w:b/>
                <w:bCs/>
                <w:color w:val="000000"/>
                <w:sz w:val="20"/>
                <w:szCs w:val="20"/>
                <w:lang w:eastAsia="fr-FR"/>
              </w:rPr>
              <w:t xml:space="preserve"> FE</w:t>
            </w:r>
            <w:r>
              <w:rPr>
                <w:rFonts w:asciiTheme="majorBidi" w:eastAsia="Times New Roman" w:hAnsiTheme="majorBidi" w:cstheme="majorBidi"/>
                <w:b/>
                <w:bCs/>
                <w:color w:val="000000"/>
                <w:sz w:val="20"/>
                <w:szCs w:val="20"/>
                <w:lang w:eastAsia="fr-FR"/>
              </w:rPr>
              <w:t>M</w:t>
            </w:r>
            <w:r w:rsidRPr="004F2FA6">
              <w:rPr>
                <w:rFonts w:asciiTheme="majorBidi" w:eastAsia="Times New Roman" w:hAnsiTheme="majorBidi" w:cstheme="majorBidi"/>
                <w:b/>
                <w:bCs/>
                <w:color w:val="000000"/>
                <w:sz w:val="20"/>
                <w:szCs w:val="20"/>
                <w:lang w:eastAsia="fr-FR"/>
              </w:rPr>
              <w:t xml:space="preserve"> (mm)</w:t>
            </w:r>
          </w:p>
        </w:tc>
        <w:tc>
          <w:tcPr>
            <w:tcW w:w="1134" w:type="dxa"/>
          </w:tcPr>
          <w:p w14:paraId="4F1D3424" w14:textId="223ED526" w:rsidR="009435D2" w:rsidRDefault="009435D2" w:rsidP="009435D2">
            <w:pPr>
              <w:spacing w:beforeLines="40" w:before="96" w:afterLines="40" w:after="96" w:line="360" w:lineRule="auto"/>
              <w:jc w:val="center"/>
              <w:rPr>
                <w:rFonts w:asciiTheme="majorBidi" w:eastAsia="Times New Roman" w:hAnsiTheme="majorBidi" w:cstheme="majorBidi"/>
                <w:b/>
                <w:bCs/>
                <w:color w:val="000000"/>
                <w:sz w:val="20"/>
                <w:szCs w:val="20"/>
                <w:lang w:eastAsia="fr-FR"/>
              </w:rPr>
            </w:pPr>
            <w:r w:rsidRPr="004F2FA6">
              <w:rPr>
                <w:rFonts w:asciiTheme="majorBidi" w:eastAsia="Times New Roman" w:hAnsiTheme="majorBidi" w:cstheme="majorBidi"/>
                <w:b/>
                <w:bCs/>
                <w:color w:val="000000"/>
                <w:sz w:val="20"/>
                <w:szCs w:val="20"/>
                <w:lang w:eastAsia="fr-FR"/>
              </w:rPr>
              <w:t>∆</w:t>
            </w:r>
            <w:proofErr w:type="spellStart"/>
            <w:r w:rsidRPr="004F2FA6">
              <w:rPr>
                <w:rFonts w:asciiTheme="majorBidi" w:eastAsia="Times New Roman" w:hAnsiTheme="majorBidi" w:cstheme="majorBidi"/>
                <w:b/>
                <w:bCs/>
                <w:color w:val="000000"/>
                <w:sz w:val="20"/>
                <w:szCs w:val="20"/>
                <w:lang w:eastAsia="fr-FR"/>
              </w:rPr>
              <w:t>Yp</w:t>
            </w:r>
            <w:proofErr w:type="spellEnd"/>
            <w:r w:rsidRPr="004F2FA6">
              <w:rPr>
                <w:rFonts w:asciiTheme="majorBidi" w:eastAsia="Times New Roman" w:hAnsiTheme="majorBidi" w:cstheme="majorBidi"/>
                <w:b/>
                <w:bCs/>
                <w:color w:val="000000"/>
                <w:sz w:val="20"/>
                <w:szCs w:val="20"/>
                <w:lang w:eastAsia="fr-FR"/>
              </w:rPr>
              <w:t xml:space="preserve"> </w:t>
            </w:r>
            <w:r>
              <w:rPr>
                <w:rFonts w:asciiTheme="majorBidi" w:eastAsia="Times New Roman" w:hAnsiTheme="majorBidi" w:cstheme="majorBidi"/>
                <w:b/>
                <w:bCs/>
                <w:color w:val="000000"/>
                <w:sz w:val="20"/>
                <w:szCs w:val="20"/>
                <w:lang w:eastAsia="fr-FR"/>
              </w:rPr>
              <w:t xml:space="preserve">ANN </w:t>
            </w:r>
            <w:r w:rsidRPr="004F2FA6">
              <w:rPr>
                <w:rFonts w:asciiTheme="majorBidi" w:eastAsia="Times New Roman" w:hAnsiTheme="majorBidi" w:cstheme="majorBidi"/>
                <w:b/>
                <w:bCs/>
                <w:color w:val="000000"/>
                <w:sz w:val="20"/>
                <w:szCs w:val="20"/>
                <w:lang w:eastAsia="fr-FR"/>
              </w:rPr>
              <w:t>(mm)</w:t>
            </w:r>
          </w:p>
          <w:p w14:paraId="5F83D3FE" w14:textId="2E24463E" w:rsidR="00056DCE" w:rsidRDefault="00056DCE" w:rsidP="009435D2">
            <w:pPr>
              <w:spacing w:beforeLines="40" w:before="96" w:afterLines="40" w:after="96" w:line="360" w:lineRule="auto"/>
              <w:jc w:val="center"/>
              <w:rPr>
                <w:rFonts w:asciiTheme="majorBidi" w:eastAsia="Times New Roman" w:hAnsiTheme="majorBidi" w:cstheme="majorBidi"/>
                <w:b/>
                <w:bCs/>
                <w:color w:val="000000"/>
                <w:sz w:val="20"/>
                <w:szCs w:val="20"/>
                <w:lang w:eastAsia="fr-FR"/>
              </w:rPr>
            </w:pPr>
          </w:p>
          <w:p w14:paraId="40A77CC9" w14:textId="7BB7E4AB" w:rsidR="00056DCE" w:rsidRDefault="00056DCE" w:rsidP="009435D2">
            <w:pPr>
              <w:spacing w:beforeLines="40" w:before="96" w:afterLines="40" w:after="96" w:line="360" w:lineRule="auto"/>
              <w:jc w:val="center"/>
              <w:rPr>
                <w:rFonts w:asciiTheme="majorBidi" w:eastAsia="Times New Roman" w:hAnsiTheme="majorBidi" w:cstheme="majorBidi"/>
                <w:b/>
                <w:bCs/>
                <w:color w:val="000000"/>
                <w:sz w:val="20"/>
                <w:szCs w:val="20"/>
                <w:lang w:eastAsia="fr-FR"/>
              </w:rPr>
            </w:pPr>
          </w:p>
          <w:p w14:paraId="58CC5D78" w14:textId="77777777" w:rsidR="00056DCE" w:rsidRDefault="00056DCE" w:rsidP="009435D2">
            <w:pPr>
              <w:spacing w:beforeLines="40" w:before="96" w:afterLines="40" w:after="96" w:line="360" w:lineRule="auto"/>
              <w:jc w:val="center"/>
              <w:rPr>
                <w:rFonts w:asciiTheme="majorBidi" w:eastAsia="Times New Roman" w:hAnsiTheme="majorBidi" w:cstheme="majorBidi"/>
                <w:b/>
                <w:bCs/>
                <w:color w:val="000000"/>
                <w:sz w:val="20"/>
                <w:szCs w:val="20"/>
                <w:lang w:eastAsia="fr-FR"/>
              </w:rPr>
            </w:pPr>
          </w:p>
          <w:p w14:paraId="038649FC" w14:textId="77777777" w:rsidR="000E58B2" w:rsidRDefault="000E58B2" w:rsidP="009435D2">
            <w:pPr>
              <w:spacing w:beforeLines="40" w:before="96" w:afterLines="40" w:after="96" w:line="360" w:lineRule="auto"/>
              <w:jc w:val="center"/>
              <w:rPr>
                <w:rFonts w:asciiTheme="majorBidi" w:eastAsia="Times New Roman" w:hAnsiTheme="majorBidi" w:cstheme="majorBidi"/>
                <w:b/>
                <w:bCs/>
                <w:color w:val="000000"/>
                <w:sz w:val="20"/>
                <w:szCs w:val="20"/>
                <w:lang w:eastAsia="fr-FR"/>
              </w:rPr>
            </w:pPr>
          </w:p>
          <w:p w14:paraId="57479D87" w14:textId="18F82A95" w:rsidR="000E58B2" w:rsidRPr="00F55522" w:rsidRDefault="000E58B2" w:rsidP="009435D2">
            <w:pPr>
              <w:spacing w:beforeLines="40" w:before="96" w:afterLines="40" w:after="96" w:line="360" w:lineRule="auto"/>
              <w:jc w:val="center"/>
              <w:rPr>
                <w:rFonts w:asciiTheme="majorBidi" w:hAnsiTheme="majorBidi"/>
                <w:b/>
                <w:bCs/>
                <w:sz w:val="20"/>
                <w:szCs w:val="20"/>
              </w:rPr>
            </w:pPr>
          </w:p>
        </w:tc>
        <w:tc>
          <w:tcPr>
            <w:tcW w:w="1374" w:type="dxa"/>
          </w:tcPr>
          <w:p w14:paraId="71732C91" w14:textId="4E4A8754" w:rsidR="009435D2" w:rsidRPr="00F55522" w:rsidRDefault="006D2C7D" w:rsidP="009435D2">
            <w:pPr>
              <w:spacing w:beforeLines="40" w:before="96" w:afterLines="40" w:after="96" w:line="360" w:lineRule="auto"/>
              <w:jc w:val="center"/>
              <w:rPr>
                <w:rFonts w:asciiTheme="majorBidi" w:hAnsiTheme="majorBidi"/>
                <w:b/>
                <w:bCs/>
                <w:sz w:val="20"/>
                <w:szCs w:val="20"/>
              </w:rPr>
            </w:pPr>
            <w:r w:rsidRPr="006D2C7D">
              <w:rPr>
                <w:rFonts w:asciiTheme="majorBidi" w:eastAsia="Times New Roman" w:hAnsiTheme="majorBidi" w:cstheme="majorBidi"/>
                <w:b/>
                <w:bCs/>
                <w:color w:val="000000"/>
                <w:sz w:val="20"/>
                <w:szCs w:val="20"/>
                <w:lang w:eastAsia="fr-FR"/>
              </w:rPr>
              <w:t>Error (%)</w:t>
            </w:r>
          </w:p>
        </w:tc>
      </w:tr>
      <w:tr w:rsidR="00056DCE" w:rsidRPr="00F55522" w14:paraId="7BB0030D" w14:textId="77777777" w:rsidTr="00FD7723">
        <w:trPr>
          <w:trHeight w:hRule="exact" w:val="340"/>
          <w:jc w:val="center"/>
        </w:trPr>
        <w:tc>
          <w:tcPr>
            <w:tcW w:w="704" w:type="dxa"/>
            <w:vAlign w:val="center"/>
          </w:tcPr>
          <w:p w14:paraId="09CDF00B" w14:textId="77777777" w:rsidR="00056DCE" w:rsidRPr="00F55522" w:rsidRDefault="00056DCE" w:rsidP="00056DCE">
            <w:pPr>
              <w:spacing w:beforeLines="40" w:before="96" w:afterLines="40" w:after="96" w:line="360" w:lineRule="auto"/>
              <w:jc w:val="center"/>
              <w:rPr>
                <w:rFonts w:asciiTheme="majorBidi" w:hAnsiTheme="majorBidi"/>
                <w:sz w:val="20"/>
                <w:szCs w:val="20"/>
              </w:rPr>
            </w:pPr>
            <w:r w:rsidRPr="00F55522">
              <w:rPr>
                <w:rFonts w:asciiTheme="majorBidi" w:hAnsiTheme="majorBidi"/>
                <w:sz w:val="20"/>
                <w:szCs w:val="20"/>
              </w:rPr>
              <w:t>1</w:t>
            </w:r>
          </w:p>
        </w:tc>
        <w:tc>
          <w:tcPr>
            <w:tcW w:w="851" w:type="dxa"/>
            <w:vAlign w:val="center"/>
          </w:tcPr>
          <w:p w14:paraId="3C7E8880" w14:textId="77777777" w:rsidR="00056DCE" w:rsidRDefault="00056DCE" w:rsidP="00056DCE">
            <w:pPr>
              <w:spacing w:beforeLines="40" w:before="96" w:afterLines="40" w:after="96" w:line="360" w:lineRule="auto"/>
              <w:jc w:val="center"/>
              <w:rPr>
                <w:rFonts w:asciiTheme="majorBidi" w:hAnsiTheme="majorBidi"/>
                <w:sz w:val="20"/>
                <w:szCs w:val="20"/>
              </w:rPr>
            </w:pPr>
            <w:r w:rsidRPr="00F55522">
              <w:rPr>
                <w:rFonts w:asciiTheme="majorBidi" w:hAnsiTheme="majorBidi"/>
                <w:sz w:val="20"/>
                <w:szCs w:val="20"/>
              </w:rPr>
              <w:t>20</w:t>
            </w:r>
          </w:p>
        </w:tc>
        <w:tc>
          <w:tcPr>
            <w:tcW w:w="992" w:type="dxa"/>
            <w:vAlign w:val="center"/>
          </w:tcPr>
          <w:p w14:paraId="5D475A4F" w14:textId="77777777" w:rsidR="00056DCE" w:rsidRDefault="00056DCE" w:rsidP="00056DCE">
            <w:pPr>
              <w:spacing w:beforeLines="40" w:before="96" w:afterLines="40" w:after="96" w:line="360" w:lineRule="auto"/>
              <w:jc w:val="center"/>
              <w:rPr>
                <w:rFonts w:asciiTheme="majorBidi" w:hAnsiTheme="majorBidi"/>
                <w:sz w:val="20"/>
                <w:szCs w:val="20"/>
              </w:rPr>
            </w:pPr>
            <w:r w:rsidRPr="00F55522">
              <w:rPr>
                <w:rFonts w:asciiTheme="majorBidi" w:hAnsiTheme="majorBidi"/>
                <w:sz w:val="20"/>
                <w:szCs w:val="20"/>
              </w:rPr>
              <w:t>200</w:t>
            </w:r>
          </w:p>
        </w:tc>
        <w:tc>
          <w:tcPr>
            <w:tcW w:w="1134" w:type="dxa"/>
            <w:vAlign w:val="center"/>
          </w:tcPr>
          <w:p w14:paraId="1560714D" w14:textId="77777777" w:rsidR="00056DCE" w:rsidRDefault="00056DCE" w:rsidP="00056DCE">
            <w:pPr>
              <w:spacing w:beforeLines="40" w:before="96" w:afterLines="40" w:after="96" w:line="360" w:lineRule="auto"/>
              <w:jc w:val="center"/>
              <w:rPr>
                <w:rFonts w:asciiTheme="majorBidi" w:hAnsiTheme="majorBidi"/>
                <w:sz w:val="20"/>
                <w:szCs w:val="20"/>
              </w:rPr>
            </w:pPr>
            <w:r w:rsidRPr="00F55522">
              <w:rPr>
                <w:rFonts w:asciiTheme="majorBidi" w:hAnsiTheme="majorBidi"/>
                <w:sz w:val="20"/>
                <w:szCs w:val="20"/>
              </w:rPr>
              <w:t>82</w:t>
            </w:r>
          </w:p>
        </w:tc>
        <w:tc>
          <w:tcPr>
            <w:tcW w:w="1276" w:type="dxa"/>
            <w:vAlign w:val="center"/>
          </w:tcPr>
          <w:p w14:paraId="2FE76054" w14:textId="77777777" w:rsidR="00056DCE" w:rsidRPr="00C56050" w:rsidRDefault="00056DCE" w:rsidP="00056DCE">
            <w:pPr>
              <w:spacing w:beforeLines="40" w:before="96" w:afterLines="40" w:after="96" w:line="360" w:lineRule="auto"/>
              <w:jc w:val="center"/>
              <w:rPr>
                <w:rFonts w:asciiTheme="majorBidi" w:hAnsiTheme="majorBidi" w:cstheme="majorBidi"/>
                <w:sz w:val="20"/>
                <w:szCs w:val="20"/>
              </w:rPr>
            </w:pPr>
            <w:r w:rsidRPr="00C56050">
              <w:rPr>
                <w:rFonts w:asciiTheme="majorBidi" w:hAnsiTheme="majorBidi" w:cstheme="majorBidi"/>
                <w:sz w:val="20"/>
                <w:szCs w:val="20"/>
              </w:rPr>
              <w:t>11,45</w:t>
            </w:r>
          </w:p>
        </w:tc>
        <w:tc>
          <w:tcPr>
            <w:tcW w:w="1134" w:type="dxa"/>
            <w:vAlign w:val="bottom"/>
          </w:tcPr>
          <w:p w14:paraId="5A6749AF" w14:textId="6F3AE64E" w:rsidR="00056DCE" w:rsidRPr="00C56050" w:rsidRDefault="00056DCE" w:rsidP="00056DCE">
            <w:pPr>
              <w:spacing w:beforeLines="40" w:before="96" w:afterLines="40" w:after="96" w:line="360" w:lineRule="auto"/>
              <w:jc w:val="center"/>
              <w:rPr>
                <w:rFonts w:asciiTheme="majorBidi" w:hAnsiTheme="majorBidi" w:cstheme="majorBidi"/>
                <w:sz w:val="20"/>
                <w:szCs w:val="20"/>
              </w:rPr>
            </w:pPr>
            <w:r>
              <w:rPr>
                <w:rFonts w:ascii="Calibri" w:hAnsi="Calibri" w:cs="Calibri"/>
                <w:color w:val="000000"/>
              </w:rPr>
              <w:t>11,45</w:t>
            </w:r>
          </w:p>
        </w:tc>
        <w:tc>
          <w:tcPr>
            <w:tcW w:w="1374" w:type="dxa"/>
            <w:vAlign w:val="bottom"/>
          </w:tcPr>
          <w:p w14:paraId="4782B03E" w14:textId="040A56B7" w:rsidR="00056DCE" w:rsidRPr="00C56050" w:rsidRDefault="00056DCE" w:rsidP="00056DCE">
            <w:pPr>
              <w:spacing w:beforeLines="40" w:before="96" w:afterLines="40" w:after="96" w:line="360" w:lineRule="auto"/>
              <w:jc w:val="center"/>
              <w:rPr>
                <w:rFonts w:asciiTheme="majorBidi" w:hAnsiTheme="majorBidi" w:cstheme="majorBidi"/>
                <w:sz w:val="20"/>
                <w:szCs w:val="20"/>
              </w:rPr>
            </w:pPr>
            <w:r>
              <w:rPr>
                <w:rFonts w:ascii="Calibri" w:hAnsi="Calibri" w:cs="Calibri"/>
                <w:color w:val="000000"/>
              </w:rPr>
              <w:t>-0,02</w:t>
            </w:r>
          </w:p>
        </w:tc>
      </w:tr>
      <w:tr w:rsidR="00056DCE" w:rsidRPr="00F55522" w14:paraId="301A6EB6" w14:textId="77777777" w:rsidTr="00FD7723">
        <w:trPr>
          <w:trHeight w:hRule="exact" w:val="340"/>
          <w:jc w:val="center"/>
        </w:trPr>
        <w:tc>
          <w:tcPr>
            <w:tcW w:w="704" w:type="dxa"/>
            <w:vAlign w:val="center"/>
          </w:tcPr>
          <w:p w14:paraId="2A720355" w14:textId="77777777" w:rsidR="00056DCE" w:rsidRPr="00F55522" w:rsidRDefault="00056DCE" w:rsidP="00056DCE">
            <w:pPr>
              <w:spacing w:beforeLines="40" w:before="96" w:afterLines="40" w:after="96" w:line="360" w:lineRule="auto"/>
              <w:jc w:val="center"/>
              <w:rPr>
                <w:rFonts w:asciiTheme="majorBidi" w:hAnsiTheme="majorBidi"/>
                <w:sz w:val="20"/>
                <w:szCs w:val="20"/>
              </w:rPr>
            </w:pPr>
            <w:r w:rsidRPr="00F55522">
              <w:rPr>
                <w:rFonts w:asciiTheme="majorBidi" w:hAnsiTheme="majorBidi"/>
                <w:sz w:val="20"/>
                <w:szCs w:val="20"/>
              </w:rPr>
              <w:t>2</w:t>
            </w:r>
          </w:p>
        </w:tc>
        <w:tc>
          <w:tcPr>
            <w:tcW w:w="851" w:type="dxa"/>
            <w:vAlign w:val="center"/>
          </w:tcPr>
          <w:p w14:paraId="72F6A639" w14:textId="77777777" w:rsidR="00056DCE" w:rsidRDefault="00056DCE" w:rsidP="00056DCE">
            <w:pPr>
              <w:spacing w:beforeLines="40" w:before="96" w:afterLines="40" w:after="96" w:line="360" w:lineRule="auto"/>
              <w:jc w:val="center"/>
              <w:rPr>
                <w:rFonts w:asciiTheme="majorBidi" w:hAnsiTheme="majorBidi"/>
                <w:sz w:val="20"/>
                <w:szCs w:val="20"/>
              </w:rPr>
            </w:pPr>
            <w:r w:rsidRPr="00F55522">
              <w:rPr>
                <w:rFonts w:asciiTheme="majorBidi" w:hAnsiTheme="majorBidi"/>
                <w:sz w:val="20"/>
                <w:szCs w:val="20"/>
              </w:rPr>
              <w:t>20</w:t>
            </w:r>
          </w:p>
        </w:tc>
        <w:tc>
          <w:tcPr>
            <w:tcW w:w="992" w:type="dxa"/>
            <w:vAlign w:val="center"/>
          </w:tcPr>
          <w:p w14:paraId="7B53CA72" w14:textId="77777777" w:rsidR="00056DCE" w:rsidRDefault="00056DCE" w:rsidP="00056DCE">
            <w:pPr>
              <w:spacing w:beforeLines="40" w:before="96" w:afterLines="40" w:after="96" w:line="360" w:lineRule="auto"/>
              <w:jc w:val="center"/>
              <w:rPr>
                <w:rFonts w:asciiTheme="majorBidi" w:hAnsiTheme="majorBidi"/>
                <w:sz w:val="20"/>
                <w:szCs w:val="20"/>
              </w:rPr>
            </w:pPr>
            <w:r w:rsidRPr="00F55522">
              <w:rPr>
                <w:rFonts w:asciiTheme="majorBidi" w:hAnsiTheme="majorBidi"/>
                <w:sz w:val="20"/>
                <w:szCs w:val="20"/>
              </w:rPr>
              <w:t>200</w:t>
            </w:r>
          </w:p>
        </w:tc>
        <w:tc>
          <w:tcPr>
            <w:tcW w:w="1134" w:type="dxa"/>
            <w:vAlign w:val="center"/>
          </w:tcPr>
          <w:p w14:paraId="588A6D6D" w14:textId="77777777" w:rsidR="00056DCE" w:rsidRDefault="00056DCE" w:rsidP="00056DCE">
            <w:pPr>
              <w:spacing w:beforeLines="40" w:before="96" w:afterLines="40" w:after="96" w:line="360" w:lineRule="auto"/>
              <w:jc w:val="center"/>
              <w:rPr>
                <w:rFonts w:asciiTheme="majorBidi" w:hAnsiTheme="majorBidi"/>
                <w:sz w:val="20"/>
                <w:szCs w:val="20"/>
              </w:rPr>
            </w:pPr>
            <w:r w:rsidRPr="00F55522">
              <w:rPr>
                <w:rFonts w:asciiTheme="majorBidi" w:hAnsiTheme="majorBidi"/>
                <w:sz w:val="20"/>
                <w:szCs w:val="20"/>
              </w:rPr>
              <w:t>102</w:t>
            </w:r>
          </w:p>
        </w:tc>
        <w:tc>
          <w:tcPr>
            <w:tcW w:w="1276" w:type="dxa"/>
            <w:vAlign w:val="center"/>
          </w:tcPr>
          <w:p w14:paraId="5194CBBC" w14:textId="77777777" w:rsidR="00056DCE" w:rsidRPr="00C56050" w:rsidRDefault="00056DCE" w:rsidP="00056DCE">
            <w:pPr>
              <w:spacing w:beforeLines="40" w:before="96" w:afterLines="40" w:after="96" w:line="360" w:lineRule="auto"/>
              <w:jc w:val="center"/>
              <w:rPr>
                <w:rFonts w:asciiTheme="majorBidi" w:hAnsiTheme="majorBidi" w:cstheme="majorBidi"/>
                <w:sz w:val="20"/>
                <w:szCs w:val="20"/>
              </w:rPr>
            </w:pPr>
            <w:r w:rsidRPr="00C56050">
              <w:rPr>
                <w:rFonts w:asciiTheme="majorBidi" w:hAnsiTheme="majorBidi" w:cstheme="majorBidi"/>
                <w:sz w:val="20"/>
                <w:szCs w:val="20"/>
              </w:rPr>
              <w:t>11,46</w:t>
            </w:r>
          </w:p>
        </w:tc>
        <w:tc>
          <w:tcPr>
            <w:tcW w:w="1134" w:type="dxa"/>
            <w:vAlign w:val="bottom"/>
          </w:tcPr>
          <w:p w14:paraId="5458BCAB" w14:textId="641CFBA2" w:rsidR="00056DCE" w:rsidRPr="00C56050" w:rsidRDefault="00056DCE" w:rsidP="00056DCE">
            <w:pPr>
              <w:spacing w:beforeLines="40" w:before="96" w:afterLines="40" w:after="96" w:line="360" w:lineRule="auto"/>
              <w:jc w:val="center"/>
              <w:rPr>
                <w:rFonts w:asciiTheme="majorBidi" w:hAnsiTheme="majorBidi" w:cstheme="majorBidi"/>
                <w:sz w:val="20"/>
                <w:szCs w:val="20"/>
              </w:rPr>
            </w:pPr>
            <w:r>
              <w:rPr>
                <w:rFonts w:ascii="Calibri" w:hAnsi="Calibri" w:cs="Calibri"/>
                <w:color w:val="000000"/>
              </w:rPr>
              <w:t>11,25</w:t>
            </w:r>
          </w:p>
        </w:tc>
        <w:tc>
          <w:tcPr>
            <w:tcW w:w="1374" w:type="dxa"/>
            <w:vAlign w:val="bottom"/>
          </w:tcPr>
          <w:p w14:paraId="6B4AD000" w14:textId="40F259C6" w:rsidR="00056DCE" w:rsidRPr="00C56050" w:rsidRDefault="00056DCE" w:rsidP="00056DCE">
            <w:pPr>
              <w:spacing w:beforeLines="40" w:before="96" w:afterLines="40" w:after="96" w:line="360" w:lineRule="auto"/>
              <w:jc w:val="center"/>
              <w:rPr>
                <w:rFonts w:asciiTheme="majorBidi" w:hAnsiTheme="majorBidi" w:cstheme="majorBidi"/>
                <w:sz w:val="20"/>
                <w:szCs w:val="20"/>
              </w:rPr>
            </w:pPr>
            <w:r>
              <w:rPr>
                <w:rFonts w:ascii="Calibri" w:hAnsi="Calibri" w:cs="Calibri"/>
                <w:color w:val="000000"/>
              </w:rPr>
              <w:t>1,83</w:t>
            </w:r>
          </w:p>
        </w:tc>
      </w:tr>
      <w:tr w:rsidR="00056DCE" w:rsidRPr="00F55522" w14:paraId="726ACCF4" w14:textId="77777777" w:rsidTr="00FD7723">
        <w:trPr>
          <w:trHeight w:hRule="exact" w:val="340"/>
          <w:jc w:val="center"/>
        </w:trPr>
        <w:tc>
          <w:tcPr>
            <w:tcW w:w="704" w:type="dxa"/>
            <w:vAlign w:val="center"/>
          </w:tcPr>
          <w:p w14:paraId="01160660" w14:textId="77777777" w:rsidR="00056DCE" w:rsidRPr="00F55522" w:rsidRDefault="00056DCE" w:rsidP="00056DCE">
            <w:pPr>
              <w:spacing w:beforeLines="40" w:before="96" w:afterLines="40" w:after="96" w:line="360" w:lineRule="auto"/>
              <w:jc w:val="center"/>
              <w:rPr>
                <w:rFonts w:asciiTheme="majorBidi" w:hAnsiTheme="majorBidi"/>
                <w:sz w:val="20"/>
                <w:szCs w:val="20"/>
              </w:rPr>
            </w:pPr>
            <w:r w:rsidRPr="00F55522">
              <w:rPr>
                <w:rFonts w:asciiTheme="majorBidi" w:hAnsiTheme="majorBidi"/>
                <w:sz w:val="20"/>
                <w:szCs w:val="20"/>
              </w:rPr>
              <w:t>3</w:t>
            </w:r>
          </w:p>
        </w:tc>
        <w:tc>
          <w:tcPr>
            <w:tcW w:w="851" w:type="dxa"/>
            <w:vAlign w:val="center"/>
          </w:tcPr>
          <w:p w14:paraId="44FF4493" w14:textId="77777777" w:rsidR="00056DCE" w:rsidRDefault="00056DCE" w:rsidP="00056DCE">
            <w:pPr>
              <w:spacing w:beforeLines="40" w:before="96" w:afterLines="40" w:after="96" w:line="360" w:lineRule="auto"/>
              <w:jc w:val="center"/>
              <w:rPr>
                <w:rFonts w:asciiTheme="majorBidi" w:hAnsiTheme="majorBidi"/>
                <w:sz w:val="20"/>
                <w:szCs w:val="20"/>
              </w:rPr>
            </w:pPr>
            <w:r w:rsidRPr="00F55522">
              <w:rPr>
                <w:rFonts w:asciiTheme="majorBidi" w:hAnsiTheme="majorBidi"/>
                <w:sz w:val="20"/>
                <w:szCs w:val="20"/>
              </w:rPr>
              <w:t>20</w:t>
            </w:r>
          </w:p>
        </w:tc>
        <w:tc>
          <w:tcPr>
            <w:tcW w:w="992" w:type="dxa"/>
            <w:vAlign w:val="center"/>
          </w:tcPr>
          <w:p w14:paraId="0FF6A1FC" w14:textId="77777777" w:rsidR="00056DCE" w:rsidRDefault="00056DCE" w:rsidP="00056DCE">
            <w:pPr>
              <w:spacing w:beforeLines="40" w:before="96" w:afterLines="40" w:after="96" w:line="360" w:lineRule="auto"/>
              <w:jc w:val="center"/>
              <w:rPr>
                <w:rFonts w:asciiTheme="majorBidi" w:hAnsiTheme="majorBidi"/>
                <w:sz w:val="20"/>
                <w:szCs w:val="20"/>
              </w:rPr>
            </w:pPr>
            <w:r w:rsidRPr="00F55522">
              <w:rPr>
                <w:rFonts w:asciiTheme="majorBidi" w:hAnsiTheme="majorBidi"/>
                <w:sz w:val="20"/>
                <w:szCs w:val="20"/>
              </w:rPr>
              <w:t>200</w:t>
            </w:r>
          </w:p>
        </w:tc>
        <w:tc>
          <w:tcPr>
            <w:tcW w:w="1134" w:type="dxa"/>
            <w:vAlign w:val="center"/>
          </w:tcPr>
          <w:p w14:paraId="03B0F2AE" w14:textId="77777777" w:rsidR="00056DCE" w:rsidRDefault="00056DCE" w:rsidP="00056DCE">
            <w:pPr>
              <w:spacing w:beforeLines="40" w:before="96" w:afterLines="40" w:after="96" w:line="360" w:lineRule="auto"/>
              <w:jc w:val="center"/>
              <w:rPr>
                <w:rFonts w:asciiTheme="majorBidi" w:hAnsiTheme="majorBidi"/>
                <w:sz w:val="20"/>
                <w:szCs w:val="20"/>
              </w:rPr>
            </w:pPr>
            <w:r w:rsidRPr="00F55522">
              <w:rPr>
                <w:rFonts w:asciiTheme="majorBidi" w:hAnsiTheme="majorBidi"/>
                <w:sz w:val="20"/>
                <w:szCs w:val="20"/>
              </w:rPr>
              <w:t>115</w:t>
            </w:r>
          </w:p>
        </w:tc>
        <w:tc>
          <w:tcPr>
            <w:tcW w:w="1276" w:type="dxa"/>
            <w:vAlign w:val="center"/>
          </w:tcPr>
          <w:p w14:paraId="365A9E2E" w14:textId="77777777" w:rsidR="00056DCE" w:rsidRPr="00C56050" w:rsidRDefault="00056DCE" w:rsidP="00056DCE">
            <w:pPr>
              <w:spacing w:beforeLines="40" w:before="96" w:afterLines="40" w:after="96" w:line="360" w:lineRule="auto"/>
              <w:jc w:val="center"/>
              <w:rPr>
                <w:rFonts w:asciiTheme="majorBidi" w:hAnsiTheme="majorBidi" w:cstheme="majorBidi"/>
                <w:sz w:val="20"/>
                <w:szCs w:val="20"/>
              </w:rPr>
            </w:pPr>
            <w:r w:rsidRPr="00C56050">
              <w:rPr>
                <w:rFonts w:asciiTheme="majorBidi" w:hAnsiTheme="majorBidi" w:cstheme="majorBidi"/>
                <w:sz w:val="20"/>
                <w:szCs w:val="20"/>
              </w:rPr>
              <w:t>11,52</w:t>
            </w:r>
          </w:p>
        </w:tc>
        <w:tc>
          <w:tcPr>
            <w:tcW w:w="1134" w:type="dxa"/>
            <w:vAlign w:val="bottom"/>
          </w:tcPr>
          <w:p w14:paraId="4D73218D" w14:textId="189FBD07" w:rsidR="00056DCE" w:rsidRPr="00C56050" w:rsidRDefault="00056DCE" w:rsidP="00056DCE">
            <w:pPr>
              <w:spacing w:beforeLines="40" w:before="96" w:afterLines="40" w:after="96" w:line="360" w:lineRule="auto"/>
              <w:jc w:val="center"/>
              <w:rPr>
                <w:rFonts w:asciiTheme="majorBidi" w:hAnsiTheme="majorBidi" w:cstheme="majorBidi"/>
                <w:sz w:val="20"/>
                <w:szCs w:val="20"/>
              </w:rPr>
            </w:pPr>
            <w:r>
              <w:rPr>
                <w:rFonts w:ascii="Calibri" w:hAnsi="Calibri" w:cs="Calibri"/>
                <w:color w:val="000000"/>
              </w:rPr>
              <w:t>11,07</w:t>
            </w:r>
          </w:p>
        </w:tc>
        <w:tc>
          <w:tcPr>
            <w:tcW w:w="1374" w:type="dxa"/>
            <w:vAlign w:val="bottom"/>
          </w:tcPr>
          <w:p w14:paraId="54DB0C11" w14:textId="42F07A6D" w:rsidR="00056DCE" w:rsidRPr="00C56050" w:rsidRDefault="00056DCE" w:rsidP="00056DCE">
            <w:pPr>
              <w:spacing w:beforeLines="40" w:before="96" w:afterLines="40" w:after="96" w:line="360" w:lineRule="auto"/>
              <w:jc w:val="center"/>
              <w:rPr>
                <w:rFonts w:asciiTheme="majorBidi" w:hAnsiTheme="majorBidi" w:cstheme="majorBidi"/>
                <w:sz w:val="20"/>
                <w:szCs w:val="20"/>
              </w:rPr>
            </w:pPr>
            <w:r>
              <w:rPr>
                <w:rFonts w:ascii="Calibri" w:hAnsi="Calibri" w:cs="Calibri"/>
                <w:color w:val="000000"/>
              </w:rPr>
              <w:t>3,89</w:t>
            </w:r>
          </w:p>
        </w:tc>
      </w:tr>
      <w:tr w:rsidR="00056DCE" w:rsidRPr="00F55522" w14:paraId="4E8D87A0" w14:textId="77777777" w:rsidTr="00FD7723">
        <w:trPr>
          <w:trHeight w:hRule="exact" w:val="340"/>
          <w:jc w:val="center"/>
        </w:trPr>
        <w:tc>
          <w:tcPr>
            <w:tcW w:w="704" w:type="dxa"/>
            <w:vAlign w:val="center"/>
          </w:tcPr>
          <w:p w14:paraId="0645923F" w14:textId="77777777" w:rsidR="00056DCE" w:rsidRPr="00F55522" w:rsidRDefault="00056DCE" w:rsidP="00056DCE">
            <w:pPr>
              <w:spacing w:beforeLines="40" w:before="96" w:afterLines="40" w:after="96" w:line="360" w:lineRule="auto"/>
              <w:jc w:val="center"/>
              <w:rPr>
                <w:rFonts w:asciiTheme="majorBidi" w:hAnsiTheme="majorBidi"/>
                <w:sz w:val="20"/>
                <w:szCs w:val="20"/>
              </w:rPr>
            </w:pPr>
            <w:r w:rsidRPr="00F55522">
              <w:rPr>
                <w:rFonts w:asciiTheme="majorBidi" w:hAnsiTheme="majorBidi"/>
                <w:sz w:val="20"/>
                <w:szCs w:val="20"/>
              </w:rPr>
              <w:t>4</w:t>
            </w:r>
          </w:p>
        </w:tc>
        <w:tc>
          <w:tcPr>
            <w:tcW w:w="851" w:type="dxa"/>
            <w:vAlign w:val="center"/>
          </w:tcPr>
          <w:p w14:paraId="36083A0D" w14:textId="77777777" w:rsidR="00056DCE" w:rsidRDefault="00056DCE" w:rsidP="00056DCE">
            <w:pPr>
              <w:spacing w:beforeLines="40" w:before="96" w:afterLines="40" w:after="96" w:line="360" w:lineRule="auto"/>
              <w:jc w:val="center"/>
              <w:rPr>
                <w:rFonts w:asciiTheme="majorBidi" w:hAnsiTheme="majorBidi"/>
                <w:sz w:val="20"/>
                <w:szCs w:val="20"/>
              </w:rPr>
            </w:pPr>
            <w:r w:rsidRPr="00F55522">
              <w:rPr>
                <w:rFonts w:asciiTheme="majorBidi" w:hAnsiTheme="majorBidi"/>
                <w:sz w:val="20"/>
                <w:szCs w:val="20"/>
              </w:rPr>
              <w:t>20</w:t>
            </w:r>
          </w:p>
        </w:tc>
        <w:tc>
          <w:tcPr>
            <w:tcW w:w="992" w:type="dxa"/>
            <w:vAlign w:val="center"/>
          </w:tcPr>
          <w:p w14:paraId="74A7E347" w14:textId="77777777" w:rsidR="00056DCE" w:rsidRDefault="00056DCE" w:rsidP="00056DCE">
            <w:pPr>
              <w:spacing w:beforeLines="40" w:before="96" w:afterLines="40" w:after="96" w:line="360" w:lineRule="auto"/>
              <w:jc w:val="center"/>
              <w:rPr>
                <w:rFonts w:asciiTheme="majorBidi" w:hAnsiTheme="majorBidi"/>
                <w:sz w:val="20"/>
                <w:szCs w:val="20"/>
              </w:rPr>
            </w:pPr>
            <w:r w:rsidRPr="00F55522">
              <w:rPr>
                <w:rFonts w:asciiTheme="majorBidi" w:hAnsiTheme="majorBidi"/>
                <w:sz w:val="20"/>
                <w:szCs w:val="20"/>
              </w:rPr>
              <w:t>250</w:t>
            </w:r>
          </w:p>
        </w:tc>
        <w:tc>
          <w:tcPr>
            <w:tcW w:w="1134" w:type="dxa"/>
            <w:vAlign w:val="center"/>
          </w:tcPr>
          <w:p w14:paraId="67C723D6" w14:textId="77777777" w:rsidR="00056DCE" w:rsidRDefault="00056DCE" w:rsidP="00056DCE">
            <w:pPr>
              <w:spacing w:beforeLines="40" w:before="96" w:afterLines="40" w:after="96" w:line="360" w:lineRule="auto"/>
              <w:jc w:val="center"/>
              <w:rPr>
                <w:rFonts w:asciiTheme="majorBidi" w:hAnsiTheme="majorBidi"/>
                <w:sz w:val="20"/>
                <w:szCs w:val="20"/>
              </w:rPr>
            </w:pPr>
            <w:r w:rsidRPr="00F55522">
              <w:rPr>
                <w:rFonts w:asciiTheme="majorBidi" w:hAnsiTheme="majorBidi"/>
                <w:sz w:val="20"/>
                <w:szCs w:val="20"/>
              </w:rPr>
              <w:t>82</w:t>
            </w:r>
          </w:p>
        </w:tc>
        <w:tc>
          <w:tcPr>
            <w:tcW w:w="1276" w:type="dxa"/>
            <w:vAlign w:val="center"/>
          </w:tcPr>
          <w:p w14:paraId="5DB6AB1F" w14:textId="77777777" w:rsidR="00056DCE" w:rsidRPr="00C56050" w:rsidRDefault="00056DCE" w:rsidP="00056DCE">
            <w:pPr>
              <w:spacing w:beforeLines="40" w:before="96" w:afterLines="40" w:after="96" w:line="360" w:lineRule="auto"/>
              <w:jc w:val="center"/>
              <w:rPr>
                <w:rFonts w:asciiTheme="majorBidi" w:hAnsiTheme="majorBidi" w:cstheme="majorBidi"/>
                <w:sz w:val="20"/>
                <w:szCs w:val="20"/>
              </w:rPr>
            </w:pPr>
            <w:r w:rsidRPr="00C56050">
              <w:rPr>
                <w:rFonts w:asciiTheme="majorBidi" w:hAnsiTheme="majorBidi" w:cstheme="majorBidi"/>
                <w:sz w:val="20"/>
                <w:szCs w:val="20"/>
              </w:rPr>
              <w:t>12,76</w:t>
            </w:r>
          </w:p>
        </w:tc>
        <w:tc>
          <w:tcPr>
            <w:tcW w:w="1134" w:type="dxa"/>
            <w:vAlign w:val="bottom"/>
          </w:tcPr>
          <w:p w14:paraId="43CFB10F" w14:textId="66B92CB2" w:rsidR="00056DCE" w:rsidRPr="00C56050" w:rsidRDefault="00056DCE" w:rsidP="00056DCE">
            <w:pPr>
              <w:spacing w:beforeLines="40" w:before="96" w:afterLines="40" w:after="96" w:line="360" w:lineRule="auto"/>
              <w:jc w:val="center"/>
              <w:rPr>
                <w:rFonts w:asciiTheme="majorBidi" w:hAnsiTheme="majorBidi" w:cstheme="majorBidi"/>
                <w:sz w:val="20"/>
                <w:szCs w:val="20"/>
              </w:rPr>
            </w:pPr>
            <w:r>
              <w:rPr>
                <w:rFonts w:ascii="Calibri" w:hAnsi="Calibri" w:cs="Calibri"/>
                <w:color w:val="000000"/>
              </w:rPr>
              <w:t>13,01</w:t>
            </w:r>
          </w:p>
        </w:tc>
        <w:tc>
          <w:tcPr>
            <w:tcW w:w="1374" w:type="dxa"/>
            <w:vAlign w:val="bottom"/>
          </w:tcPr>
          <w:p w14:paraId="11C85C67" w14:textId="0B589156" w:rsidR="00056DCE" w:rsidRPr="00C56050" w:rsidRDefault="00056DCE" w:rsidP="00056DCE">
            <w:pPr>
              <w:spacing w:beforeLines="40" w:before="96" w:afterLines="40" w:after="96" w:line="360" w:lineRule="auto"/>
              <w:jc w:val="center"/>
              <w:rPr>
                <w:rFonts w:asciiTheme="majorBidi" w:hAnsiTheme="majorBidi" w:cstheme="majorBidi"/>
                <w:sz w:val="20"/>
                <w:szCs w:val="20"/>
              </w:rPr>
            </w:pPr>
            <w:r>
              <w:rPr>
                <w:rFonts w:ascii="Calibri" w:hAnsi="Calibri" w:cs="Calibri"/>
                <w:color w:val="000000"/>
              </w:rPr>
              <w:t>-1,99</w:t>
            </w:r>
          </w:p>
        </w:tc>
      </w:tr>
      <w:tr w:rsidR="00056DCE" w:rsidRPr="00F55522" w14:paraId="615331F2" w14:textId="77777777" w:rsidTr="00FD7723">
        <w:trPr>
          <w:trHeight w:hRule="exact" w:val="340"/>
          <w:jc w:val="center"/>
        </w:trPr>
        <w:tc>
          <w:tcPr>
            <w:tcW w:w="704" w:type="dxa"/>
            <w:vAlign w:val="center"/>
          </w:tcPr>
          <w:p w14:paraId="2698E569" w14:textId="77777777" w:rsidR="00056DCE" w:rsidRPr="00F55522" w:rsidRDefault="00056DCE" w:rsidP="00056DCE">
            <w:pPr>
              <w:spacing w:beforeLines="40" w:before="96" w:afterLines="40" w:after="96" w:line="360" w:lineRule="auto"/>
              <w:jc w:val="center"/>
              <w:rPr>
                <w:rFonts w:asciiTheme="majorBidi" w:hAnsiTheme="majorBidi"/>
                <w:sz w:val="20"/>
                <w:szCs w:val="20"/>
              </w:rPr>
            </w:pPr>
            <w:r w:rsidRPr="00F55522">
              <w:rPr>
                <w:rFonts w:asciiTheme="majorBidi" w:hAnsiTheme="majorBidi"/>
                <w:sz w:val="20"/>
                <w:szCs w:val="20"/>
              </w:rPr>
              <w:lastRenderedPageBreak/>
              <w:t>5</w:t>
            </w:r>
          </w:p>
        </w:tc>
        <w:tc>
          <w:tcPr>
            <w:tcW w:w="851" w:type="dxa"/>
            <w:vAlign w:val="center"/>
          </w:tcPr>
          <w:p w14:paraId="52A5B048" w14:textId="77777777" w:rsidR="00056DCE" w:rsidRDefault="00056DCE" w:rsidP="00056DCE">
            <w:pPr>
              <w:spacing w:beforeLines="40" w:before="96" w:afterLines="40" w:after="96" w:line="360" w:lineRule="auto"/>
              <w:jc w:val="center"/>
              <w:rPr>
                <w:rFonts w:asciiTheme="majorBidi" w:hAnsiTheme="majorBidi"/>
                <w:sz w:val="20"/>
                <w:szCs w:val="20"/>
              </w:rPr>
            </w:pPr>
            <w:r w:rsidRPr="00F55522">
              <w:rPr>
                <w:rFonts w:asciiTheme="majorBidi" w:hAnsiTheme="majorBidi"/>
                <w:sz w:val="20"/>
                <w:szCs w:val="20"/>
              </w:rPr>
              <w:t>20</w:t>
            </w:r>
          </w:p>
        </w:tc>
        <w:tc>
          <w:tcPr>
            <w:tcW w:w="992" w:type="dxa"/>
            <w:vAlign w:val="center"/>
          </w:tcPr>
          <w:p w14:paraId="39688A68" w14:textId="77777777" w:rsidR="00056DCE" w:rsidRDefault="00056DCE" w:rsidP="00056DCE">
            <w:pPr>
              <w:spacing w:beforeLines="40" w:before="96" w:afterLines="40" w:after="96" w:line="360" w:lineRule="auto"/>
              <w:jc w:val="center"/>
              <w:rPr>
                <w:rFonts w:asciiTheme="majorBidi" w:hAnsiTheme="majorBidi"/>
                <w:sz w:val="20"/>
                <w:szCs w:val="20"/>
              </w:rPr>
            </w:pPr>
            <w:r w:rsidRPr="00F55522">
              <w:rPr>
                <w:rFonts w:asciiTheme="majorBidi" w:hAnsiTheme="majorBidi"/>
                <w:sz w:val="20"/>
                <w:szCs w:val="20"/>
              </w:rPr>
              <w:t>250</w:t>
            </w:r>
          </w:p>
        </w:tc>
        <w:tc>
          <w:tcPr>
            <w:tcW w:w="1134" w:type="dxa"/>
            <w:vAlign w:val="center"/>
          </w:tcPr>
          <w:p w14:paraId="7A927FDC" w14:textId="77777777" w:rsidR="00056DCE" w:rsidRDefault="00056DCE" w:rsidP="00056DCE">
            <w:pPr>
              <w:spacing w:beforeLines="40" w:before="96" w:afterLines="40" w:after="96" w:line="360" w:lineRule="auto"/>
              <w:jc w:val="center"/>
              <w:rPr>
                <w:rFonts w:asciiTheme="majorBidi" w:hAnsiTheme="majorBidi"/>
                <w:sz w:val="20"/>
                <w:szCs w:val="20"/>
              </w:rPr>
            </w:pPr>
            <w:r w:rsidRPr="00F55522">
              <w:rPr>
                <w:rFonts w:asciiTheme="majorBidi" w:hAnsiTheme="majorBidi"/>
                <w:sz w:val="20"/>
                <w:szCs w:val="20"/>
              </w:rPr>
              <w:t>102</w:t>
            </w:r>
          </w:p>
        </w:tc>
        <w:tc>
          <w:tcPr>
            <w:tcW w:w="1276" w:type="dxa"/>
            <w:vAlign w:val="center"/>
          </w:tcPr>
          <w:p w14:paraId="61401115" w14:textId="77777777" w:rsidR="00056DCE" w:rsidRPr="00C56050" w:rsidRDefault="00056DCE" w:rsidP="00056DCE">
            <w:pPr>
              <w:spacing w:beforeLines="40" w:before="96" w:afterLines="40" w:after="96" w:line="360" w:lineRule="auto"/>
              <w:jc w:val="center"/>
              <w:rPr>
                <w:rFonts w:asciiTheme="majorBidi" w:hAnsiTheme="majorBidi" w:cstheme="majorBidi"/>
                <w:sz w:val="20"/>
                <w:szCs w:val="20"/>
              </w:rPr>
            </w:pPr>
            <w:r w:rsidRPr="00C56050">
              <w:rPr>
                <w:rFonts w:asciiTheme="majorBidi" w:hAnsiTheme="majorBidi" w:cstheme="majorBidi"/>
                <w:sz w:val="20"/>
                <w:szCs w:val="20"/>
              </w:rPr>
              <w:t>12,50</w:t>
            </w:r>
          </w:p>
        </w:tc>
        <w:tc>
          <w:tcPr>
            <w:tcW w:w="1134" w:type="dxa"/>
            <w:vAlign w:val="bottom"/>
          </w:tcPr>
          <w:p w14:paraId="71DC3DB3" w14:textId="3909EA21" w:rsidR="00056DCE" w:rsidRPr="00C56050" w:rsidRDefault="00056DCE" w:rsidP="00056DCE">
            <w:pPr>
              <w:spacing w:beforeLines="40" w:before="96" w:afterLines="40" w:after="96" w:line="360" w:lineRule="auto"/>
              <w:jc w:val="center"/>
              <w:rPr>
                <w:rFonts w:asciiTheme="majorBidi" w:hAnsiTheme="majorBidi" w:cstheme="majorBidi"/>
                <w:sz w:val="20"/>
                <w:szCs w:val="20"/>
              </w:rPr>
            </w:pPr>
            <w:r>
              <w:rPr>
                <w:rFonts w:ascii="Calibri" w:hAnsi="Calibri" w:cs="Calibri"/>
                <w:color w:val="000000"/>
              </w:rPr>
              <w:t>13,04</w:t>
            </w:r>
          </w:p>
        </w:tc>
        <w:tc>
          <w:tcPr>
            <w:tcW w:w="1374" w:type="dxa"/>
            <w:vAlign w:val="bottom"/>
          </w:tcPr>
          <w:p w14:paraId="2937EB86" w14:textId="460AE748" w:rsidR="00056DCE" w:rsidRPr="00C56050" w:rsidRDefault="00056DCE" w:rsidP="00056DCE">
            <w:pPr>
              <w:spacing w:beforeLines="40" w:before="96" w:afterLines="40" w:after="96" w:line="360" w:lineRule="auto"/>
              <w:jc w:val="center"/>
              <w:rPr>
                <w:rFonts w:asciiTheme="majorBidi" w:hAnsiTheme="majorBidi" w:cstheme="majorBidi"/>
                <w:sz w:val="20"/>
                <w:szCs w:val="20"/>
              </w:rPr>
            </w:pPr>
            <w:r>
              <w:rPr>
                <w:rFonts w:ascii="Calibri" w:hAnsi="Calibri" w:cs="Calibri"/>
                <w:color w:val="000000"/>
              </w:rPr>
              <w:t>-4,31</w:t>
            </w:r>
          </w:p>
        </w:tc>
      </w:tr>
      <w:tr w:rsidR="00056DCE" w:rsidRPr="00F55522" w14:paraId="52163B40" w14:textId="77777777" w:rsidTr="00FD7723">
        <w:trPr>
          <w:trHeight w:hRule="exact" w:val="340"/>
          <w:jc w:val="center"/>
        </w:trPr>
        <w:tc>
          <w:tcPr>
            <w:tcW w:w="704" w:type="dxa"/>
            <w:vAlign w:val="center"/>
          </w:tcPr>
          <w:p w14:paraId="4FAFE894" w14:textId="77777777" w:rsidR="00056DCE" w:rsidRPr="00F55522" w:rsidRDefault="00056DCE" w:rsidP="00056DCE">
            <w:pPr>
              <w:spacing w:beforeLines="40" w:before="96" w:afterLines="40" w:after="96" w:line="360" w:lineRule="auto"/>
              <w:jc w:val="center"/>
              <w:rPr>
                <w:rFonts w:asciiTheme="majorBidi" w:hAnsiTheme="majorBidi"/>
                <w:sz w:val="20"/>
                <w:szCs w:val="20"/>
              </w:rPr>
            </w:pPr>
            <w:r w:rsidRPr="00F55522">
              <w:rPr>
                <w:rFonts w:asciiTheme="majorBidi" w:hAnsiTheme="majorBidi"/>
                <w:sz w:val="20"/>
                <w:szCs w:val="20"/>
              </w:rPr>
              <w:t>6</w:t>
            </w:r>
          </w:p>
        </w:tc>
        <w:tc>
          <w:tcPr>
            <w:tcW w:w="851" w:type="dxa"/>
            <w:vAlign w:val="center"/>
          </w:tcPr>
          <w:p w14:paraId="2A7A638A" w14:textId="77777777" w:rsidR="00056DCE" w:rsidRDefault="00056DCE" w:rsidP="00056DCE">
            <w:pPr>
              <w:spacing w:beforeLines="40" w:before="96" w:afterLines="40" w:after="96" w:line="360" w:lineRule="auto"/>
              <w:jc w:val="center"/>
              <w:rPr>
                <w:rFonts w:asciiTheme="majorBidi" w:hAnsiTheme="majorBidi"/>
                <w:sz w:val="20"/>
                <w:szCs w:val="20"/>
              </w:rPr>
            </w:pPr>
            <w:r w:rsidRPr="00F55522">
              <w:rPr>
                <w:rFonts w:asciiTheme="majorBidi" w:hAnsiTheme="majorBidi"/>
                <w:sz w:val="20"/>
                <w:szCs w:val="20"/>
              </w:rPr>
              <w:t>20</w:t>
            </w:r>
          </w:p>
        </w:tc>
        <w:tc>
          <w:tcPr>
            <w:tcW w:w="992" w:type="dxa"/>
            <w:vAlign w:val="center"/>
          </w:tcPr>
          <w:p w14:paraId="34495C95" w14:textId="77777777" w:rsidR="00056DCE" w:rsidRDefault="00056DCE" w:rsidP="00056DCE">
            <w:pPr>
              <w:spacing w:beforeLines="40" w:before="96" w:afterLines="40" w:after="96" w:line="360" w:lineRule="auto"/>
              <w:jc w:val="center"/>
              <w:rPr>
                <w:rFonts w:asciiTheme="majorBidi" w:hAnsiTheme="majorBidi"/>
                <w:sz w:val="20"/>
                <w:szCs w:val="20"/>
              </w:rPr>
            </w:pPr>
            <w:r w:rsidRPr="00F55522">
              <w:rPr>
                <w:rFonts w:asciiTheme="majorBidi" w:hAnsiTheme="majorBidi"/>
                <w:sz w:val="20"/>
                <w:szCs w:val="20"/>
              </w:rPr>
              <w:t>250</w:t>
            </w:r>
          </w:p>
        </w:tc>
        <w:tc>
          <w:tcPr>
            <w:tcW w:w="1134" w:type="dxa"/>
            <w:vAlign w:val="center"/>
          </w:tcPr>
          <w:p w14:paraId="7D71837C" w14:textId="77777777" w:rsidR="00056DCE" w:rsidRDefault="00056DCE" w:rsidP="00056DCE">
            <w:pPr>
              <w:spacing w:beforeLines="40" w:before="96" w:afterLines="40" w:after="96" w:line="360" w:lineRule="auto"/>
              <w:jc w:val="center"/>
              <w:rPr>
                <w:rFonts w:asciiTheme="majorBidi" w:hAnsiTheme="majorBidi"/>
                <w:sz w:val="20"/>
                <w:szCs w:val="20"/>
              </w:rPr>
            </w:pPr>
            <w:r w:rsidRPr="00F55522">
              <w:rPr>
                <w:rFonts w:asciiTheme="majorBidi" w:hAnsiTheme="majorBidi"/>
                <w:sz w:val="20"/>
                <w:szCs w:val="20"/>
              </w:rPr>
              <w:t>115</w:t>
            </w:r>
          </w:p>
        </w:tc>
        <w:tc>
          <w:tcPr>
            <w:tcW w:w="1276" w:type="dxa"/>
            <w:vAlign w:val="center"/>
          </w:tcPr>
          <w:p w14:paraId="06CE3791" w14:textId="77777777" w:rsidR="00056DCE" w:rsidRPr="00C56050" w:rsidRDefault="00056DCE" w:rsidP="00056DCE">
            <w:pPr>
              <w:spacing w:beforeLines="40" w:before="96" w:afterLines="40" w:after="96" w:line="360" w:lineRule="auto"/>
              <w:jc w:val="center"/>
              <w:rPr>
                <w:rFonts w:asciiTheme="majorBidi" w:hAnsiTheme="majorBidi" w:cstheme="majorBidi"/>
                <w:sz w:val="20"/>
                <w:szCs w:val="20"/>
              </w:rPr>
            </w:pPr>
            <w:r w:rsidRPr="00C56050">
              <w:rPr>
                <w:rFonts w:asciiTheme="majorBidi" w:hAnsiTheme="majorBidi" w:cstheme="majorBidi"/>
                <w:sz w:val="20"/>
                <w:szCs w:val="20"/>
              </w:rPr>
              <w:t>12,37</w:t>
            </w:r>
          </w:p>
        </w:tc>
        <w:tc>
          <w:tcPr>
            <w:tcW w:w="1134" w:type="dxa"/>
            <w:vAlign w:val="bottom"/>
          </w:tcPr>
          <w:p w14:paraId="3036718B" w14:textId="591E3DEB" w:rsidR="00056DCE" w:rsidRPr="00C56050" w:rsidRDefault="00056DCE" w:rsidP="00056DCE">
            <w:pPr>
              <w:spacing w:beforeLines="40" w:before="96" w:afterLines="40" w:after="96" w:line="360" w:lineRule="auto"/>
              <w:jc w:val="center"/>
              <w:rPr>
                <w:rFonts w:asciiTheme="majorBidi" w:hAnsiTheme="majorBidi" w:cstheme="majorBidi"/>
                <w:sz w:val="20"/>
                <w:szCs w:val="20"/>
              </w:rPr>
            </w:pPr>
            <w:r>
              <w:rPr>
                <w:rFonts w:ascii="Calibri" w:hAnsi="Calibri" w:cs="Calibri"/>
                <w:color w:val="000000"/>
              </w:rPr>
              <w:t>12,34</w:t>
            </w:r>
          </w:p>
        </w:tc>
        <w:tc>
          <w:tcPr>
            <w:tcW w:w="1374" w:type="dxa"/>
            <w:vAlign w:val="bottom"/>
          </w:tcPr>
          <w:p w14:paraId="33AEC05B" w14:textId="70AC2F30" w:rsidR="00056DCE" w:rsidRPr="00C56050" w:rsidRDefault="00056DCE" w:rsidP="00056DCE">
            <w:pPr>
              <w:spacing w:beforeLines="40" w:before="96" w:afterLines="40" w:after="96" w:line="360" w:lineRule="auto"/>
              <w:jc w:val="center"/>
              <w:rPr>
                <w:rFonts w:asciiTheme="majorBidi" w:hAnsiTheme="majorBidi" w:cstheme="majorBidi"/>
                <w:sz w:val="20"/>
                <w:szCs w:val="20"/>
              </w:rPr>
            </w:pPr>
            <w:r>
              <w:rPr>
                <w:rFonts w:ascii="Calibri" w:hAnsi="Calibri" w:cs="Calibri"/>
                <w:color w:val="000000"/>
              </w:rPr>
              <w:t>0,23</w:t>
            </w:r>
          </w:p>
        </w:tc>
      </w:tr>
      <w:tr w:rsidR="00056DCE" w:rsidRPr="00F55522" w14:paraId="5E9D4FAC" w14:textId="77777777" w:rsidTr="00FD7723">
        <w:trPr>
          <w:trHeight w:hRule="exact" w:val="340"/>
          <w:jc w:val="center"/>
        </w:trPr>
        <w:tc>
          <w:tcPr>
            <w:tcW w:w="704" w:type="dxa"/>
            <w:vAlign w:val="center"/>
          </w:tcPr>
          <w:p w14:paraId="39EBD813" w14:textId="77777777" w:rsidR="00056DCE" w:rsidRPr="00F55522" w:rsidRDefault="00056DCE" w:rsidP="00056DCE">
            <w:pPr>
              <w:spacing w:beforeLines="40" w:before="96" w:afterLines="40" w:after="96" w:line="360" w:lineRule="auto"/>
              <w:jc w:val="center"/>
              <w:rPr>
                <w:rFonts w:asciiTheme="majorBidi" w:hAnsiTheme="majorBidi"/>
                <w:sz w:val="20"/>
                <w:szCs w:val="20"/>
              </w:rPr>
            </w:pPr>
            <w:r w:rsidRPr="00F55522">
              <w:rPr>
                <w:rFonts w:asciiTheme="majorBidi" w:hAnsiTheme="majorBidi"/>
                <w:sz w:val="20"/>
                <w:szCs w:val="20"/>
              </w:rPr>
              <w:t>7</w:t>
            </w:r>
          </w:p>
        </w:tc>
        <w:tc>
          <w:tcPr>
            <w:tcW w:w="851" w:type="dxa"/>
            <w:vAlign w:val="center"/>
          </w:tcPr>
          <w:p w14:paraId="27CD11DE" w14:textId="77777777" w:rsidR="00056DCE" w:rsidRDefault="00056DCE" w:rsidP="00056DCE">
            <w:pPr>
              <w:spacing w:beforeLines="40" w:before="96" w:afterLines="40" w:after="96" w:line="360" w:lineRule="auto"/>
              <w:jc w:val="center"/>
              <w:rPr>
                <w:rFonts w:asciiTheme="majorBidi" w:hAnsiTheme="majorBidi"/>
                <w:sz w:val="20"/>
                <w:szCs w:val="20"/>
              </w:rPr>
            </w:pPr>
            <w:r w:rsidRPr="00F55522">
              <w:rPr>
                <w:rFonts w:asciiTheme="majorBidi" w:hAnsiTheme="majorBidi"/>
                <w:sz w:val="20"/>
                <w:szCs w:val="20"/>
              </w:rPr>
              <w:t>20</w:t>
            </w:r>
          </w:p>
        </w:tc>
        <w:tc>
          <w:tcPr>
            <w:tcW w:w="992" w:type="dxa"/>
            <w:vAlign w:val="center"/>
          </w:tcPr>
          <w:p w14:paraId="013337A3" w14:textId="77777777" w:rsidR="00056DCE" w:rsidRDefault="00056DCE" w:rsidP="00056DCE">
            <w:pPr>
              <w:spacing w:beforeLines="40" w:before="96" w:afterLines="40" w:after="96" w:line="360" w:lineRule="auto"/>
              <w:jc w:val="center"/>
              <w:rPr>
                <w:rFonts w:asciiTheme="majorBidi" w:hAnsiTheme="majorBidi"/>
                <w:sz w:val="20"/>
                <w:szCs w:val="20"/>
              </w:rPr>
            </w:pPr>
            <w:r w:rsidRPr="00F55522">
              <w:rPr>
                <w:rFonts w:asciiTheme="majorBidi" w:hAnsiTheme="majorBidi"/>
                <w:sz w:val="20"/>
                <w:szCs w:val="20"/>
              </w:rPr>
              <w:t>300</w:t>
            </w:r>
          </w:p>
        </w:tc>
        <w:tc>
          <w:tcPr>
            <w:tcW w:w="1134" w:type="dxa"/>
            <w:vAlign w:val="center"/>
          </w:tcPr>
          <w:p w14:paraId="24EA0E5B" w14:textId="77777777" w:rsidR="00056DCE" w:rsidRDefault="00056DCE" w:rsidP="00056DCE">
            <w:pPr>
              <w:spacing w:beforeLines="40" w:before="96" w:afterLines="40" w:after="96" w:line="360" w:lineRule="auto"/>
              <w:jc w:val="center"/>
              <w:rPr>
                <w:rFonts w:asciiTheme="majorBidi" w:hAnsiTheme="majorBidi"/>
                <w:sz w:val="20"/>
                <w:szCs w:val="20"/>
              </w:rPr>
            </w:pPr>
            <w:r w:rsidRPr="00F55522">
              <w:rPr>
                <w:rFonts w:asciiTheme="majorBidi" w:hAnsiTheme="majorBidi"/>
                <w:sz w:val="20"/>
                <w:szCs w:val="20"/>
              </w:rPr>
              <w:t>82</w:t>
            </w:r>
          </w:p>
        </w:tc>
        <w:tc>
          <w:tcPr>
            <w:tcW w:w="1276" w:type="dxa"/>
            <w:vAlign w:val="center"/>
          </w:tcPr>
          <w:p w14:paraId="42357DFE" w14:textId="77777777" w:rsidR="00056DCE" w:rsidRPr="00C56050" w:rsidRDefault="00056DCE" w:rsidP="00056DCE">
            <w:pPr>
              <w:spacing w:beforeLines="40" w:before="96" w:afterLines="40" w:after="96" w:line="360" w:lineRule="auto"/>
              <w:jc w:val="center"/>
              <w:rPr>
                <w:rFonts w:asciiTheme="majorBidi" w:hAnsiTheme="majorBidi" w:cstheme="majorBidi"/>
                <w:sz w:val="20"/>
                <w:szCs w:val="20"/>
              </w:rPr>
            </w:pPr>
            <w:r w:rsidRPr="00C56050">
              <w:rPr>
                <w:rFonts w:asciiTheme="majorBidi" w:hAnsiTheme="majorBidi" w:cstheme="majorBidi"/>
                <w:sz w:val="20"/>
                <w:szCs w:val="20"/>
              </w:rPr>
              <w:t>14,09</w:t>
            </w:r>
          </w:p>
        </w:tc>
        <w:tc>
          <w:tcPr>
            <w:tcW w:w="1134" w:type="dxa"/>
            <w:vAlign w:val="bottom"/>
          </w:tcPr>
          <w:p w14:paraId="192F62D0" w14:textId="13F643BF" w:rsidR="00056DCE" w:rsidRPr="00C56050" w:rsidRDefault="00056DCE" w:rsidP="00056DCE">
            <w:pPr>
              <w:spacing w:beforeLines="40" w:before="96" w:afterLines="40" w:after="96" w:line="360" w:lineRule="auto"/>
              <w:jc w:val="center"/>
              <w:rPr>
                <w:rFonts w:asciiTheme="majorBidi" w:hAnsiTheme="majorBidi" w:cstheme="majorBidi"/>
                <w:sz w:val="20"/>
                <w:szCs w:val="20"/>
              </w:rPr>
            </w:pPr>
            <w:r>
              <w:rPr>
                <w:rFonts w:ascii="Calibri" w:hAnsi="Calibri" w:cs="Calibri"/>
                <w:color w:val="000000"/>
              </w:rPr>
              <w:t>13,94</w:t>
            </w:r>
          </w:p>
        </w:tc>
        <w:tc>
          <w:tcPr>
            <w:tcW w:w="1374" w:type="dxa"/>
            <w:vAlign w:val="bottom"/>
          </w:tcPr>
          <w:p w14:paraId="49EE8627" w14:textId="16815A30" w:rsidR="00056DCE" w:rsidRPr="00C56050" w:rsidRDefault="00056DCE" w:rsidP="00056DCE">
            <w:pPr>
              <w:spacing w:beforeLines="40" w:before="96" w:afterLines="40" w:after="96" w:line="360" w:lineRule="auto"/>
              <w:jc w:val="center"/>
              <w:rPr>
                <w:rFonts w:asciiTheme="majorBidi" w:hAnsiTheme="majorBidi" w:cstheme="majorBidi"/>
                <w:sz w:val="20"/>
                <w:szCs w:val="20"/>
              </w:rPr>
            </w:pPr>
            <w:r>
              <w:rPr>
                <w:rFonts w:ascii="Calibri" w:hAnsi="Calibri" w:cs="Calibri"/>
                <w:color w:val="000000"/>
              </w:rPr>
              <w:t>1,10</w:t>
            </w:r>
          </w:p>
        </w:tc>
      </w:tr>
      <w:tr w:rsidR="00056DCE" w:rsidRPr="00F55522" w14:paraId="179C25E8" w14:textId="77777777" w:rsidTr="00FD7723">
        <w:trPr>
          <w:trHeight w:hRule="exact" w:val="340"/>
          <w:jc w:val="center"/>
        </w:trPr>
        <w:tc>
          <w:tcPr>
            <w:tcW w:w="704" w:type="dxa"/>
            <w:vAlign w:val="center"/>
          </w:tcPr>
          <w:p w14:paraId="54065A97" w14:textId="77777777" w:rsidR="00056DCE" w:rsidRPr="00F55522" w:rsidRDefault="00056DCE" w:rsidP="00056DCE">
            <w:pPr>
              <w:spacing w:beforeLines="40" w:before="96" w:afterLines="40" w:after="96" w:line="360" w:lineRule="auto"/>
              <w:jc w:val="center"/>
              <w:rPr>
                <w:rFonts w:asciiTheme="majorBidi" w:hAnsiTheme="majorBidi"/>
                <w:sz w:val="20"/>
                <w:szCs w:val="20"/>
              </w:rPr>
            </w:pPr>
            <w:r w:rsidRPr="00F55522">
              <w:rPr>
                <w:rFonts w:asciiTheme="majorBidi" w:hAnsiTheme="majorBidi"/>
                <w:sz w:val="20"/>
                <w:szCs w:val="20"/>
              </w:rPr>
              <w:t>8</w:t>
            </w:r>
          </w:p>
        </w:tc>
        <w:tc>
          <w:tcPr>
            <w:tcW w:w="851" w:type="dxa"/>
            <w:vAlign w:val="center"/>
          </w:tcPr>
          <w:p w14:paraId="12CE3C48" w14:textId="77777777" w:rsidR="00056DCE" w:rsidRDefault="00056DCE" w:rsidP="00056DCE">
            <w:pPr>
              <w:spacing w:beforeLines="40" w:before="96" w:afterLines="40" w:after="96" w:line="360" w:lineRule="auto"/>
              <w:jc w:val="center"/>
              <w:rPr>
                <w:rFonts w:asciiTheme="majorBidi" w:hAnsiTheme="majorBidi"/>
                <w:sz w:val="20"/>
                <w:szCs w:val="20"/>
              </w:rPr>
            </w:pPr>
            <w:r w:rsidRPr="00F55522">
              <w:rPr>
                <w:rFonts w:asciiTheme="majorBidi" w:hAnsiTheme="majorBidi"/>
                <w:sz w:val="20"/>
                <w:szCs w:val="20"/>
              </w:rPr>
              <w:t>20</w:t>
            </w:r>
          </w:p>
        </w:tc>
        <w:tc>
          <w:tcPr>
            <w:tcW w:w="992" w:type="dxa"/>
            <w:vAlign w:val="center"/>
          </w:tcPr>
          <w:p w14:paraId="0CEB5F71" w14:textId="77777777" w:rsidR="00056DCE" w:rsidRDefault="00056DCE" w:rsidP="00056DCE">
            <w:pPr>
              <w:spacing w:beforeLines="40" w:before="96" w:afterLines="40" w:after="96" w:line="360" w:lineRule="auto"/>
              <w:jc w:val="center"/>
              <w:rPr>
                <w:rFonts w:asciiTheme="majorBidi" w:hAnsiTheme="majorBidi"/>
                <w:sz w:val="20"/>
                <w:szCs w:val="20"/>
              </w:rPr>
            </w:pPr>
            <w:r w:rsidRPr="00F55522">
              <w:rPr>
                <w:rFonts w:asciiTheme="majorBidi" w:hAnsiTheme="majorBidi"/>
                <w:sz w:val="20"/>
                <w:szCs w:val="20"/>
              </w:rPr>
              <w:t>300</w:t>
            </w:r>
          </w:p>
        </w:tc>
        <w:tc>
          <w:tcPr>
            <w:tcW w:w="1134" w:type="dxa"/>
            <w:vAlign w:val="center"/>
          </w:tcPr>
          <w:p w14:paraId="3CB917E4" w14:textId="77777777" w:rsidR="00056DCE" w:rsidRDefault="00056DCE" w:rsidP="00056DCE">
            <w:pPr>
              <w:spacing w:beforeLines="40" w:before="96" w:afterLines="40" w:after="96" w:line="360" w:lineRule="auto"/>
              <w:jc w:val="center"/>
              <w:rPr>
                <w:rFonts w:asciiTheme="majorBidi" w:hAnsiTheme="majorBidi"/>
                <w:sz w:val="20"/>
                <w:szCs w:val="20"/>
              </w:rPr>
            </w:pPr>
            <w:r w:rsidRPr="00F55522">
              <w:rPr>
                <w:rFonts w:asciiTheme="majorBidi" w:hAnsiTheme="majorBidi"/>
                <w:sz w:val="20"/>
                <w:szCs w:val="20"/>
              </w:rPr>
              <w:t>102</w:t>
            </w:r>
          </w:p>
        </w:tc>
        <w:tc>
          <w:tcPr>
            <w:tcW w:w="1276" w:type="dxa"/>
            <w:vAlign w:val="center"/>
          </w:tcPr>
          <w:p w14:paraId="23D65541" w14:textId="77777777" w:rsidR="00056DCE" w:rsidRPr="00C56050" w:rsidRDefault="00056DCE" w:rsidP="00056DCE">
            <w:pPr>
              <w:spacing w:beforeLines="40" w:before="96" w:afterLines="40" w:after="96" w:line="360" w:lineRule="auto"/>
              <w:jc w:val="center"/>
              <w:rPr>
                <w:rFonts w:asciiTheme="majorBidi" w:hAnsiTheme="majorBidi" w:cstheme="majorBidi"/>
                <w:sz w:val="20"/>
                <w:szCs w:val="20"/>
              </w:rPr>
            </w:pPr>
            <w:r w:rsidRPr="00C56050">
              <w:rPr>
                <w:rFonts w:asciiTheme="majorBidi" w:hAnsiTheme="majorBidi" w:cstheme="majorBidi"/>
                <w:sz w:val="20"/>
                <w:szCs w:val="20"/>
              </w:rPr>
              <w:t>13,92</w:t>
            </w:r>
          </w:p>
        </w:tc>
        <w:tc>
          <w:tcPr>
            <w:tcW w:w="1134" w:type="dxa"/>
            <w:vAlign w:val="bottom"/>
          </w:tcPr>
          <w:p w14:paraId="709166C4" w14:textId="3A960EE4" w:rsidR="00056DCE" w:rsidRPr="00C56050" w:rsidRDefault="00056DCE" w:rsidP="00056DCE">
            <w:pPr>
              <w:spacing w:beforeLines="40" w:before="96" w:afterLines="40" w:after="96" w:line="360" w:lineRule="auto"/>
              <w:jc w:val="center"/>
              <w:rPr>
                <w:rFonts w:asciiTheme="majorBidi" w:hAnsiTheme="majorBidi" w:cstheme="majorBidi"/>
                <w:sz w:val="20"/>
                <w:szCs w:val="20"/>
              </w:rPr>
            </w:pPr>
            <w:r>
              <w:rPr>
                <w:rFonts w:ascii="Calibri" w:hAnsi="Calibri" w:cs="Calibri"/>
                <w:color w:val="000000"/>
              </w:rPr>
              <w:t>13,86</w:t>
            </w:r>
          </w:p>
        </w:tc>
        <w:tc>
          <w:tcPr>
            <w:tcW w:w="1374" w:type="dxa"/>
            <w:vAlign w:val="bottom"/>
          </w:tcPr>
          <w:p w14:paraId="15206A56" w14:textId="2DDD7C1C" w:rsidR="00056DCE" w:rsidRPr="00C56050" w:rsidRDefault="00056DCE" w:rsidP="00056DCE">
            <w:pPr>
              <w:spacing w:beforeLines="40" w:before="96" w:afterLines="40" w:after="96" w:line="360" w:lineRule="auto"/>
              <w:jc w:val="center"/>
              <w:rPr>
                <w:rFonts w:asciiTheme="majorBidi" w:hAnsiTheme="majorBidi" w:cstheme="majorBidi"/>
                <w:sz w:val="20"/>
                <w:szCs w:val="20"/>
              </w:rPr>
            </w:pPr>
            <w:r>
              <w:rPr>
                <w:rFonts w:ascii="Calibri" w:hAnsi="Calibri" w:cs="Calibri"/>
                <w:color w:val="000000"/>
              </w:rPr>
              <w:t>0,45</w:t>
            </w:r>
          </w:p>
        </w:tc>
      </w:tr>
      <w:tr w:rsidR="00056DCE" w:rsidRPr="00F55522" w14:paraId="78746057" w14:textId="77777777" w:rsidTr="00FD7723">
        <w:trPr>
          <w:trHeight w:hRule="exact" w:val="340"/>
          <w:jc w:val="center"/>
        </w:trPr>
        <w:tc>
          <w:tcPr>
            <w:tcW w:w="704" w:type="dxa"/>
            <w:vAlign w:val="center"/>
          </w:tcPr>
          <w:p w14:paraId="5C6705C1" w14:textId="77777777" w:rsidR="00056DCE" w:rsidRPr="00F55522" w:rsidRDefault="00056DCE" w:rsidP="00056DCE">
            <w:pPr>
              <w:spacing w:beforeLines="40" w:before="96" w:afterLines="40" w:after="96" w:line="360" w:lineRule="auto"/>
              <w:jc w:val="center"/>
              <w:rPr>
                <w:rFonts w:asciiTheme="majorBidi" w:hAnsiTheme="majorBidi"/>
                <w:sz w:val="20"/>
                <w:szCs w:val="20"/>
              </w:rPr>
            </w:pPr>
            <w:r w:rsidRPr="00F55522">
              <w:rPr>
                <w:rFonts w:asciiTheme="majorBidi" w:hAnsiTheme="majorBidi"/>
                <w:sz w:val="20"/>
                <w:szCs w:val="20"/>
              </w:rPr>
              <w:t>9</w:t>
            </w:r>
          </w:p>
        </w:tc>
        <w:tc>
          <w:tcPr>
            <w:tcW w:w="851" w:type="dxa"/>
            <w:vAlign w:val="center"/>
          </w:tcPr>
          <w:p w14:paraId="77549A19" w14:textId="77777777" w:rsidR="00056DCE" w:rsidRDefault="00056DCE" w:rsidP="00056DCE">
            <w:pPr>
              <w:spacing w:beforeLines="40" w:before="96" w:afterLines="40" w:after="96" w:line="360" w:lineRule="auto"/>
              <w:jc w:val="center"/>
              <w:rPr>
                <w:rFonts w:asciiTheme="majorBidi" w:hAnsiTheme="majorBidi"/>
                <w:sz w:val="20"/>
                <w:szCs w:val="20"/>
              </w:rPr>
            </w:pPr>
            <w:r w:rsidRPr="00F55522">
              <w:rPr>
                <w:rFonts w:asciiTheme="majorBidi" w:hAnsiTheme="majorBidi"/>
                <w:sz w:val="20"/>
                <w:szCs w:val="20"/>
              </w:rPr>
              <w:t>20</w:t>
            </w:r>
          </w:p>
        </w:tc>
        <w:tc>
          <w:tcPr>
            <w:tcW w:w="992" w:type="dxa"/>
            <w:vAlign w:val="center"/>
          </w:tcPr>
          <w:p w14:paraId="03A89AE3" w14:textId="77777777" w:rsidR="00056DCE" w:rsidRDefault="00056DCE" w:rsidP="00056DCE">
            <w:pPr>
              <w:spacing w:beforeLines="40" w:before="96" w:afterLines="40" w:after="96" w:line="360" w:lineRule="auto"/>
              <w:jc w:val="center"/>
              <w:rPr>
                <w:rFonts w:asciiTheme="majorBidi" w:hAnsiTheme="majorBidi"/>
                <w:sz w:val="20"/>
                <w:szCs w:val="20"/>
              </w:rPr>
            </w:pPr>
            <w:r w:rsidRPr="00F55522">
              <w:rPr>
                <w:rFonts w:asciiTheme="majorBidi" w:hAnsiTheme="majorBidi"/>
                <w:sz w:val="20"/>
                <w:szCs w:val="20"/>
              </w:rPr>
              <w:t>300</w:t>
            </w:r>
          </w:p>
        </w:tc>
        <w:tc>
          <w:tcPr>
            <w:tcW w:w="1134" w:type="dxa"/>
            <w:vAlign w:val="center"/>
          </w:tcPr>
          <w:p w14:paraId="764A95DB" w14:textId="77777777" w:rsidR="00056DCE" w:rsidRDefault="00056DCE" w:rsidP="00056DCE">
            <w:pPr>
              <w:spacing w:beforeLines="40" w:before="96" w:afterLines="40" w:after="96" w:line="360" w:lineRule="auto"/>
              <w:jc w:val="center"/>
              <w:rPr>
                <w:rFonts w:asciiTheme="majorBidi" w:hAnsiTheme="majorBidi"/>
                <w:sz w:val="20"/>
                <w:szCs w:val="20"/>
              </w:rPr>
            </w:pPr>
            <w:r w:rsidRPr="00F55522">
              <w:rPr>
                <w:rFonts w:asciiTheme="majorBidi" w:hAnsiTheme="majorBidi"/>
                <w:sz w:val="20"/>
                <w:szCs w:val="20"/>
              </w:rPr>
              <w:t>115</w:t>
            </w:r>
          </w:p>
        </w:tc>
        <w:tc>
          <w:tcPr>
            <w:tcW w:w="1276" w:type="dxa"/>
            <w:vAlign w:val="center"/>
          </w:tcPr>
          <w:p w14:paraId="2663F6E2" w14:textId="77777777" w:rsidR="00056DCE" w:rsidRPr="00C56050" w:rsidRDefault="00056DCE" w:rsidP="00056DCE">
            <w:pPr>
              <w:spacing w:beforeLines="40" w:before="96" w:afterLines="40" w:after="96" w:line="360" w:lineRule="auto"/>
              <w:jc w:val="center"/>
              <w:rPr>
                <w:rFonts w:asciiTheme="majorBidi" w:hAnsiTheme="majorBidi" w:cstheme="majorBidi"/>
                <w:sz w:val="20"/>
                <w:szCs w:val="20"/>
              </w:rPr>
            </w:pPr>
            <w:r w:rsidRPr="00C56050">
              <w:rPr>
                <w:rFonts w:asciiTheme="majorBidi" w:hAnsiTheme="majorBidi" w:cstheme="majorBidi"/>
                <w:sz w:val="20"/>
                <w:szCs w:val="20"/>
              </w:rPr>
              <w:t>13,73</w:t>
            </w:r>
          </w:p>
        </w:tc>
        <w:tc>
          <w:tcPr>
            <w:tcW w:w="1134" w:type="dxa"/>
            <w:vAlign w:val="bottom"/>
          </w:tcPr>
          <w:p w14:paraId="64030D8C" w14:textId="7EC772D1" w:rsidR="00056DCE" w:rsidRPr="00C56050" w:rsidRDefault="00056DCE" w:rsidP="00056DCE">
            <w:pPr>
              <w:spacing w:beforeLines="40" w:before="96" w:afterLines="40" w:after="96" w:line="360" w:lineRule="auto"/>
              <w:jc w:val="center"/>
              <w:rPr>
                <w:rFonts w:asciiTheme="majorBidi" w:hAnsiTheme="majorBidi" w:cstheme="majorBidi"/>
                <w:sz w:val="20"/>
                <w:szCs w:val="20"/>
              </w:rPr>
            </w:pPr>
            <w:r>
              <w:rPr>
                <w:rFonts w:ascii="Calibri" w:hAnsi="Calibri" w:cs="Calibri"/>
                <w:color w:val="000000"/>
              </w:rPr>
              <w:t>13,42</w:t>
            </w:r>
          </w:p>
        </w:tc>
        <w:tc>
          <w:tcPr>
            <w:tcW w:w="1374" w:type="dxa"/>
            <w:vAlign w:val="bottom"/>
          </w:tcPr>
          <w:p w14:paraId="642B9EB5" w14:textId="657916FA" w:rsidR="00056DCE" w:rsidRPr="00C56050" w:rsidRDefault="00056DCE" w:rsidP="00056DCE">
            <w:pPr>
              <w:spacing w:beforeLines="40" w:before="96" w:afterLines="40" w:after="96" w:line="360" w:lineRule="auto"/>
              <w:jc w:val="center"/>
              <w:rPr>
                <w:rFonts w:asciiTheme="majorBidi" w:hAnsiTheme="majorBidi" w:cstheme="majorBidi"/>
                <w:sz w:val="20"/>
                <w:szCs w:val="20"/>
              </w:rPr>
            </w:pPr>
            <w:r>
              <w:rPr>
                <w:rFonts w:ascii="Calibri" w:hAnsi="Calibri" w:cs="Calibri"/>
                <w:color w:val="000000"/>
              </w:rPr>
              <w:t>2,28</w:t>
            </w:r>
          </w:p>
        </w:tc>
      </w:tr>
      <w:tr w:rsidR="00056DCE" w:rsidRPr="00F55522" w14:paraId="049DCBBD" w14:textId="77777777" w:rsidTr="00FD7723">
        <w:trPr>
          <w:trHeight w:hRule="exact" w:val="340"/>
          <w:jc w:val="center"/>
        </w:trPr>
        <w:tc>
          <w:tcPr>
            <w:tcW w:w="704" w:type="dxa"/>
            <w:vAlign w:val="center"/>
          </w:tcPr>
          <w:p w14:paraId="23A0DA99" w14:textId="77777777" w:rsidR="00056DCE" w:rsidRPr="00F55522" w:rsidRDefault="00056DCE" w:rsidP="00056DCE">
            <w:pPr>
              <w:spacing w:beforeLines="40" w:before="96" w:afterLines="40" w:after="96" w:line="360" w:lineRule="auto"/>
              <w:jc w:val="center"/>
              <w:rPr>
                <w:rFonts w:asciiTheme="majorBidi" w:hAnsiTheme="majorBidi"/>
                <w:sz w:val="20"/>
                <w:szCs w:val="20"/>
              </w:rPr>
            </w:pPr>
            <w:r w:rsidRPr="00F55522">
              <w:rPr>
                <w:rFonts w:asciiTheme="majorBidi" w:hAnsiTheme="majorBidi"/>
                <w:sz w:val="20"/>
                <w:szCs w:val="20"/>
              </w:rPr>
              <w:t>10</w:t>
            </w:r>
          </w:p>
        </w:tc>
        <w:tc>
          <w:tcPr>
            <w:tcW w:w="851" w:type="dxa"/>
            <w:vAlign w:val="center"/>
          </w:tcPr>
          <w:p w14:paraId="6CEEF61F" w14:textId="77777777" w:rsidR="00056DCE" w:rsidRDefault="00056DCE" w:rsidP="00056DCE">
            <w:pPr>
              <w:spacing w:beforeLines="40" w:before="96" w:afterLines="40" w:after="96" w:line="360" w:lineRule="auto"/>
              <w:jc w:val="center"/>
              <w:rPr>
                <w:rFonts w:asciiTheme="majorBidi" w:hAnsiTheme="majorBidi"/>
                <w:sz w:val="20"/>
                <w:szCs w:val="20"/>
              </w:rPr>
            </w:pPr>
            <w:r w:rsidRPr="00F55522">
              <w:rPr>
                <w:rFonts w:asciiTheme="majorBidi" w:hAnsiTheme="majorBidi"/>
                <w:sz w:val="20"/>
                <w:szCs w:val="20"/>
              </w:rPr>
              <w:t>40</w:t>
            </w:r>
          </w:p>
        </w:tc>
        <w:tc>
          <w:tcPr>
            <w:tcW w:w="992" w:type="dxa"/>
            <w:vAlign w:val="center"/>
          </w:tcPr>
          <w:p w14:paraId="2664FB99" w14:textId="77777777" w:rsidR="00056DCE" w:rsidRDefault="00056DCE" w:rsidP="00056DCE">
            <w:pPr>
              <w:spacing w:beforeLines="40" w:before="96" w:afterLines="40" w:after="96" w:line="360" w:lineRule="auto"/>
              <w:jc w:val="center"/>
              <w:rPr>
                <w:rFonts w:asciiTheme="majorBidi" w:hAnsiTheme="majorBidi"/>
                <w:sz w:val="20"/>
                <w:szCs w:val="20"/>
              </w:rPr>
            </w:pPr>
            <w:r w:rsidRPr="00F55522">
              <w:rPr>
                <w:rFonts w:asciiTheme="majorBidi" w:hAnsiTheme="majorBidi"/>
                <w:sz w:val="20"/>
                <w:szCs w:val="20"/>
              </w:rPr>
              <w:t>200</w:t>
            </w:r>
          </w:p>
        </w:tc>
        <w:tc>
          <w:tcPr>
            <w:tcW w:w="1134" w:type="dxa"/>
            <w:vAlign w:val="center"/>
          </w:tcPr>
          <w:p w14:paraId="0B14EBA3" w14:textId="77777777" w:rsidR="00056DCE" w:rsidRDefault="00056DCE" w:rsidP="00056DCE">
            <w:pPr>
              <w:spacing w:beforeLines="40" w:before="96" w:afterLines="40" w:after="96" w:line="360" w:lineRule="auto"/>
              <w:jc w:val="center"/>
              <w:rPr>
                <w:rFonts w:asciiTheme="majorBidi" w:hAnsiTheme="majorBidi"/>
                <w:sz w:val="20"/>
                <w:szCs w:val="20"/>
              </w:rPr>
            </w:pPr>
            <w:r w:rsidRPr="00F55522">
              <w:rPr>
                <w:rFonts w:asciiTheme="majorBidi" w:hAnsiTheme="majorBidi"/>
                <w:sz w:val="20"/>
                <w:szCs w:val="20"/>
              </w:rPr>
              <w:t>82</w:t>
            </w:r>
          </w:p>
        </w:tc>
        <w:tc>
          <w:tcPr>
            <w:tcW w:w="1276" w:type="dxa"/>
            <w:vAlign w:val="center"/>
          </w:tcPr>
          <w:p w14:paraId="3CA07188" w14:textId="77777777" w:rsidR="00056DCE" w:rsidRPr="00C56050" w:rsidRDefault="00056DCE" w:rsidP="00056DCE">
            <w:pPr>
              <w:spacing w:beforeLines="40" w:before="96" w:afterLines="40" w:after="96" w:line="360" w:lineRule="auto"/>
              <w:jc w:val="center"/>
              <w:rPr>
                <w:rFonts w:asciiTheme="majorBidi" w:hAnsiTheme="majorBidi" w:cstheme="majorBidi"/>
                <w:sz w:val="20"/>
                <w:szCs w:val="20"/>
              </w:rPr>
            </w:pPr>
            <w:r w:rsidRPr="00C56050">
              <w:rPr>
                <w:rFonts w:asciiTheme="majorBidi" w:hAnsiTheme="majorBidi" w:cstheme="majorBidi"/>
                <w:sz w:val="20"/>
                <w:szCs w:val="20"/>
              </w:rPr>
              <w:t>10,49</w:t>
            </w:r>
          </w:p>
        </w:tc>
        <w:tc>
          <w:tcPr>
            <w:tcW w:w="1134" w:type="dxa"/>
            <w:vAlign w:val="bottom"/>
          </w:tcPr>
          <w:p w14:paraId="7230336A" w14:textId="70AE8EC7" w:rsidR="00056DCE" w:rsidRPr="00C56050" w:rsidRDefault="00056DCE" w:rsidP="00056DCE">
            <w:pPr>
              <w:spacing w:beforeLines="40" w:before="96" w:afterLines="40" w:after="96" w:line="360" w:lineRule="auto"/>
              <w:jc w:val="center"/>
              <w:rPr>
                <w:rFonts w:asciiTheme="majorBidi" w:hAnsiTheme="majorBidi" w:cstheme="majorBidi"/>
                <w:sz w:val="20"/>
                <w:szCs w:val="20"/>
              </w:rPr>
            </w:pPr>
            <w:r>
              <w:rPr>
                <w:rFonts w:ascii="Calibri" w:hAnsi="Calibri" w:cs="Calibri"/>
                <w:color w:val="000000"/>
              </w:rPr>
              <w:t>10,77</w:t>
            </w:r>
          </w:p>
        </w:tc>
        <w:tc>
          <w:tcPr>
            <w:tcW w:w="1374" w:type="dxa"/>
            <w:vAlign w:val="bottom"/>
          </w:tcPr>
          <w:p w14:paraId="3E314E83" w14:textId="1D81701D" w:rsidR="00056DCE" w:rsidRPr="00C56050" w:rsidRDefault="00056DCE" w:rsidP="00056DCE">
            <w:pPr>
              <w:spacing w:beforeLines="40" w:before="96" w:afterLines="40" w:after="96" w:line="360" w:lineRule="auto"/>
              <w:jc w:val="center"/>
              <w:rPr>
                <w:rFonts w:asciiTheme="majorBidi" w:hAnsiTheme="majorBidi" w:cstheme="majorBidi"/>
                <w:sz w:val="20"/>
                <w:szCs w:val="20"/>
              </w:rPr>
            </w:pPr>
            <w:r>
              <w:rPr>
                <w:rFonts w:ascii="Calibri" w:hAnsi="Calibri" w:cs="Calibri"/>
                <w:color w:val="000000"/>
              </w:rPr>
              <w:t>-2,69</w:t>
            </w:r>
          </w:p>
        </w:tc>
      </w:tr>
      <w:tr w:rsidR="00056DCE" w:rsidRPr="00F55522" w14:paraId="63AA11F8" w14:textId="77777777" w:rsidTr="00FD7723">
        <w:trPr>
          <w:trHeight w:hRule="exact" w:val="340"/>
          <w:jc w:val="center"/>
        </w:trPr>
        <w:tc>
          <w:tcPr>
            <w:tcW w:w="704" w:type="dxa"/>
            <w:vAlign w:val="center"/>
          </w:tcPr>
          <w:p w14:paraId="349DC476" w14:textId="77777777" w:rsidR="00056DCE" w:rsidRPr="00F55522" w:rsidRDefault="00056DCE" w:rsidP="00056DCE">
            <w:pPr>
              <w:spacing w:beforeLines="40" w:before="96" w:afterLines="40" w:after="96" w:line="360" w:lineRule="auto"/>
              <w:jc w:val="center"/>
              <w:rPr>
                <w:rFonts w:asciiTheme="majorBidi" w:hAnsiTheme="majorBidi"/>
                <w:sz w:val="20"/>
                <w:szCs w:val="20"/>
              </w:rPr>
            </w:pPr>
            <w:r w:rsidRPr="00F55522">
              <w:rPr>
                <w:rFonts w:asciiTheme="majorBidi" w:hAnsiTheme="majorBidi"/>
                <w:sz w:val="20"/>
                <w:szCs w:val="20"/>
              </w:rPr>
              <w:t>11</w:t>
            </w:r>
          </w:p>
        </w:tc>
        <w:tc>
          <w:tcPr>
            <w:tcW w:w="851" w:type="dxa"/>
            <w:vAlign w:val="center"/>
          </w:tcPr>
          <w:p w14:paraId="2386C28D" w14:textId="77777777" w:rsidR="00056DCE" w:rsidRDefault="00056DCE" w:rsidP="00056DCE">
            <w:pPr>
              <w:spacing w:beforeLines="40" w:before="96" w:afterLines="40" w:after="96" w:line="360" w:lineRule="auto"/>
              <w:jc w:val="center"/>
              <w:rPr>
                <w:rFonts w:asciiTheme="majorBidi" w:hAnsiTheme="majorBidi"/>
                <w:sz w:val="20"/>
                <w:szCs w:val="20"/>
              </w:rPr>
            </w:pPr>
            <w:r w:rsidRPr="00F55522">
              <w:rPr>
                <w:rFonts w:asciiTheme="majorBidi" w:hAnsiTheme="majorBidi"/>
                <w:sz w:val="20"/>
                <w:szCs w:val="20"/>
              </w:rPr>
              <w:t>40</w:t>
            </w:r>
          </w:p>
        </w:tc>
        <w:tc>
          <w:tcPr>
            <w:tcW w:w="992" w:type="dxa"/>
            <w:vAlign w:val="center"/>
          </w:tcPr>
          <w:p w14:paraId="03E27358" w14:textId="083FD1B2" w:rsidR="00056DCE" w:rsidRDefault="00056DCE" w:rsidP="00056DCE">
            <w:pPr>
              <w:tabs>
                <w:tab w:val="center" w:pos="655"/>
              </w:tabs>
              <w:spacing w:beforeLines="40" w:before="96" w:afterLines="40" w:after="96" w:line="360" w:lineRule="auto"/>
              <w:rPr>
                <w:rFonts w:asciiTheme="majorBidi" w:hAnsiTheme="majorBidi"/>
                <w:sz w:val="20"/>
                <w:szCs w:val="20"/>
              </w:rPr>
            </w:pPr>
            <w:r>
              <w:rPr>
                <w:rFonts w:asciiTheme="majorBidi" w:hAnsiTheme="majorBidi"/>
                <w:sz w:val="20"/>
                <w:szCs w:val="20"/>
              </w:rPr>
              <w:t xml:space="preserve">     </w:t>
            </w:r>
            <w:r w:rsidRPr="00F55522">
              <w:rPr>
                <w:rFonts w:asciiTheme="majorBidi" w:hAnsiTheme="majorBidi"/>
                <w:sz w:val="20"/>
                <w:szCs w:val="20"/>
              </w:rPr>
              <w:t>200</w:t>
            </w:r>
          </w:p>
        </w:tc>
        <w:tc>
          <w:tcPr>
            <w:tcW w:w="1134" w:type="dxa"/>
            <w:vAlign w:val="center"/>
          </w:tcPr>
          <w:p w14:paraId="216F9B76" w14:textId="77777777" w:rsidR="00056DCE" w:rsidRDefault="00056DCE" w:rsidP="00056DCE">
            <w:pPr>
              <w:spacing w:beforeLines="40" w:before="96" w:afterLines="40" w:after="96" w:line="360" w:lineRule="auto"/>
              <w:jc w:val="center"/>
              <w:rPr>
                <w:rFonts w:asciiTheme="majorBidi" w:hAnsiTheme="majorBidi"/>
                <w:sz w:val="20"/>
                <w:szCs w:val="20"/>
              </w:rPr>
            </w:pPr>
            <w:r w:rsidRPr="00F55522">
              <w:rPr>
                <w:rFonts w:asciiTheme="majorBidi" w:hAnsiTheme="majorBidi"/>
                <w:sz w:val="20"/>
                <w:szCs w:val="20"/>
              </w:rPr>
              <w:t>102</w:t>
            </w:r>
          </w:p>
        </w:tc>
        <w:tc>
          <w:tcPr>
            <w:tcW w:w="1276" w:type="dxa"/>
            <w:vAlign w:val="center"/>
          </w:tcPr>
          <w:p w14:paraId="51ABC2F3" w14:textId="77777777" w:rsidR="00056DCE" w:rsidRPr="00C56050" w:rsidRDefault="00056DCE" w:rsidP="00056DCE">
            <w:pPr>
              <w:spacing w:beforeLines="40" w:before="96" w:afterLines="40" w:after="96" w:line="360" w:lineRule="auto"/>
              <w:jc w:val="center"/>
              <w:rPr>
                <w:rFonts w:asciiTheme="majorBidi" w:hAnsiTheme="majorBidi" w:cstheme="majorBidi"/>
                <w:sz w:val="20"/>
                <w:szCs w:val="20"/>
              </w:rPr>
            </w:pPr>
            <w:r w:rsidRPr="00C56050">
              <w:rPr>
                <w:rFonts w:asciiTheme="majorBidi" w:hAnsiTheme="majorBidi" w:cstheme="majorBidi"/>
                <w:sz w:val="20"/>
                <w:szCs w:val="20"/>
              </w:rPr>
              <w:t>10,11</w:t>
            </w:r>
          </w:p>
        </w:tc>
        <w:tc>
          <w:tcPr>
            <w:tcW w:w="1134" w:type="dxa"/>
            <w:vAlign w:val="bottom"/>
          </w:tcPr>
          <w:p w14:paraId="4562D040" w14:textId="4246518A" w:rsidR="00056DCE" w:rsidRPr="00C56050" w:rsidRDefault="00056DCE" w:rsidP="00056DCE">
            <w:pPr>
              <w:spacing w:beforeLines="40" w:before="96" w:afterLines="40" w:after="96" w:line="360" w:lineRule="auto"/>
              <w:jc w:val="center"/>
              <w:rPr>
                <w:rFonts w:asciiTheme="majorBidi" w:hAnsiTheme="majorBidi" w:cstheme="majorBidi"/>
                <w:sz w:val="20"/>
                <w:szCs w:val="20"/>
              </w:rPr>
            </w:pPr>
            <w:r>
              <w:rPr>
                <w:rFonts w:ascii="Calibri" w:hAnsi="Calibri" w:cs="Calibri"/>
                <w:color w:val="000000"/>
              </w:rPr>
              <w:t>10,10</w:t>
            </w:r>
          </w:p>
        </w:tc>
        <w:tc>
          <w:tcPr>
            <w:tcW w:w="1374" w:type="dxa"/>
            <w:vAlign w:val="bottom"/>
          </w:tcPr>
          <w:p w14:paraId="7ADBF745" w14:textId="50505E71" w:rsidR="00056DCE" w:rsidRPr="00C56050" w:rsidRDefault="00056DCE" w:rsidP="00056DCE">
            <w:pPr>
              <w:spacing w:beforeLines="40" w:before="96" w:afterLines="40" w:after="96" w:line="360" w:lineRule="auto"/>
              <w:jc w:val="center"/>
              <w:rPr>
                <w:rFonts w:asciiTheme="majorBidi" w:hAnsiTheme="majorBidi" w:cstheme="majorBidi"/>
                <w:sz w:val="20"/>
                <w:szCs w:val="20"/>
              </w:rPr>
            </w:pPr>
            <w:r>
              <w:rPr>
                <w:rFonts w:ascii="Calibri" w:hAnsi="Calibri" w:cs="Calibri"/>
                <w:color w:val="000000"/>
              </w:rPr>
              <w:t>0,13</w:t>
            </w:r>
          </w:p>
        </w:tc>
      </w:tr>
      <w:tr w:rsidR="00056DCE" w:rsidRPr="00F55522" w14:paraId="3A038FA0" w14:textId="77777777" w:rsidTr="00FD7723">
        <w:trPr>
          <w:trHeight w:hRule="exact" w:val="340"/>
          <w:jc w:val="center"/>
        </w:trPr>
        <w:tc>
          <w:tcPr>
            <w:tcW w:w="704" w:type="dxa"/>
            <w:vAlign w:val="center"/>
          </w:tcPr>
          <w:p w14:paraId="0E803355" w14:textId="77777777" w:rsidR="00056DCE" w:rsidRPr="00F55522" w:rsidRDefault="00056DCE" w:rsidP="00056DCE">
            <w:pPr>
              <w:spacing w:beforeLines="40" w:before="96" w:afterLines="40" w:after="96" w:line="360" w:lineRule="auto"/>
              <w:jc w:val="center"/>
              <w:rPr>
                <w:rFonts w:asciiTheme="majorBidi" w:hAnsiTheme="majorBidi"/>
                <w:sz w:val="20"/>
                <w:szCs w:val="20"/>
              </w:rPr>
            </w:pPr>
            <w:r w:rsidRPr="00F55522">
              <w:rPr>
                <w:rFonts w:asciiTheme="majorBidi" w:hAnsiTheme="majorBidi"/>
                <w:sz w:val="20"/>
                <w:szCs w:val="20"/>
              </w:rPr>
              <w:t>12</w:t>
            </w:r>
          </w:p>
        </w:tc>
        <w:tc>
          <w:tcPr>
            <w:tcW w:w="851" w:type="dxa"/>
            <w:vAlign w:val="center"/>
          </w:tcPr>
          <w:p w14:paraId="673E0E5B" w14:textId="77777777" w:rsidR="00056DCE" w:rsidRDefault="00056DCE" w:rsidP="00056DCE">
            <w:pPr>
              <w:spacing w:beforeLines="40" w:before="96" w:afterLines="40" w:after="96" w:line="360" w:lineRule="auto"/>
              <w:jc w:val="center"/>
              <w:rPr>
                <w:rFonts w:asciiTheme="majorBidi" w:hAnsiTheme="majorBidi"/>
                <w:sz w:val="20"/>
                <w:szCs w:val="20"/>
              </w:rPr>
            </w:pPr>
            <w:r w:rsidRPr="00F55522">
              <w:rPr>
                <w:rFonts w:asciiTheme="majorBidi" w:hAnsiTheme="majorBidi"/>
                <w:sz w:val="20"/>
                <w:szCs w:val="20"/>
              </w:rPr>
              <w:t>40</w:t>
            </w:r>
          </w:p>
        </w:tc>
        <w:tc>
          <w:tcPr>
            <w:tcW w:w="992" w:type="dxa"/>
            <w:vAlign w:val="center"/>
          </w:tcPr>
          <w:p w14:paraId="52B9A807" w14:textId="77777777" w:rsidR="00056DCE" w:rsidRDefault="00056DCE" w:rsidP="00056DCE">
            <w:pPr>
              <w:spacing w:beforeLines="40" w:before="96" w:afterLines="40" w:after="96" w:line="360" w:lineRule="auto"/>
              <w:jc w:val="center"/>
              <w:rPr>
                <w:rFonts w:asciiTheme="majorBidi" w:hAnsiTheme="majorBidi"/>
                <w:sz w:val="20"/>
                <w:szCs w:val="20"/>
              </w:rPr>
            </w:pPr>
            <w:r w:rsidRPr="00F55522">
              <w:rPr>
                <w:rFonts w:asciiTheme="majorBidi" w:hAnsiTheme="majorBidi"/>
                <w:sz w:val="20"/>
                <w:szCs w:val="20"/>
              </w:rPr>
              <w:t>200</w:t>
            </w:r>
          </w:p>
        </w:tc>
        <w:tc>
          <w:tcPr>
            <w:tcW w:w="1134" w:type="dxa"/>
            <w:vAlign w:val="center"/>
          </w:tcPr>
          <w:p w14:paraId="376FEEC2" w14:textId="77777777" w:rsidR="00056DCE" w:rsidRDefault="00056DCE" w:rsidP="00056DCE">
            <w:pPr>
              <w:spacing w:beforeLines="40" w:before="96" w:afterLines="40" w:after="96" w:line="360" w:lineRule="auto"/>
              <w:jc w:val="center"/>
              <w:rPr>
                <w:rFonts w:asciiTheme="majorBidi" w:hAnsiTheme="majorBidi"/>
                <w:sz w:val="20"/>
                <w:szCs w:val="20"/>
              </w:rPr>
            </w:pPr>
            <w:r w:rsidRPr="00F55522">
              <w:rPr>
                <w:rFonts w:asciiTheme="majorBidi" w:hAnsiTheme="majorBidi"/>
                <w:sz w:val="20"/>
                <w:szCs w:val="20"/>
              </w:rPr>
              <w:t>115</w:t>
            </w:r>
          </w:p>
        </w:tc>
        <w:tc>
          <w:tcPr>
            <w:tcW w:w="1276" w:type="dxa"/>
            <w:vAlign w:val="center"/>
          </w:tcPr>
          <w:p w14:paraId="5C2756A0" w14:textId="77777777" w:rsidR="00056DCE" w:rsidRPr="00C56050" w:rsidRDefault="00056DCE" w:rsidP="00056DCE">
            <w:pPr>
              <w:spacing w:beforeLines="40" w:before="96" w:afterLines="40" w:after="96" w:line="360" w:lineRule="auto"/>
              <w:jc w:val="center"/>
              <w:rPr>
                <w:rFonts w:asciiTheme="majorBidi" w:hAnsiTheme="majorBidi" w:cstheme="majorBidi"/>
                <w:sz w:val="20"/>
                <w:szCs w:val="20"/>
              </w:rPr>
            </w:pPr>
            <w:r w:rsidRPr="00C56050">
              <w:rPr>
                <w:rFonts w:asciiTheme="majorBidi" w:hAnsiTheme="majorBidi" w:cstheme="majorBidi"/>
                <w:sz w:val="20"/>
                <w:szCs w:val="20"/>
              </w:rPr>
              <w:t>9,89</w:t>
            </w:r>
          </w:p>
        </w:tc>
        <w:tc>
          <w:tcPr>
            <w:tcW w:w="1134" w:type="dxa"/>
            <w:vAlign w:val="bottom"/>
          </w:tcPr>
          <w:p w14:paraId="6C332345" w14:textId="683EA657" w:rsidR="00056DCE" w:rsidRPr="00C56050" w:rsidRDefault="00056DCE" w:rsidP="00056DCE">
            <w:pPr>
              <w:spacing w:beforeLines="40" w:before="96" w:afterLines="40" w:after="96" w:line="360" w:lineRule="auto"/>
              <w:jc w:val="center"/>
              <w:rPr>
                <w:rFonts w:asciiTheme="majorBidi" w:hAnsiTheme="majorBidi" w:cstheme="majorBidi"/>
                <w:sz w:val="20"/>
                <w:szCs w:val="20"/>
              </w:rPr>
            </w:pPr>
            <w:r>
              <w:rPr>
                <w:rFonts w:ascii="Calibri" w:hAnsi="Calibri" w:cs="Calibri"/>
                <w:color w:val="000000"/>
              </w:rPr>
              <w:t>10,24</w:t>
            </w:r>
          </w:p>
        </w:tc>
        <w:tc>
          <w:tcPr>
            <w:tcW w:w="1374" w:type="dxa"/>
            <w:vAlign w:val="bottom"/>
          </w:tcPr>
          <w:p w14:paraId="00DD0488" w14:textId="4414791D" w:rsidR="00056DCE" w:rsidRPr="00C56050" w:rsidRDefault="00056DCE" w:rsidP="00056DCE">
            <w:pPr>
              <w:spacing w:beforeLines="40" w:before="96" w:afterLines="40" w:after="96" w:line="360" w:lineRule="auto"/>
              <w:jc w:val="center"/>
              <w:rPr>
                <w:rFonts w:asciiTheme="majorBidi" w:hAnsiTheme="majorBidi" w:cstheme="majorBidi"/>
                <w:sz w:val="20"/>
                <w:szCs w:val="20"/>
              </w:rPr>
            </w:pPr>
            <w:r>
              <w:rPr>
                <w:rFonts w:ascii="Calibri" w:hAnsi="Calibri" w:cs="Calibri"/>
                <w:color w:val="000000"/>
              </w:rPr>
              <w:t>-3,56</w:t>
            </w:r>
          </w:p>
        </w:tc>
      </w:tr>
      <w:tr w:rsidR="00056DCE" w:rsidRPr="00F55522" w14:paraId="7A6442FE" w14:textId="77777777" w:rsidTr="00FD7723">
        <w:trPr>
          <w:trHeight w:hRule="exact" w:val="340"/>
          <w:jc w:val="center"/>
        </w:trPr>
        <w:tc>
          <w:tcPr>
            <w:tcW w:w="704" w:type="dxa"/>
            <w:vAlign w:val="center"/>
          </w:tcPr>
          <w:p w14:paraId="35A9CC23" w14:textId="77777777" w:rsidR="00056DCE" w:rsidRPr="00F55522" w:rsidRDefault="00056DCE" w:rsidP="00056DCE">
            <w:pPr>
              <w:spacing w:beforeLines="40" w:before="96" w:afterLines="40" w:after="96" w:line="360" w:lineRule="auto"/>
              <w:jc w:val="center"/>
              <w:rPr>
                <w:rFonts w:asciiTheme="majorBidi" w:hAnsiTheme="majorBidi"/>
                <w:sz w:val="20"/>
                <w:szCs w:val="20"/>
              </w:rPr>
            </w:pPr>
            <w:r w:rsidRPr="00F55522">
              <w:rPr>
                <w:rFonts w:asciiTheme="majorBidi" w:hAnsiTheme="majorBidi"/>
                <w:sz w:val="20"/>
                <w:szCs w:val="20"/>
              </w:rPr>
              <w:t>13</w:t>
            </w:r>
          </w:p>
        </w:tc>
        <w:tc>
          <w:tcPr>
            <w:tcW w:w="851" w:type="dxa"/>
            <w:vAlign w:val="center"/>
          </w:tcPr>
          <w:p w14:paraId="4E0925F1" w14:textId="77777777" w:rsidR="00056DCE" w:rsidRDefault="00056DCE" w:rsidP="00056DCE">
            <w:pPr>
              <w:spacing w:beforeLines="40" w:before="96" w:afterLines="40" w:after="96" w:line="360" w:lineRule="auto"/>
              <w:jc w:val="center"/>
              <w:rPr>
                <w:rFonts w:asciiTheme="majorBidi" w:hAnsiTheme="majorBidi"/>
                <w:sz w:val="20"/>
                <w:szCs w:val="20"/>
              </w:rPr>
            </w:pPr>
            <w:r w:rsidRPr="00F55522">
              <w:rPr>
                <w:rFonts w:asciiTheme="majorBidi" w:hAnsiTheme="majorBidi"/>
                <w:sz w:val="20"/>
                <w:szCs w:val="20"/>
              </w:rPr>
              <w:t>40</w:t>
            </w:r>
          </w:p>
        </w:tc>
        <w:tc>
          <w:tcPr>
            <w:tcW w:w="992" w:type="dxa"/>
            <w:vAlign w:val="center"/>
          </w:tcPr>
          <w:p w14:paraId="5001767A" w14:textId="77777777" w:rsidR="00056DCE" w:rsidRDefault="00056DCE" w:rsidP="00056DCE">
            <w:pPr>
              <w:spacing w:beforeLines="40" w:before="96" w:afterLines="40" w:after="96" w:line="360" w:lineRule="auto"/>
              <w:jc w:val="center"/>
              <w:rPr>
                <w:rFonts w:asciiTheme="majorBidi" w:hAnsiTheme="majorBidi"/>
                <w:sz w:val="20"/>
                <w:szCs w:val="20"/>
              </w:rPr>
            </w:pPr>
            <w:r w:rsidRPr="00F55522">
              <w:rPr>
                <w:rFonts w:asciiTheme="majorBidi" w:hAnsiTheme="majorBidi"/>
                <w:sz w:val="20"/>
                <w:szCs w:val="20"/>
              </w:rPr>
              <w:t>250</w:t>
            </w:r>
          </w:p>
        </w:tc>
        <w:tc>
          <w:tcPr>
            <w:tcW w:w="1134" w:type="dxa"/>
            <w:vAlign w:val="center"/>
          </w:tcPr>
          <w:p w14:paraId="632AFDAF" w14:textId="77777777" w:rsidR="00056DCE" w:rsidRDefault="00056DCE" w:rsidP="00056DCE">
            <w:pPr>
              <w:spacing w:beforeLines="40" w:before="96" w:afterLines="40" w:after="96" w:line="360" w:lineRule="auto"/>
              <w:jc w:val="center"/>
              <w:rPr>
                <w:rFonts w:asciiTheme="majorBidi" w:hAnsiTheme="majorBidi"/>
                <w:sz w:val="20"/>
                <w:szCs w:val="20"/>
              </w:rPr>
            </w:pPr>
            <w:r w:rsidRPr="00F55522">
              <w:rPr>
                <w:rFonts w:asciiTheme="majorBidi" w:hAnsiTheme="majorBidi"/>
                <w:sz w:val="20"/>
                <w:szCs w:val="20"/>
              </w:rPr>
              <w:t>82</w:t>
            </w:r>
          </w:p>
        </w:tc>
        <w:tc>
          <w:tcPr>
            <w:tcW w:w="1276" w:type="dxa"/>
            <w:vAlign w:val="center"/>
          </w:tcPr>
          <w:p w14:paraId="03531AD7" w14:textId="77777777" w:rsidR="00056DCE" w:rsidRPr="00C56050" w:rsidRDefault="00056DCE" w:rsidP="00056DCE">
            <w:pPr>
              <w:spacing w:beforeLines="40" w:before="96" w:afterLines="40" w:after="96" w:line="360" w:lineRule="auto"/>
              <w:jc w:val="center"/>
              <w:rPr>
                <w:rFonts w:asciiTheme="majorBidi" w:hAnsiTheme="majorBidi" w:cstheme="majorBidi"/>
                <w:sz w:val="20"/>
                <w:szCs w:val="20"/>
              </w:rPr>
            </w:pPr>
            <w:r w:rsidRPr="00C56050">
              <w:rPr>
                <w:rFonts w:asciiTheme="majorBidi" w:hAnsiTheme="majorBidi" w:cstheme="majorBidi"/>
                <w:sz w:val="20"/>
                <w:szCs w:val="20"/>
              </w:rPr>
              <w:t>12,25</w:t>
            </w:r>
          </w:p>
        </w:tc>
        <w:tc>
          <w:tcPr>
            <w:tcW w:w="1134" w:type="dxa"/>
            <w:vAlign w:val="bottom"/>
          </w:tcPr>
          <w:p w14:paraId="26394BAD" w14:textId="56341F4A" w:rsidR="00056DCE" w:rsidRPr="00C56050" w:rsidRDefault="00056DCE" w:rsidP="00056DCE">
            <w:pPr>
              <w:spacing w:beforeLines="40" w:before="96" w:afterLines="40" w:after="96" w:line="360" w:lineRule="auto"/>
              <w:jc w:val="center"/>
              <w:rPr>
                <w:rFonts w:asciiTheme="majorBidi" w:hAnsiTheme="majorBidi" w:cstheme="majorBidi"/>
                <w:sz w:val="20"/>
                <w:szCs w:val="20"/>
              </w:rPr>
            </w:pPr>
            <w:r>
              <w:rPr>
                <w:rFonts w:ascii="Calibri" w:hAnsi="Calibri" w:cs="Calibri"/>
                <w:color w:val="000000"/>
              </w:rPr>
              <w:t>12,86</w:t>
            </w:r>
          </w:p>
        </w:tc>
        <w:tc>
          <w:tcPr>
            <w:tcW w:w="1374" w:type="dxa"/>
            <w:vAlign w:val="bottom"/>
          </w:tcPr>
          <w:p w14:paraId="7F18EDB5" w14:textId="49FCA0E1" w:rsidR="00056DCE" w:rsidRPr="00C56050" w:rsidRDefault="00056DCE" w:rsidP="00056DCE">
            <w:pPr>
              <w:spacing w:beforeLines="40" w:before="96" w:afterLines="40" w:after="96" w:line="360" w:lineRule="auto"/>
              <w:jc w:val="center"/>
              <w:rPr>
                <w:rFonts w:asciiTheme="majorBidi" w:hAnsiTheme="majorBidi" w:cstheme="majorBidi"/>
                <w:sz w:val="20"/>
                <w:szCs w:val="20"/>
              </w:rPr>
            </w:pPr>
            <w:r>
              <w:rPr>
                <w:rFonts w:ascii="Calibri" w:hAnsi="Calibri" w:cs="Calibri"/>
                <w:color w:val="000000"/>
              </w:rPr>
              <w:t>-5,00</w:t>
            </w:r>
          </w:p>
        </w:tc>
      </w:tr>
      <w:tr w:rsidR="00056DCE" w:rsidRPr="00F55522" w14:paraId="451A1EC5" w14:textId="77777777" w:rsidTr="00FD7723">
        <w:trPr>
          <w:trHeight w:hRule="exact" w:val="340"/>
          <w:jc w:val="center"/>
        </w:trPr>
        <w:tc>
          <w:tcPr>
            <w:tcW w:w="704" w:type="dxa"/>
            <w:vAlign w:val="center"/>
          </w:tcPr>
          <w:p w14:paraId="736B0F6B" w14:textId="77777777" w:rsidR="00056DCE" w:rsidRPr="00F55522" w:rsidRDefault="00056DCE" w:rsidP="00056DCE">
            <w:pPr>
              <w:spacing w:beforeLines="40" w:before="96" w:afterLines="40" w:after="96" w:line="360" w:lineRule="auto"/>
              <w:jc w:val="center"/>
              <w:rPr>
                <w:rFonts w:asciiTheme="majorBidi" w:hAnsiTheme="majorBidi"/>
                <w:sz w:val="20"/>
                <w:szCs w:val="20"/>
              </w:rPr>
            </w:pPr>
            <w:r w:rsidRPr="00F55522">
              <w:rPr>
                <w:rFonts w:asciiTheme="majorBidi" w:hAnsiTheme="majorBidi"/>
                <w:sz w:val="20"/>
                <w:szCs w:val="20"/>
              </w:rPr>
              <w:t>14</w:t>
            </w:r>
          </w:p>
        </w:tc>
        <w:tc>
          <w:tcPr>
            <w:tcW w:w="851" w:type="dxa"/>
            <w:vAlign w:val="center"/>
          </w:tcPr>
          <w:p w14:paraId="6D3B7387" w14:textId="77777777" w:rsidR="00056DCE" w:rsidRDefault="00056DCE" w:rsidP="00056DCE">
            <w:pPr>
              <w:spacing w:beforeLines="40" w:before="96" w:afterLines="40" w:after="96" w:line="360" w:lineRule="auto"/>
              <w:jc w:val="center"/>
              <w:rPr>
                <w:rFonts w:asciiTheme="majorBidi" w:hAnsiTheme="majorBidi"/>
                <w:sz w:val="20"/>
                <w:szCs w:val="20"/>
              </w:rPr>
            </w:pPr>
            <w:r w:rsidRPr="00F55522">
              <w:rPr>
                <w:rFonts w:asciiTheme="majorBidi" w:hAnsiTheme="majorBidi"/>
                <w:sz w:val="20"/>
                <w:szCs w:val="20"/>
              </w:rPr>
              <w:t>40</w:t>
            </w:r>
          </w:p>
        </w:tc>
        <w:tc>
          <w:tcPr>
            <w:tcW w:w="992" w:type="dxa"/>
            <w:vAlign w:val="center"/>
          </w:tcPr>
          <w:p w14:paraId="1CCC0565" w14:textId="77777777" w:rsidR="00056DCE" w:rsidRDefault="00056DCE" w:rsidP="00056DCE">
            <w:pPr>
              <w:spacing w:beforeLines="40" w:before="96" w:afterLines="40" w:after="96" w:line="360" w:lineRule="auto"/>
              <w:jc w:val="center"/>
              <w:rPr>
                <w:rFonts w:asciiTheme="majorBidi" w:hAnsiTheme="majorBidi"/>
                <w:sz w:val="20"/>
                <w:szCs w:val="20"/>
              </w:rPr>
            </w:pPr>
            <w:r w:rsidRPr="00F55522">
              <w:rPr>
                <w:rFonts w:asciiTheme="majorBidi" w:hAnsiTheme="majorBidi"/>
                <w:sz w:val="20"/>
                <w:szCs w:val="20"/>
              </w:rPr>
              <w:t>250</w:t>
            </w:r>
          </w:p>
        </w:tc>
        <w:tc>
          <w:tcPr>
            <w:tcW w:w="1134" w:type="dxa"/>
            <w:vAlign w:val="center"/>
          </w:tcPr>
          <w:p w14:paraId="59F7B733" w14:textId="77777777" w:rsidR="00056DCE" w:rsidRDefault="00056DCE" w:rsidP="00056DCE">
            <w:pPr>
              <w:spacing w:beforeLines="40" w:before="96" w:afterLines="40" w:after="96" w:line="360" w:lineRule="auto"/>
              <w:jc w:val="center"/>
              <w:rPr>
                <w:rFonts w:asciiTheme="majorBidi" w:hAnsiTheme="majorBidi"/>
                <w:sz w:val="20"/>
                <w:szCs w:val="20"/>
              </w:rPr>
            </w:pPr>
            <w:r w:rsidRPr="00F55522">
              <w:rPr>
                <w:rFonts w:asciiTheme="majorBidi" w:hAnsiTheme="majorBidi"/>
                <w:sz w:val="20"/>
                <w:szCs w:val="20"/>
              </w:rPr>
              <w:t>102</w:t>
            </w:r>
          </w:p>
        </w:tc>
        <w:tc>
          <w:tcPr>
            <w:tcW w:w="1276" w:type="dxa"/>
            <w:vAlign w:val="center"/>
          </w:tcPr>
          <w:p w14:paraId="0F3C129F" w14:textId="77777777" w:rsidR="00056DCE" w:rsidRPr="00C56050" w:rsidRDefault="00056DCE" w:rsidP="00056DCE">
            <w:pPr>
              <w:spacing w:beforeLines="40" w:before="96" w:afterLines="40" w:after="96" w:line="360" w:lineRule="auto"/>
              <w:jc w:val="center"/>
              <w:rPr>
                <w:rFonts w:asciiTheme="majorBidi" w:hAnsiTheme="majorBidi" w:cstheme="majorBidi"/>
                <w:sz w:val="20"/>
                <w:szCs w:val="20"/>
              </w:rPr>
            </w:pPr>
            <w:r w:rsidRPr="00C56050">
              <w:rPr>
                <w:rFonts w:asciiTheme="majorBidi" w:hAnsiTheme="majorBidi" w:cstheme="majorBidi"/>
                <w:sz w:val="20"/>
                <w:szCs w:val="20"/>
              </w:rPr>
              <w:t>11,99</w:t>
            </w:r>
          </w:p>
        </w:tc>
        <w:tc>
          <w:tcPr>
            <w:tcW w:w="1134" w:type="dxa"/>
            <w:vAlign w:val="bottom"/>
          </w:tcPr>
          <w:p w14:paraId="0EA3113E" w14:textId="60A26EB1" w:rsidR="00056DCE" w:rsidRPr="00C56050" w:rsidRDefault="00056DCE" w:rsidP="00056DCE">
            <w:pPr>
              <w:spacing w:beforeLines="40" w:before="96" w:afterLines="40" w:after="96" w:line="360" w:lineRule="auto"/>
              <w:jc w:val="center"/>
              <w:rPr>
                <w:rFonts w:asciiTheme="majorBidi" w:hAnsiTheme="majorBidi" w:cstheme="majorBidi"/>
                <w:sz w:val="20"/>
                <w:szCs w:val="20"/>
              </w:rPr>
            </w:pPr>
            <w:r>
              <w:rPr>
                <w:rFonts w:ascii="Calibri" w:hAnsi="Calibri" w:cs="Calibri"/>
                <w:color w:val="000000"/>
              </w:rPr>
              <w:t>12,50</w:t>
            </w:r>
          </w:p>
        </w:tc>
        <w:tc>
          <w:tcPr>
            <w:tcW w:w="1374" w:type="dxa"/>
            <w:vAlign w:val="bottom"/>
          </w:tcPr>
          <w:p w14:paraId="20D922D6" w14:textId="2EFC6221" w:rsidR="00056DCE" w:rsidRPr="00C56050" w:rsidRDefault="00056DCE" w:rsidP="00056DCE">
            <w:pPr>
              <w:spacing w:beforeLines="40" w:before="96" w:afterLines="40" w:after="96" w:line="360" w:lineRule="auto"/>
              <w:jc w:val="center"/>
              <w:rPr>
                <w:rFonts w:asciiTheme="majorBidi" w:hAnsiTheme="majorBidi" w:cstheme="majorBidi"/>
                <w:sz w:val="20"/>
                <w:szCs w:val="20"/>
              </w:rPr>
            </w:pPr>
            <w:r>
              <w:rPr>
                <w:rFonts w:ascii="Calibri" w:hAnsi="Calibri" w:cs="Calibri"/>
                <w:color w:val="000000"/>
              </w:rPr>
              <w:t>-4,21</w:t>
            </w:r>
          </w:p>
        </w:tc>
      </w:tr>
      <w:tr w:rsidR="00056DCE" w:rsidRPr="00F55522" w14:paraId="7E1A43DA" w14:textId="77777777" w:rsidTr="00FD7723">
        <w:trPr>
          <w:trHeight w:hRule="exact" w:val="340"/>
          <w:jc w:val="center"/>
        </w:trPr>
        <w:tc>
          <w:tcPr>
            <w:tcW w:w="704" w:type="dxa"/>
            <w:vAlign w:val="center"/>
          </w:tcPr>
          <w:p w14:paraId="161B39CB" w14:textId="77777777" w:rsidR="00056DCE" w:rsidRPr="00F55522" w:rsidRDefault="00056DCE" w:rsidP="00056DCE">
            <w:pPr>
              <w:spacing w:beforeLines="40" w:before="96" w:afterLines="40" w:after="96" w:line="360" w:lineRule="auto"/>
              <w:jc w:val="center"/>
              <w:rPr>
                <w:rFonts w:asciiTheme="majorBidi" w:hAnsiTheme="majorBidi"/>
                <w:sz w:val="20"/>
                <w:szCs w:val="20"/>
              </w:rPr>
            </w:pPr>
            <w:r w:rsidRPr="00F55522">
              <w:rPr>
                <w:rFonts w:asciiTheme="majorBidi" w:hAnsiTheme="majorBidi"/>
                <w:sz w:val="20"/>
                <w:szCs w:val="20"/>
              </w:rPr>
              <w:t>15</w:t>
            </w:r>
          </w:p>
        </w:tc>
        <w:tc>
          <w:tcPr>
            <w:tcW w:w="851" w:type="dxa"/>
            <w:vAlign w:val="center"/>
          </w:tcPr>
          <w:p w14:paraId="2D84EC80" w14:textId="77777777" w:rsidR="00056DCE" w:rsidRDefault="00056DCE" w:rsidP="00056DCE">
            <w:pPr>
              <w:spacing w:beforeLines="40" w:before="96" w:afterLines="40" w:after="96" w:line="360" w:lineRule="auto"/>
              <w:jc w:val="center"/>
              <w:rPr>
                <w:rFonts w:asciiTheme="majorBidi" w:hAnsiTheme="majorBidi"/>
                <w:sz w:val="20"/>
                <w:szCs w:val="20"/>
              </w:rPr>
            </w:pPr>
            <w:r w:rsidRPr="00F55522">
              <w:rPr>
                <w:rFonts w:asciiTheme="majorBidi" w:hAnsiTheme="majorBidi"/>
                <w:sz w:val="20"/>
                <w:szCs w:val="20"/>
              </w:rPr>
              <w:t>40</w:t>
            </w:r>
          </w:p>
        </w:tc>
        <w:tc>
          <w:tcPr>
            <w:tcW w:w="992" w:type="dxa"/>
            <w:vAlign w:val="center"/>
          </w:tcPr>
          <w:p w14:paraId="5F71B67A" w14:textId="77777777" w:rsidR="00056DCE" w:rsidRDefault="00056DCE" w:rsidP="00056DCE">
            <w:pPr>
              <w:spacing w:beforeLines="40" w:before="96" w:afterLines="40" w:after="96" w:line="360" w:lineRule="auto"/>
              <w:jc w:val="center"/>
              <w:rPr>
                <w:rFonts w:asciiTheme="majorBidi" w:hAnsiTheme="majorBidi"/>
                <w:sz w:val="20"/>
                <w:szCs w:val="20"/>
              </w:rPr>
            </w:pPr>
            <w:r w:rsidRPr="00F55522">
              <w:rPr>
                <w:rFonts w:asciiTheme="majorBidi" w:hAnsiTheme="majorBidi"/>
                <w:sz w:val="20"/>
                <w:szCs w:val="20"/>
              </w:rPr>
              <w:t>250</w:t>
            </w:r>
          </w:p>
        </w:tc>
        <w:tc>
          <w:tcPr>
            <w:tcW w:w="1134" w:type="dxa"/>
            <w:vAlign w:val="center"/>
          </w:tcPr>
          <w:p w14:paraId="28724734" w14:textId="77777777" w:rsidR="00056DCE" w:rsidRDefault="00056DCE" w:rsidP="00056DCE">
            <w:pPr>
              <w:spacing w:beforeLines="40" w:before="96" w:afterLines="40" w:after="96" w:line="360" w:lineRule="auto"/>
              <w:jc w:val="center"/>
              <w:rPr>
                <w:rFonts w:asciiTheme="majorBidi" w:hAnsiTheme="majorBidi"/>
                <w:sz w:val="20"/>
                <w:szCs w:val="20"/>
              </w:rPr>
            </w:pPr>
            <w:r w:rsidRPr="00F55522">
              <w:rPr>
                <w:rFonts w:asciiTheme="majorBidi" w:hAnsiTheme="majorBidi"/>
                <w:sz w:val="20"/>
                <w:szCs w:val="20"/>
              </w:rPr>
              <w:t>115</w:t>
            </w:r>
          </w:p>
        </w:tc>
        <w:tc>
          <w:tcPr>
            <w:tcW w:w="1276" w:type="dxa"/>
            <w:vAlign w:val="center"/>
          </w:tcPr>
          <w:p w14:paraId="43226A69" w14:textId="77777777" w:rsidR="00056DCE" w:rsidRPr="00C56050" w:rsidRDefault="00056DCE" w:rsidP="00056DCE">
            <w:pPr>
              <w:spacing w:beforeLines="40" w:before="96" w:afterLines="40" w:after="96" w:line="360" w:lineRule="auto"/>
              <w:jc w:val="center"/>
              <w:rPr>
                <w:rFonts w:asciiTheme="majorBidi" w:hAnsiTheme="majorBidi" w:cstheme="majorBidi"/>
                <w:sz w:val="20"/>
                <w:szCs w:val="20"/>
              </w:rPr>
            </w:pPr>
            <w:r w:rsidRPr="00C56050">
              <w:rPr>
                <w:rFonts w:asciiTheme="majorBidi" w:hAnsiTheme="majorBidi" w:cstheme="majorBidi"/>
                <w:sz w:val="20"/>
                <w:szCs w:val="20"/>
              </w:rPr>
              <w:t>11,50</w:t>
            </w:r>
          </w:p>
        </w:tc>
        <w:tc>
          <w:tcPr>
            <w:tcW w:w="1134" w:type="dxa"/>
            <w:vAlign w:val="bottom"/>
          </w:tcPr>
          <w:p w14:paraId="1A5913CA" w14:textId="68852780" w:rsidR="00056DCE" w:rsidRPr="00C56050" w:rsidRDefault="00056DCE" w:rsidP="00056DCE">
            <w:pPr>
              <w:spacing w:beforeLines="40" w:before="96" w:afterLines="40" w:after="96" w:line="360" w:lineRule="auto"/>
              <w:jc w:val="center"/>
              <w:rPr>
                <w:rFonts w:asciiTheme="majorBidi" w:hAnsiTheme="majorBidi" w:cstheme="majorBidi"/>
                <w:sz w:val="20"/>
                <w:szCs w:val="20"/>
              </w:rPr>
            </w:pPr>
            <w:r>
              <w:rPr>
                <w:rFonts w:ascii="Calibri" w:hAnsi="Calibri" w:cs="Calibri"/>
                <w:color w:val="000000"/>
              </w:rPr>
              <w:t>11,38</w:t>
            </w:r>
          </w:p>
        </w:tc>
        <w:tc>
          <w:tcPr>
            <w:tcW w:w="1374" w:type="dxa"/>
            <w:vAlign w:val="bottom"/>
          </w:tcPr>
          <w:p w14:paraId="6658F775" w14:textId="30A4C6DD" w:rsidR="00056DCE" w:rsidRPr="00C56050" w:rsidRDefault="00056DCE" w:rsidP="00056DCE">
            <w:pPr>
              <w:spacing w:beforeLines="40" w:before="96" w:afterLines="40" w:after="96" w:line="360" w:lineRule="auto"/>
              <w:jc w:val="center"/>
              <w:rPr>
                <w:rFonts w:asciiTheme="majorBidi" w:hAnsiTheme="majorBidi" w:cstheme="majorBidi"/>
                <w:sz w:val="20"/>
                <w:szCs w:val="20"/>
              </w:rPr>
            </w:pPr>
            <w:r>
              <w:rPr>
                <w:rFonts w:ascii="Calibri" w:hAnsi="Calibri" w:cs="Calibri"/>
                <w:color w:val="000000"/>
              </w:rPr>
              <w:t>1,03</w:t>
            </w:r>
          </w:p>
        </w:tc>
      </w:tr>
      <w:tr w:rsidR="00056DCE" w:rsidRPr="00F55522" w14:paraId="0B59BCBA" w14:textId="77777777" w:rsidTr="00FD7723">
        <w:trPr>
          <w:trHeight w:hRule="exact" w:val="340"/>
          <w:jc w:val="center"/>
        </w:trPr>
        <w:tc>
          <w:tcPr>
            <w:tcW w:w="704" w:type="dxa"/>
            <w:vAlign w:val="center"/>
          </w:tcPr>
          <w:p w14:paraId="50AA082B" w14:textId="77777777" w:rsidR="00056DCE" w:rsidRPr="00F55522" w:rsidRDefault="00056DCE" w:rsidP="00056DCE">
            <w:pPr>
              <w:spacing w:beforeLines="40" w:before="96" w:afterLines="40" w:after="96" w:line="360" w:lineRule="auto"/>
              <w:jc w:val="center"/>
              <w:rPr>
                <w:rFonts w:asciiTheme="majorBidi" w:hAnsiTheme="majorBidi"/>
                <w:sz w:val="20"/>
                <w:szCs w:val="20"/>
              </w:rPr>
            </w:pPr>
            <w:r w:rsidRPr="00F55522">
              <w:rPr>
                <w:rFonts w:asciiTheme="majorBidi" w:hAnsiTheme="majorBidi"/>
                <w:sz w:val="20"/>
                <w:szCs w:val="20"/>
              </w:rPr>
              <w:t>16</w:t>
            </w:r>
          </w:p>
        </w:tc>
        <w:tc>
          <w:tcPr>
            <w:tcW w:w="851" w:type="dxa"/>
            <w:vAlign w:val="center"/>
          </w:tcPr>
          <w:p w14:paraId="26082AC5" w14:textId="77777777" w:rsidR="00056DCE" w:rsidRDefault="00056DCE" w:rsidP="00056DCE">
            <w:pPr>
              <w:spacing w:beforeLines="40" w:before="96" w:afterLines="40" w:after="96" w:line="360" w:lineRule="auto"/>
              <w:jc w:val="center"/>
              <w:rPr>
                <w:rFonts w:asciiTheme="majorBidi" w:hAnsiTheme="majorBidi"/>
                <w:sz w:val="20"/>
                <w:szCs w:val="20"/>
              </w:rPr>
            </w:pPr>
            <w:r w:rsidRPr="00F55522">
              <w:rPr>
                <w:rFonts w:asciiTheme="majorBidi" w:hAnsiTheme="majorBidi"/>
                <w:sz w:val="20"/>
                <w:szCs w:val="20"/>
              </w:rPr>
              <w:t>40</w:t>
            </w:r>
          </w:p>
        </w:tc>
        <w:tc>
          <w:tcPr>
            <w:tcW w:w="992" w:type="dxa"/>
            <w:vAlign w:val="center"/>
          </w:tcPr>
          <w:p w14:paraId="225D968B" w14:textId="77777777" w:rsidR="00056DCE" w:rsidRDefault="00056DCE" w:rsidP="00056DCE">
            <w:pPr>
              <w:spacing w:beforeLines="40" w:before="96" w:afterLines="40" w:after="96" w:line="360" w:lineRule="auto"/>
              <w:jc w:val="center"/>
              <w:rPr>
                <w:rFonts w:asciiTheme="majorBidi" w:hAnsiTheme="majorBidi"/>
                <w:sz w:val="20"/>
                <w:szCs w:val="20"/>
              </w:rPr>
            </w:pPr>
            <w:r w:rsidRPr="00F55522">
              <w:rPr>
                <w:rFonts w:asciiTheme="majorBidi" w:hAnsiTheme="majorBidi"/>
                <w:sz w:val="20"/>
                <w:szCs w:val="20"/>
              </w:rPr>
              <w:t>300</w:t>
            </w:r>
          </w:p>
        </w:tc>
        <w:tc>
          <w:tcPr>
            <w:tcW w:w="1134" w:type="dxa"/>
            <w:vAlign w:val="center"/>
          </w:tcPr>
          <w:p w14:paraId="7B651734" w14:textId="77777777" w:rsidR="00056DCE" w:rsidRDefault="00056DCE" w:rsidP="00056DCE">
            <w:pPr>
              <w:spacing w:beforeLines="40" w:before="96" w:afterLines="40" w:after="96" w:line="360" w:lineRule="auto"/>
              <w:jc w:val="center"/>
              <w:rPr>
                <w:rFonts w:asciiTheme="majorBidi" w:hAnsiTheme="majorBidi"/>
                <w:sz w:val="20"/>
                <w:szCs w:val="20"/>
              </w:rPr>
            </w:pPr>
            <w:r w:rsidRPr="00F55522">
              <w:rPr>
                <w:rFonts w:asciiTheme="majorBidi" w:hAnsiTheme="majorBidi"/>
                <w:sz w:val="20"/>
                <w:szCs w:val="20"/>
              </w:rPr>
              <w:t>82</w:t>
            </w:r>
          </w:p>
        </w:tc>
        <w:tc>
          <w:tcPr>
            <w:tcW w:w="1276" w:type="dxa"/>
            <w:vAlign w:val="center"/>
          </w:tcPr>
          <w:p w14:paraId="70381562" w14:textId="77777777" w:rsidR="00056DCE" w:rsidRPr="00C56050" w:rsidRDefault="00056DCE" w:rsidP="00056DCE">
            <w:pPr>
              <w:spacing w:beforeLines="40" w:before="96" w:afterLines="40" w:after="96" w:line="360" w:lineRule="auto"/>
              <w:jc w:val="center"/>
              <w:rPr>
                <w:rFonts w:asciiTheme="majorBidi" w:hAnsiTheme="majorBidi" w:cstheme="majorBidi"/>
                <w:sz w:val="20"/>
                <w:szCs w:val="20"/>
              </w:rPr>
            </w:pPr>
            <w:r w:rsidRPr="00C56050">
              <w:rPr>
                <w:rFonts w:asciiTheme="majorBidi" w:hAnsiTheme="majorBidi" w:cstheme="majorBidi"/>
                <w:sz w:val="20"/>
                <w:szCs w:val="20"/>
              </w:rPr>
              <w:t>14,09</w:t>
            </w:r>
          </w:p>
        </w:tc>
        <w:tc>
          <w:tcPr>
            <w:tcW w:w="1134" w:type="dxa"/>
            <w:vAlign w:val="bottom"/>
          </w:tcPr>
          <w:p w14:paraId="3299353B" w14:textId="5A9E9F49" w:rsidR="00056DCE" w:rsidRPr="00C56050" w:rsidRDefault="00056DCE" w:rsidP="00056DCE">
            <w:pPr>
              <w:spacing w:beforeLines="40" w:before="96" w:afterLines="40" w:after="96" w:line="360" w:lineRule="auto"/>
              <w:jc w:val="center"/>
              <w:rPr>
                <w:rFonts w:asciiTheme="majorBidi" w:hAnsiTheme="majorBidi" w:cstheme="majorBidi"/>
                <w:sz w:val="20"/>
                <w:szCs w:val="20"/>
              </w:rPr>
            </w:pPr>
            <w:r>
              <w:rPr>
                <w:rFonts w:ascii="Calibri" w:hAnsi="Calibri" w:cs="Calibri"/>
                <w:color w:val="000000"/>
              </w:rPr>
              <w:t>13,78</w:t>
            </w:r>
          </w:p>
        </w:tc>
        <w:tc>
          <w:tcPr>
            <w:tcW w:w="1374" w:type="dxa"/>
            <w:vAlign w:val="bottom"/>
          </w:tcPr>
          <w:p w14:paraId="3A9BF02D" w14:textId="5EA5C8B6" w:rsidR="00056DCE" w:rsidRPr="00C56050" w:rsidRDefault="00056DCE" w:rsidP="00056DCE">
            <w:pPr>
              <w:spacing w:beforeLines="40" w:before="96" w:afterLines="40" w:after="96" w:line="360" w:lineRule="auto"/>
              <w:jc w:val="center"/>
              <w:rPr>
                <w:rFonts w:asciiTheme="majorBidi" w:hAnsiTheme="majorBidi" w:cstheme="majorBidi"/>
                <w:sz w:val="20"/>
                <w:szCs w:val="20"/>
              </w:rPr>
            </w:pPr>
            <w:r>
              <w:rPr>
                <w:rFonts w:ascii="Calibri" w:hAnsi="Calibri" w:cs="Calibri"/>
                <w:color w:val="000000"/>
              </w:rPr>
              <w:t>2,19</w:t>
            </w:r>
          </w:p>
        </w:tc>
      </w:tr>
      <w:tr w:rsidR="00056DCE" w:rsidRPr="00F55522" w14:paraId="3581FB1E" w14:textId="77777777" w:rsidTr="00FD7723">
        <w:trPr>
          <w:trHeight w:hRule="exact" w:val="340"/>
          <w:jc w:val="center"/>
        </w:trPr>
        <w:tc>
          <w:tcPr>
            <w:tcW w:w="704" w:type="dxa"/>
            <w:vAlign w:val="center"/>
          </w:tcPr>
          <w:p w14:paraId="0CA9DEE6" w14:textId="77777777" w:rsidR="00056DCE" w:rsidRPr="00F55522" w:rsidRDefault="00056DCE" w:rsidP="00056DCE">
            <w:pPr>
              <w:spacing w:beforeLines="40" w:before="96" w:afterLines="40" w:after="96" w:line="360" w:lineRule="auto"/>
              <w:jc w:val="center"/>
              <w:rPr>
                <w:rFonts w:asciiTheme="majorBidi" w:hAnsiTheme="majorBidi"/>
                <w:sz w:val="20"/>
                <w:szCs w:val="20"/>
              </w:rPr>
            </w:pPr>
            <w:r w:rsidRPr="00F55522">
              <w:rPr>
                <w:rFonts w:asciiTheme="majorBidi" w:hAnsiTheme="majorBidi"/>
                <w:sz w:val="20"/>
                <w:szCs w:val="20"/>
              </w:rPr>
              <w:t>17</w:t>
            </w:r>
          </w:p>
        </w:tc>
        <w:tc>
          <w:tcPr>
            <w:tcW w:w="851" w:type="dxa"/>
            <w:vAlign w:val="center"/>
          </w:tcPr>
          <w:p w14:paraId="6BD8E14A" w14:textId="77777777" w:rsidR="00056DCE" w:rsidRDefault="00056DCE" w:rsidP="00056DCE">
            <w:pPr>
              <w:spacing w:beforeLines="40" w:before="96" w:afterLines="40" w:after="96" w:line="360" w:lineRule="auto"/>
              <w:jc w:val="center"/>
              <w:rPr>
                <w:rFonts w:asciiTheme="majorBidi" w:hAnsiTheme="majorBidi"/>
                <w:sz w:val="20"/>
                <w:szCs w:val="20"/>
              </w:rPr>
            </w:pPr>
            <w:r w:rsidRPr="00F55522">
              <w:rPr>
                <w:rFonts w:asciiTheme="majorBidi" w:hAnsiTheme="majorBidi"/>
                <w:sz w:val="20"/>
                <w:szCs w:val="20"/>
              </w:rPr>
              <w:t>40</w:t>
            </w:r>
          </w:p>
        </w:tc>
        <w:tc>
          <w:tcPr>
            <w:tcW w:w="992" w:type="dxa"/>
            <w:vAlign w:val="center"/>
          </w:tcPr>
          <w:p w14:paraId="7A47B583" w14:textId="77777777" w:rsidR="00056DCE" w:rsidRDefault="00056DCE" w:rsidP="00056DCE">
            <w:pPr>
              <w:spacing w:beforeLines="40" w:before="96" w:afterLines="40" w:after="96" w:line="360" w:lineRule="auto"/>
              <w:jc w:val="center"/>
              <w:rPr>
                <w:rFonts w:asciiTheme="majorBidi" w:hAnsiTheme="majorBidi"/>
                <w:sz w:val="20"/>
                <w:szCs w:val="20"/>
              </w:rPr>
            </w:pPr>
            <w:r w:rsidRPr="00F55522">
              <w:rPr>
                <w:rFonts w:asciiTheme="majorBidi" w:hAnsiTheme="majorBidi"/>
                <w:sz w:val="20"/>
                <w:szCs w:val="20"/>
              </w:rPr>
              <w:t>300</w:t>
            </w:r>
          </w:p>
        </w:tc>
        <w:tc>
          <w:tcPr>
            <w:tcW w:w="1134" w:type="dxa"/>
            <w:vAlign w:val="center"/>
          </w:tcPr>
          <w:p w14:paraId="2C0B5681" w14:textId="77777777" w:rsidR="00056DCE" w:rsidRDefault="00056DCE" w:rsidP="00056DCE">
            <w:pPr>
              <w:spacing w:beforeLines="40" w:before="96" w:afterLines="40" w:after="96" w:line="360" w:lineRule="auto"/>
              <w:jc w:val="center"/>
              <w:rPr>
                <w:rFonts w:asciiTheme="majorBidi" w:hAnsiTheme="majorBidi"/>
                <w:sz w:val="20"/>
                <w:szCs w:val="20"/>
              </w:rPr>
            </w:pPr>
            <w:r w:rsidRPr="00F55522">
              <w:rPr>
                <w:rFonts w:asciiTheme="majorBidi" w:hAnsiTheme="majorBidi"/>
                <w:sz w:val="20"/>
                <w:szCs w:val="20"/>
              </w:rPr>
              <w:t>102</w:t>
            </w:r>
          </w:p>
        </w:tc>
        <w:tc>
          <w:tcPr>
            <w:tcW w:w="1276" w:type="dxa"/>
            <w:vAlign w:val="center"/>
          </w:tcPr>
          <w:p w14:paraId="4A026CB4" w14:textId="77777777" w:rsidR="00056DCE" w:rsidRPr="00C56050" w:rsidRDefault="00056DCE" w:rsidP="00056DCE">
            <w:pPr>
              <w:spacing w:beforeLines="40" w:before="96" w:afterLines="40" w:after="96" w:line="360" w:lineRule="auto"/>
              <w:jc w:val="center"/>
              <w:rPr>
                <w:rFonts w:asciiTheme="majorBidi" w:hAnsiTheme="majorBidi" w:cstheme="majorBidi"/>
                <w:sz w:val="20"/>
                <w:szCs w:val="20"/>
              </w:rPr>
            </w:pPr>
            <w:r w:rsidRPr="00C56050">
              <w:rPr>
                <w:rFonts w:asciiTheme="majorBidi" w:hAnsiTheme="majorBidi" w:cstheme="majorBidi"/>
                <w:sz w:val="20"/>
                <w:szCs w:val="20"/>
              </w:rPr>
              <w:t>14,25</w:t>
            </w:r>
          </w:p>
        </w:tc>
        <w:tc>
          <w:tcPr>
            <w:tcW w:w="1134" w:type="dxa"/>
            <w:vAlign w:val="bottom"/>
          </w:tcPr>
          <w:p w14:paraId="5A110710" w14:textId="5D44703D" w:rsidR="00056DCE" w:rsidRPr="00C56050" w:rsidRDefault="00056DCE" w:rsidP="00056DCE">
            <w:pPr>
              <w:spacing w:beforeLines="40" w:before="96" w:afterLines="40" w:after="96" w:line="360" w:lineRule="auto"/>
              <w:jc w:val="center"/>
              <w:rPr>
                <w:rFonts w:asciiTheme="majorBidi" w:hAnsiTheme="majorBidi" w:cstheme="majorBidi"/>
                <w:sz w:val="20"/>
                <w:szCs w:val="20"/>
              </w:rPr>
            </w:pPr>
            <w:r>
              <w:rPr>
                <w:rFonts w:ascii="Calibri" w:hAnsi="Calibri" w:cs="Calibri"/>
                <w:color w:val="000000"/>
              </w:rPr>
              <w:t>14,03</w:t>
            </w:r>
          </w:p>
        </w:tc>
        <w:tc>
          <w:tcPr>
            <w:tcW w:w="1374" w:type="dxa"/>
            <w:vAlign w:val="bottom"/>
          </w:tcPr>
          <w:p w14:paraId="5A48CA33" w14:textId="0A5A62F2" w:rsidR="00056DCE" w:rsidRPr="00C56050" w:rsidRDefault="00056DCE" w:rsidP="00056DCE">
            <w:pPr>
              <w:spacing w:beforeLines="40" w:before="96" w:afterLines="40" w:after="96" w:line="360" w:lineRule="auto"/>
              <w:jc w:val="center"/>
              <w:rPr>
                <w:rFonts w:asciiTheme="majorBidi" w:hAnsiTheme="majorBidi" w:cstheme="majorBidi"/>
                <w:sz w:val="20"/>
                <w:szCs w:val="20"/>
              </w:rPr>
            </w:pPr>
            <w:r>
              <w:rPr>
                <w:rFonts w:ascii="Calibri" w:hAnsi="Calibri" w:cs="Calibri"/>
                <w:color w:val="000000"/>
              </w:rPr>
              <w:t>1,57</w:t>
            </w:r>
          </w:p>
        </w:tc>
      </w:tr>
      <w:tr w:rsidR="00056DCE" w:rsidRPr="00F55522" w14:paraId="0642A55F" w14:textId="77777777" w:rsidTr="00FD7723">
        <w:trPr>
          <w:trHeight w:hRule="exact" w:val="340"/>
          <w:jc w:val="center"/>
        </w:trPr>
        <w:tc>
          <w:tcPr>
            <w:tcW w:w="704" w:type="dxa"/>
            <w:vAlign w:val="center"/>
          </w:tcPr>
          <w:p w14:paraId="568B79A6" w14:textId="77777777" w:rsidR="00056DCE" w:rsidRPr="00F55522" w:rsidRDefault="00056DCE" w:rsidP="00056DCE">
            <w:pPr>
              <w:spacing w:beforeLines="40" w:before="96" w:afterLines="40" w:after="96" w:line="360" w:lineRule="auto"/>
              <w:jc w:val="center"/>
              <w:rPr>
                <w:rFonts w:asciiTheme="majorBidi" w:hAnsiTheme="majorBidi"/>
                <w:sz w:val="20"/>
                <w:szCs w:val="20"/>
              </w:rPr>
            </w:pPr>
            <w:r w:rsidRPr="00F55522">
              <w:rPr>
                <w:rFonts w:asciiTheme="majorBidi" w:hAnsiTheme="majorBidi"/>
                <w:sz w:val="20"/>
                <w:szCs w:val="20"/>
              </w:rPr>
              <w:t>18</w:t>
            </w:r>
          </w:p>
        </w:tc>
        <w:tc>
          <w:tcPr>
            <w:tcW w:w="851" w:type="dxa"/>
            <w:vAlign w:val="center"/>
          </w:tcPr>
          <w:p w14:paraId="3FC6C7A5" w14:textId="77777777" w:rsidR="00056DCE" w:rsidRDefault="00056DCE" w:rsidP="00056DCE">
            <w:pPr>
              <w:spacing w:beforeLines="40" w:before="96" w:afterLines="40" w:after="96" w:line="360" w:lineRule="auto"/>
              <w:jc w:val="center"/>
              <w:rPr>
                <w:rFonts w:asciiTheme="majorBidi" w:hAnsiTheme="majorBidi"/>
                <w:sz w:val="20"/>
                <w:szCs w:val="20"/>
              </w:rPr>
            </w:pPr>
            <w:r w:rsidRPr="00F55522">
              <w:rPr>
                <w:rFonts w:asciiTheme="majorBidi" w:hAnsiTheme="majorBidi"/>
                <w:sz w:val="20"/>
                <w:szCs w:val="20"/>
              </w:rPr>
              <w:t>40</w:t>
            </w:r>
          </w:p>
        </w:tc>
        <w:tc>
          <w:tcPr>
            <w:tcW w:w="992" w:type="dxa"/>
            <w:vAlign w:val="center"/>
          </w:tcPr>
          <w:p w14:paraId="47E5E5D3" w14:textId="77777777" w:rsidR="00056DCE" w:rsidRDefault="00056DCE" w:rsidP="00056DCE">
            <w:pPr>
              <w:spacing w:beforeLines="40" w:before="96" w:afterLines="40" w:after="96" w:line="360" w:lineRule="auto"/>
              <w:jc w:val="center"/>
              <w:rPr>
                <w:rFonts w:asciiTheme="majorBidi" w:hAnsiTheme="majorBidi"/>
                <w:sz w:val="20"/>
                <w:szCs w:val="20"/>
              </w:rPr>
            </w:pPr>
            <w:r w:rsidRPr="00F55522">
              <w:rPr>
                <w:rFonts w:asciiTheme="majorBidi" w:hAnsiTheme="majorBidi"/>
                <w:sz w:val="20"/>
                <w:szCs w:val="20"/>
              </w:rPr>
              <w:t>300</w:t>
            </w:r>
          </w:p>
        </w:tc>
        <w:tc>
          <w:tcPr>
            <w:tcW w:w="1134" w:type="dxa"/>
            <w:vAlign w:val="center"/>
          </w:tcPr>
          <w:p w14:paraId="59AEA42C" w14:textId="77777777" w:rsidR="00056DCE" w:rsidRDefault="00056DCE" w:rsidP="00056DCE">
            <w:pPr>
              <w:spacing w:beforeLines="40" w:before="96" w:afterLines="40" w:after="96" w:line="360" w:lineRule="auto"/>
              <w:jc w:val="center"/>
              <w:rPr>
                <w:rFonts w:asciiTheme="majorBidi" w:hAnsiTheme="majorBidi"/>
                <w:sz w:val="20"/>
                <w:szCs w:val="20"/>
              </w:rPr>
            </w:pPr>
            <w:r w:rsidRPr="00F55522">
              <w:rPr>
                <w:rFonts w:asciiTheme="majorBidi" w:hAnsiTheme="majorBidi"/>
                <w:sz w:val="20"/>
                <w:szCs w:val="20"/>
              </w:rPr>
              <w:t>115</w:t>
            </w:r>
          </w:p>
        </w:tc>
        <w:tc>
          <w:tcPr>
            <w:tcW w:w="1276" w:type="dxa"/>
            <w:vAlign w:val="center"/>
          </w:tcPr>
          <w:p w14:paraId="1BDD01A1" w14:textId="77777777" w:rsidR="00056DCE" w:rsidRPr="00C56050" w:rsidRDefault="00056DCE" w:rsidP="00056DCE">
            <w:pPr>
              <w:spacing w:beforeLines="40" w:before="96" w:afterLines="40" w:after="96" w:line="360" w:lineRule="auto"/>
              <w:jc w:val="center"/>
              <w:rPr>
                <w:rFonts w:asciiTheme="majorBidi" w:hAnsiTheme="majorBidi" w:cstheme="majorBidi"/>
                <w:sz w:val="20"/>
                <w:szCs w:val="20"/>
              </w:rPr>
            </w:pPr>
            <w:r w:rsidRPr="00C56050">
              <w:rPr>
                <w:rFonts w:asciiTheme="majorBidi" w:hAnsiTheme="majorBidi" w:cstheme="majorBidi"/>
                <w:sz w:val="20"/>
                <w:szCs w:val="20"/>
              </w:rPr>
              <w:t>14,59</w:t>
            </w:r>
          </w:p>
        </w:tc>
        <w:tc>
          <w:tcPr>
            <w:tcW w:w="1134" w:type="dxa"/>
            <w:vAlign w:val="bottom"/>
          </w:tcPr>
          <w:p w14:paraId="08944892" w14:textId="3CA39B30" w:rsidR="00056DCE" w:rsidRPr="00C56050" w:rsidRDefault="00056DCE" w:rsidP="00056DCE">
            <w:pPr>
              <w:spacing w:beforeLines="40" w:before="96" w:afterLines="40" w:after="96" w:line="360" w:lineRule="auto"/>
              <w:jc w:val="center"/>
              <w:rPr>
                <w:rFonts w:asciiTheme="majorBidi" w:hAnsiTheme="majorBidi" w:cstheme="majorBidi"/>
                <w:sz w:val="20"/>
                <w:szCs w:val="20"/>
              </w:rPr>
            </w:pPr>
            <w:r>
              <w:rPr>
                <w:rFonts w:ascii="Calibri" w:hAnsi="Calibri" w:cs="Calibri"/>
                <w:color w:val="000000"/>
              </w:rPr>
              <w:t>13,71</w:t>
            </w:r>
          </w:p>
        </w:tc>
        <w:tc>
          <w:tcPr>
            <w:tcW w:w="1374" w:type="dxa"/>
            <w:vAlign w:val="bottom"/>
          </w:tcPr>
          <w:p w14:paraId="3BB0BCAA" w14:textId="7361446E" w:rsidR="00056DCE" w:rsidRPr="00C56050" w:rsidRDefault="00056DCE" w:rsidP="00056DCE">
            <w:pPr>
              <w:spacing w:beforeLines="40" w:before="96" w:afterLines="40" w:after="96" w:line="360" w:lineRule="auto"/>
              <w:jc w:val="center"/>
              <w:rPr>
                <w:rFonts w:asciiTheme="majorBidi" w:hAnsiTheme="majorBidi" w:cstheme="majorBidi"/>
                <w:sz w:val="20"/>
                <w:szCs w:val="20"/>
              </w:rPr>
            </w:pPr>
            <w:r>
              <w:rPr>
                <w:rFonts w:ascii="Calibri" w:hAnsi="Calibri" w:cs="Calibri"/>
                <w:color w:val="000000"/>
              </w:rPr>
              <w:t>6,00</w:t>
            </w:r>
          </w:p>
        </w:tc>
      </w:tr>
      <w:tr w:rsidR="00056DCE" w:rsidRPr="00F55522" w14:paraId="6BBC5A14" w14:textId="77777777" w:rsidTr="00FD7723">
        <w:trPr>
          <w:trHeight w:hRule="exact" w:val="340"/>
          <w:jc w:val="center"/>
        </w:trPr>
        <w:tc>
          <w:tcPr>
            <w:tcW w:w="704" w:type="dxa"/>
            <w:vAlign w:val="center"/>
          </w:tcPr>
          <w:p w14:paraId="45CED84C" w14:textId="77777777" w:rsidR="00056DCE" w:rsidRPr="00F55522" w:rsidRDefault="00056DCE" w:rsidP="00056DCE">
            <w:pPr>
              <w:spacing w:beforeLines="40" w:before="96" w:afterLines="40" w:after="96" w:line="360" w:lineRule="auto"/>
              <w:jc w:val="center"/>
              <w:rPr>
                <w:rFonts w:asciiTheme="majorBidi" w:hAnsiTheme="majorBidi"/>
                <w:sz w:val="20"/>
                <w:szCs w:val="20"/>
              </w:rPr>
            </w:pPr>
            <w:r w:rsidRPr="00F55522">
              <w:rPr>
                <w:rFonts w:asciiTheme="majorBidi" w:hAnsiTheme="majorBidi"/>
                <w:sz w:val="20"/>
                <w:szCs w:val="20"/>
              </w:rPr>
              <w:t>19</w:t>
            </w:r>
          </w:p>
        </w:tc>
        <w:tc>
          <w:tcPr>
            <w:tcW w:w="851" w:type="dxa"/>
            <w:vAlign w:val="center"/>
          </w:tcPr>
          <w:p w14:paraId="2B4CAA96" w14:textId="77777777" w:rsidR="00056DCE" w:rsidRDefault="00056DCE" w:rsidP="00056DCE">
            <w:pPr>
              <w:spacing w:beforeLines="40" w:before="96" w:afterLines="40" w:after="96" w:line="360" w:lineRule="auto"/>
              <w:jc w:val="center"/>
              <w:rPr>
                <w:rFonts w:asciiTheme="majorBidi" w:hAnsiTheme="majorBidi"/>
                <w:sz w:val="20"/>
                <w:szCs w:val="20"/>
              </w:rPr>
            </w:pPr>
            <w:r w:rsidRPr="00F55522">
              <w:rPr>
                <w:rFonts w:asciiTheme="majorBidi" w:hAnsiTheme="majorBidi"/>
                <w:sz w:val="20"/>
                <w:szCs w:val="20"/>
              </w:rPr>
              <w:t>60</w:t>
            </w:r>
          </w:p>
        </w:tc>
        <w:tc>
          <w:tcPr>
            <w:tcW w:w="992" w:type="dxa"/>
            <w:vAlign w:val="center"/>
          </w:tcPr>
          <w:p w14:paraId="37390134" w14:textId="77777777" w:rsidR="00056DCE" w:rsidRDefault="00056DCE" w:rsidP="00056DCE">
            <w:pPr>
              <w:spacing w:beforeLines="40" w:before="96" w:afterLines="40" w:after="96" w:line="360" w:lineRule="auto"/>
              <w:jc w:val="center"/>
              <w:rPr>
                <w:rFonts w:asciiTheme="majorBidi" w:hAnsiTheme="majorBidi"/>
                <w:sz w:val="20"/>
                <w:szCs w:val="20"/>
              </w:rPr>
            </w:pPr>
            <w:r w:rsidRPr="00F55522">
              <w:rPr>
                <w:rFonts w:asciiTheme="majorBidi" w:hAnsiTheme="majorBidi"/>
                <w:sz w:val="20"/>
                <w:szCs w:val="20"/>
              </w:rPr>
              <w:t>200</w:t>
            </w:r>
          </w:p>
        </w:tc>
        <w:tc>
          <w:tcPr>
            <w:tcW w:w="1134" w:type="dxa"/>
            <w:vAlign w:val="center"/>
          </w:tcPr>
          <w:p w14:paraId="20EFF106" w14:textId="77777777" w:rsidR="00056DCE" w:rsidRDefault="00056DCE" w:rsidP="00056DCE">
            <w:pPr>
              <w:spacing w:beforeLines="40" w:before="96" w:afterLines="40" w:after="96" w:line="360" w:lineRule="auto"/>
              <w:jc w:val="center"/>
              <w:rPr>
                <w:rFonts w:asciiTheme="majorBidi" w:hAnsiTheme="majorBidi"/>
                <w:sz w:val="20"/>
                <w:szCs w:val="20"/>
              </w:rPr>
            </w:pPr>
            <w:r w:rsidRPr="00F55522">
              <w:rPr>
                <w:rFonts w:asciiTheme="majorBidi" w:hAnsiTheme="majorBidi"/>
                <w:sz w:val="20"/>
                <w:szCs w:val="20"/>
              </w:rPr>
              <w:t>82</w:t>
            </w:r>
          </w:p>
        </w:tc>
        <w:tc>
          <w:tcPr>
            <w:tcW w:w="1276" w:type="dxa"/>
            <w:vAlign w:val="center"/>
          </w:tcPr>
          <w:p w14:paraId="2FFE3172" w14:textId="77777777" w:rsidR="00056DCE" w:rsidRPr="00C56050" w:rsidRDefault="00056DCE" w:rsidP="00056DCE">
            <w:pPr>
              <w:spacing w:beforeLines="40" w:before="96" w:afterLines="40" w:after="96" w:line="360" w:lineRule="auto"/>
              <w:jc w:val="center"/>
              <w:rPr>
                <w:rFonts w:asciiTheme="majorBidi" w:hAnsiTheme="majorBidi" w:cstheme="majorBidi"/>
                <w:sz w:val="20"/>
                <w:szCs w:val="20"/>
              </w:rPr>
            </w:pPr>
            <w:r w:rsidRPr="00C56050">
              <w:rPr>
                <w:rFonts w:asciiTheme="majorBidi" w:hAnsiTheme="majorBidi" w:cstheme="majorBidi"/>
                <w:sz w:val="20"/>
                <w:szCs w:val="20"/>
              </w:rPr>
              <w:t>9,30</w:t>
            </w:r>
          </w:p>
        </w:tc>
        <w:tc>
          <w:tcPr>
            <w:tcW w:w="1134" w:type="dxa"/>
            <w:vAlign w:val="bottom"/>
          </w:tcPr>
          <w:p w14:paraId="45BBBA15" w14:textId="78140961" w:rsidR="00056DCE" w:rsidRPr="00C56050" w:rsidRDefault="00056DCE" w:rsidP="00056DCE">
            <w:pPr>
              <w:spacing w:beforeLines="40" w:before="96" w:afterLines="40" w:after="96" w:line="360" w:lineRule="auto"/>
              <w:jc w:val="center"/>
              <w:rPr>
                <w:rFonts w:asciiTheme="majorBidi" w:hAnsiTheme="majorBidi" w:cstheme="majorBidi"/>
                <w:sz w:val="20"/>
                <w:szCs w:val="20"/>
              </w:rPr>
            </w:pPr>
            <w:r>
              <w:rPr>
                <w:rFonts w:ascii="Calibri" w:hAnsi="Calibri" w:cs="Calibri"/>
                <w:color w:val="000000"/>
              </w:rPr>
              <w:t>10,35</w:t>
            </w:r>
          </w:p>
        </w:tc>
        <w:tc>
          <w:tcPr>
            <w:tcW w:w="1374" w:type="dxa"/>
            <w:vAlign w:val="bottom"/>
          </w:tcPr>
          <w:p w14:paraId="4DDE7F09" w14:textId="54C60BEF" w:rsidR="00056DCE" w:rsidRPr="00C56050" w:rsidRDefault="00056DCE" w:rsidP="00056DCE">
            <w:pPr>
              <w:spacing w:beforeLines="40" w:before="96" w:afterLines="40" w:after="96" w:line="360" w:lineRule="auto"/>
              <w:jc w:val="center"/>
              <w:rPr>
                <w:rFonts w:asciiTheme="majorBidi" w:hAnsiTheme="majorBidi" w:cstheme="majorBidi"/>
                <w:sz w:val="20"/>
                <w:szCs w:val="20"/>
              </w:rPr>
            </w:pPr>
            <w:r>
              <w:rPr>
                <w:rFonts w:ascii="Calibri" w:hAnsi="Calibri" w:cs="Calibri"/>
                <w:color w:val="000000"/>
              </w:rPr>
              <w:t>-11,26</w:t>
            </w:r>
          </w:p>
        </w:tc>
      </w:tr>
      <w:tr w:rsidR="00056DCE" w:rsidRPr="00F55522" w14:paraId="7230DF78" w14:textId="77777777" w:rsidTr="00FD7723">
        <w:trPr>
          <w:trHeight w:hRule="exact" w:val="340"/>
          <w:jc w:val="center"/>
        </w:trPr>
        <w:tc>
          <w:tcPr>
            <w:tcW w:w="704" w:type="dxa"/>
            <w:vAlign w:val="center"/>
          </w:tcPr>
          <w:p w14:paraId="33D89AFE" w14:textId="77777777" w:rsidR="00056DCE" w:rsidRPr="00F55522" w:rsidRDefault="00056DCE" w:rsidP="00056DCE">
            <w:pPr>
              <w:spacing w:beforeLines="40" w:before="96" w:afterLines="40" w:after="96" w:line="360" w:lineRule="auto"/>
              <w:jc w:val="center"/>
              <w:rPr>
                <w:rFonts w:asciiTheme="majorBidi" w:hAnsiTheme="majorBidi"/>
                <w:sz w:val="20"/>
                <w:szCs w:val="20"/>
              </w:rPr>
            </w:pPr>
            <w:r w:rsidRPr="00F55522">
              <w:rPr>
                <w:rFonts w:asciiTheme="majorBidi" w:hAnsiTheme="majorBidi"/>
                <w:sz w:val="20"/>
                <w:szCs w:val="20"/>
              </w:rPr>
              <w:t>20</w:t>
            </w:r>
          </w:p>
        </w:tc>
        <w:tc>
          <w:tcPr>
            <w:tcW w:w="851" w:type="dxa"/>
            <w:vAlign w:val="center"/>
          </w:tcPr>
          <w:p w14:paraId="17BEC124" w14:textId="77777777" w:rsidR="00056DCE" w:rsidRDefault="00056DCE" w:rsidP="00056DCE">
            <w:pPr>
              <w:spacing w:beforeLines="40" w:before="96" w:afterLines="40" w:after="96" w:line="360" w:lineRule="auto"/>
              <w:jc w:val="center"/>
              <w:rPr>
                <w:rFonts w:asciiTheme="majorBidi" w:hAnsiTheme="majorBidi"/>
                <w:sz w:val="20"/>
                <w:szCs w:val="20"/>
              </w:rPr>
            </w:pPr>
            <w:r w:rsidRPr="00F55522">
              <w:rPr>
                <w:rFonts w:asciiTheme="majorBidi" w:hAnsiTheme="majorBidi"/>
                <w:sz w:val="20"/>
                <w:szCs w:val="20"/>
              </w:rPr>
              <w:t>60</w:t>
            </w:r>
          </w:p>
        </w:tc>
        <w:tc>
          <w:tcPr>
            <w:tcW w:w="992" w:type="dxa"/>
            <w:vAlign w:val="center"/>
          </w:tcPr>
          <w:p w14:paraId="0C0444C5" w14:textId="77777777" w:rsidR="00056DCE" w:rsidRDefault="00056DCE" w:rsidP="00056DCE">
            <w:pPr>
              <w:spacing w:beforeLines="40" w:before="96" w:afterLines="40" w:after="96" w:line="360" w:lineRule="auto"/>
              <w:jc w:val="center"/>
              <w:rPr>
                <w:rFonts w:asciiTheme="majorBidi" w:hAnsiTheme="majorBidi"/>
                <w:sz w:val="20"/>
                <w:szCs w:val="20"/>
              </w:rPr>
            </w:pPr>
            <w:r w:rsidRPr="00F55522">
              <w:rPr>
                <w:rFonts w:asciiTheme="majorBidi" w:hAnsiTheme="majorBidi"/>
                <w:sz w:val="20"/>
                <w:szCs w:val="20"/>
              </w:rPr>
              <w:t>200</w:t>
            </w:r>
          </w:p>
        </w:tc>
        <w:tc>
          <w:tcPr>
            <w:tcW w:w="1134" w:type="dxa"/>
            <w:vAlign w:val="center"/>
          </w:tcPr>
          <w:p w14:paraId="1ACEE002" w14:textId="77777777" w:rsidR="00056DCE" w:rsidRDefault="00056DCE" w:rsidP="00056DCE">
            <w:pPr>
              <w:spacing w:beforeLines="40" w:before="96" w:afterLines="40" w:after="96" w:line="360" w:lineRule="auto"/>
              <w:jc w:val="center"/>
              <w:rPr>
                <w:rFonts w:asciiTheme="majorBidi" w:hAnsiTheme="majorBidi"/>
                <w:sz w:val="20"/>
                <w:szCs w:val="20"/>
              </w:rPr>
            </w:pPr>
            <w:r w:rsidRPr="00F55522">
              <w:rPr>
                <w:rFonts w:asciiTheme="majorBidi" w:hAnsiTheme="majorBidi"/>
                <w:sz w:val="20"/>
                <w:szCs w:val="20"/>
              </w:rPr>
              <w:t>102</w:t>
            </w:r>
          </w:p>
        </w:tc>
        <w:tc>
          <w:tcPr>
            <w:tcW w:w="1276" w:type="dxa"/>
            <w:vAlign w:val="center"/>
          </w:tcPr>
          <w:p w14:paraId="0D74672D" w14:textId="77777777" w:rsidR="00056DCE" w:rsidRPr="00C56050" w:rsidRDefault="00056DCE" w:rsidP="00056DCE">
            <w:pPr>
              <w:spacing w:beforeLines="40" w:before="96" w:afterLines="40" w:after="96" w:line="360" w:lineRule="auto"/>
              <w:jc w:val="center"/>
              <w:rPr>
                <w:rFonts w:asciiTheme="majorBidi" w:hAnsiTheme="majorBidi" w:cstheme="majorBidi"/>
                <w:sz w:val="20"/>
                <w:szCs w:val="20"/>
              </w:rPr>
            </w:pPr>
            <w:r w:rsidRPr="00C56050">
              <w:rPr>
                <w:rFonts w:asciiTheme="majorBidi" w:hAnsiTheme="majorBidi" w:cstheme="majorBidi"/>
                <w:sz w:val="20"/>
                <w:szCs w:val="20"/>
              </w:rPr>
              <w:t>9,45</w:t>
            </w:r>
          </w:p>
        </w:tc>
        <w:tc>
          <w:tcPr>
            <w:tcW w:w="1134" w:type="dxa"/>
            <w:vAlign w:val="bottom"/>
          </w:tcPr>
          <w:p w14:paraId="45A6D089" w14:textId="308546BB" w:rsidR="00056DCE" w:rsidRPr="00C56050" w:rsidRDefault="00056DCE" w:rsidP="00056DCE">
            <w:pPr>
              <w:spacing w:beforeLines="40" w:before="96" w:afterLines="40" w:after="96" w:line="360" w:lineRule="auto"/>
              <w:jc w:val="center"/>
              <w:rPr>
                <w:rFonts w:asciiTheme="majorBidi" w:hAnsiTheme="majorBidi" w:cstheme="majorBidi"/>
                <w:sz w:val="20"/>
                <w:szCs w:val="20"/>
              </w:rPr>
            </w:pPr>
            <w:r>
              <w:rPr>
                <w:rFonts w:ascii="Calibri" w:hAnsi="Calibri" w:cs="Calibri"/>
                <w:color w:val="000000"/>
              </w:rPr>
              <w:t>9,87</w:t>
            </w:r>
          </w:p>
        </w:tc>
        <w:tc>
          <w:tcPr>
            <w:tcW w:w="1374" w:type="dxa"/>
            <w:vAlign w:val="bottom"/>
          </w:tcPr>
          <w:p w14:paraId="2B9AF189" w14:textId="410ADB21" w:rsidR="00056DCE" w:rsidRPr="00C56050" w:rsidRDefault="00056DCE" w:rsidP="00056DCE">
            <w:pPr>
              <w:spacing w:beforeLines="40" w:before="96" w:afterLines="40" w:after="96" w:line="360" w:lineRule="auto"/>
              <w:jc w:val="center"/>
              <w:rPr>
                <w:rFonts w:asciiTheme="majorBidi" w:hAnsiTheme="majorBidi" w:cstheme="majorBidi"/>
                <w:sz w:val="20"/>
                <w:szCs w:val="20"/>
              </w:rPr>
            </w:pPr>
            <w:r>
              <w:rPr>
                <w:rFonts w:ascii="Calibri" w:hAnsi="Calibri" w:cs="Calibri"/>
                <w:color w:val="000000"/>
              </w:rPr>
              <w:t>-4,45</w:t>
            </w:r>
          </w:p>
        </w:tc>
      </w:tr>
      <w:tr w:rsidR="00056DCE" w:rsidRPr="00F55522" w14:paraId="27132160" w14:textId="77777777" w:rsidTr="00FD7723">
        <w:trPr>
          <w:trHeight w:hRule="exact" w:val="340"/>
          <w:jc w:val="center"/>
        </w:trPr>
        <w:tc>
          <w:tcPr>
            <w:tcW w:w="704" w:type="dxa"/>
            <w:vAlign w:val="center"/>
          </w:tcPr>
          <w:p w14:paraId="57FA0277" w14:textId="77777777" w:rsidR="00056DCE" w:rsidRPr="00F55522" w:rsidRDefault="00056DCE" w:rsidP="00056DCE">
            <w:pPr>
              <w:spacing w:beforeLines="40" w:before="96" w:afterLines="40" w:after="96" w:line="360" w:lineRule="auto"/>
              <w:jc w:val="center"/>
              <w:rPr>
                <w:rFonts w:asciiTheme="majorBidi" w:hAnsiTheme="majorBidi"/>
                <w:sz w:val="20"/>
                <w:szCs w:val="20"/>
              </w:rPr>
            </w:pPr>
            <w:r w:rsidRPr="00F55522">
              <w:rPr>
                <w:rFonts w:asciiTheme="majorBidi" w:hAnsiTheme="majorBidi"/>
                <w:sz w:val="20"/>
                <w:szCs w:val="20"/>
              </w:rPr>
              <w:t>21</w:t>
            </w:r>
          </w:p>
        </w:tc>
        <w:tc>
          <w:tcPr>
            <w:tcW w:w="851" w:type="dxa"/>
            <w:vAlign w:val="center"/>
          </w:tcPr>
          <w:p w14:paraId="2D3D8372" w14:textId="77777777" w:rsidR="00056DCE" w:rsidRDefault="00056DCE" w:rsidP="00056DCE">
            <w:pPr>
              <w:spacing w:beforeLines="40" w:before="96" w:afterLines="40" w:after="96" w:line="360" w:lineRule="auto"/>
              <w:jc w:val="center"/>
              <w:rPr>
                <w:rFonts w:asciiTheme="majorBidi" w:hAnsiTheme="majorBidi"/>
                <w:sz w:val="20"/>
                <w:szCs w:val="20"/>
              </w:rPr>
            </w:pPr>
            <w:r w:rsidRPr="00F55522">
              <w:rPr>
                <w:rFonts w:asciiTheme="majorBidi" w:hAnsiTheme="majorBidi"/>
                <w:sz w:val="20"/>
                <w:szCs w:val="20"/>
              </w:rPr>
              <w:t>60</w:t>
            </w:r>
          </w:p>
        </w:tc>
        <w:tc>
          <w:tcPr>
            <w:tcW w:w="992" w:type="dxa"/>
            <w:vAlign w:val="center"/>
          </w:tcPr>
          <w:p w14:paraId="2BE87BB1" w14:textId="77777777" w:rsidR="00056DCE" w:rsidRDefault="00056DCE" w:rsidP="00056DCE">
            <w:pPr>
              <w:spacing w:beforeLines="40" w:before="96" w:afterLines="40" w:after="96" w:line="360" w:lineRule="auto"/>
              <w:jc w:val="center"/>
              <w:rPr>
                <w:rFonts w:asciiTheme="majorBidi" w:hAnsiTheme="majorBidi"/>
                <w:sz w:val="20"/>
                <w:szCs w:val="20"/>
              </w:rPr>
            </w:pPr>
            <w:r w:rsidRPr="00F55522">
              <w:rPr>
                <w:rFonts w:asciiTheme="majorBidi" w:hAnsiTheme="majorBidi"/>
                <w:sz w:val="20"/>
                <w:szCs w:val="20"/>
              </w:rPr>
              <w:t>200</w:t>
            </w:r>
          </w:p>
        </w:tc>
        <w:tc>
          <w:tcPr>
            <w:tcW w:w="1134" w:type="dxa"/>
            <w:vAlign w:val="center"/>
          </w:tcPr>
          <w:p w14:paraId="10DDEF86" w14:textId="77777777" w:rsidR="00056DCE" w:rsidRDefault="00056DCE" w:rsidP="00056DCE">
            <w:pPr>
              <w:spacing w:beforeLines="40" w:before="96" w:afterLines="40" w:after="96" w:line="360" w:lineRule="auto"/>
              <w:jc w:val="center"/>
              <w:rPr>
                <w:rFonts w:asciiTheme="majorBidi" w:hAnsiTheme="majorBidi"/>
                <w:sz w:val="20"/>
                <w:szCs w:val="20"/>
              </w:rPr>
            </w:pPr>
            <w:r w:rsidRPr="00F55522">
              <w:rPr>
                <w:rFonts w:asciiTheme="majorBidi" w:hAnsiTheme="majorBidi"/>
                <w:sz w:val="20"/>
                <w:szCs w:val="20"/>
              </w:rPr>
              <w:t>115</w:t>
            </w:r>
          </w:p>
        </w:tc>
        <w:tc>
          <w:tcPr>
            <w:tcW w:w="1276" w:type="dxa"/>
            <w:vAlign w:val="center"/>
          </w:tcPr>
          <w:p w14:paraId="2D3AA054" w14:textId="77777777" w:rsidR="00056DCE" w:rsidRPr="00C56050" w:rsidRDefault="00056DCE" w:rsidP="00056DCE">
            <w:pPr>
              <w:spacing w:beforeLines="40" w:before="96" w:afterLines="40" w:after="96" w:line="360" w:lineRule="auto"/>
              <w:jc w:val="center"/>
              <w:rPr>
                <w:rFonts w:asciiTheme="majorBidi" w:hAnsiTheme="majorBidi" w:cstheme="majorBidi"/>
                <w:sz w:val="20"/>
                <w:szCs w:val="20"/>
              </w:rPr>
            </w:pPr>
            <w:r w:rsidRPr="00C56050">
              <w:rPr>
                <w:rFonts w:asciiTheme="majorBidi" w:hAnsiTheme="majorBidi" w:cstheme="majorBidi"/>
                <w:sz w:val="20"/>
                <w:szCs w:val="20"/>
              </w:rPr>
              <w:t>9,70</w:t>
            </w:r>
          </w:p>
        </w:tc>
        <w:tc>
          <w:tcPr>
            <w:tcW w:w="1134" w:type="dxa"/>
            <w:vAlign w:val="bottom"/>
          </w:tcPr>
          <w:p w14:paraId="3D257648" w14:textId="0D877960" w:rsidR="00056DCE" w:rsidRPr="00C56050" w:rsidRDefault="00056DCE" w:rsidP="00056DCE">
            <w:pPr>
              <w:spacing w:beforeLines="40" w:before="96" w:afterLines="40" w:after="96" w:line="360" w:lineRule="auto"/>
              <w:jc w:val="center"/>
              <w:rPr>
                <w:rFonts w:asciiTheme="majorBidi" w:hAnsiTheme="majorBidi" w:cstheme="majorBidi"/>
                <w:sz w:val="20"/>
                <w:szCs w:val="20"/>
              </w:rPr>
            </w:pPr>
            <w:r>
              <w:rPr>
                <w:rFonts w:ascii="Calibri" w:hAnsi="Calibri" w:cs="Calibri"/>
                <w:color w:val="000000"/>
              </w:rPr>
              <w:t>10,17</w:t>
            </w:r>
          </w:p>
        </w:tc>
        <w:tc>
          <w:tcPr>
            <w:tcW w:w="1374" w:type="dxa"/>
            <w:vAlign w:val="bottom"/>
          </w:tcPr>
          <w:p w14:paraId="613771BC" w14:textId="63053795" w:rsidR="00056DCE" w:rsidRPr="00C56050" w:rsidRDefault="00056DCE" w:rsidP="00056DCE">
            <w:pPr>
              <w:spacing w:beforeLines="40" w:before="96" w:afterLines="40" w:after="96" w:line="360" w:lineRule="auto"/>
              <w:jc w:val="center"/>
              <w:rPr>
                <w:rFonts w:asciiTheme="majorBidi" w:hAnsiTheme="majorBidi" w:cstheme="majorBidi"/>
                <w:sz w:val="20"/>
                <w:szCs w:val="20"/>
              </w:rPr>
            </w:pPr>
            <w:r>
              <w:rPr>
                <w:rFonts w:ascii="Calibri" w:hAnsi="Calibri" w:cs="Calibri"/>
                <w:color w:val="000000"/>
              </w:rPr>
              <w:t>-4,83</w:t>
            </w:r>
          </w:p>
        </w:tc>
      </w:tr>
      <w:tr w:rsidR="00056DCE" w:rsidRPr="00F55522" w14:paraId="124CE307" w14:textId="77777777" w:rsidTr="00FD7723">
        <w:trPr>
          <w:trHeight w:hRule="exact" w:val="340"/>
          <w:jc w:val="center"/>
        </w:trPr>
        <w:tc>
          <w:tcPr>
            <w:tcW w:w="704" w:type="dxa"/>
            <w:vAlign w:val="center"/>
          </w:tcPr>
          <w:p w14:paraId="23F41ED1" w14:textId="77777777" w:rsidR="00056DCE" w:rsidRPr="00F55522" w:rsidRDefault="00056DCE" w:rsidP="00056DCE">
            <w:pPr>
              <w:spacing w:beforeLines="40" w:before="96" w:afterLines="40" w:after="96" w:line="360" w:lineRule="auto"/>
              <w:jc w:val="center"/>
              <w:rPr>
                <w:rFonts w:asciiTheme="majorBidi" w:hAnsiTheme="majorBidi"/>
                <w:sz w:val="20"/>
                <w:szCs w:val="20"/>
              </w:rPr>
            </w:pPr>
            <w:r w:rsidRPr="00F55522">
              <w:rPr>
                <w:rFonts w:asciiTheme="majorBidi" w:hAnsiTheme="majorBidi"/>
                <w:sz w:val="20"/>
                <w:szCs w:val="20"/>
              </w:rPr>
              <w:t>22</w:t>
            </w:r>
          </w:p>
        </w:tc>
        <w:tc>
          <w:tcPr>
            <w:tcW w:w="851" w:type="dxa"/>
            <w:vAlign w:val="center"/>
          </w:tcPr>
          <w:p w14:paraId="674F0194" w14:textId="77777777" w:rsidR="00056DCE" w:rsidRDefault="00056DCE" w:rsidP="00056DCE">
            <w:pPr>
              <w:spacing w:beforeLines="40" w:before="96" w:afterLines="40" w:after="96" w:line="360" w:lineRule="auto"/>
              <w:jc w:val="center"/>
              <w:rPr>
                <w:rFonts w:asciiTheme="majorBidi" w:hAnsiTheme="majorBidi"/>
                <w:sz w:val="20"/>
                <w:szCs w:val="20"/>
              </w:rPr>
            </w:pPr>
            <w:r w:rsidRPr="00F55522">
              <w:rPr>
                <w:rFonts w:asciiTheme="majorBidi" w:hAnsiTheme="majorBidi"/>
                <w:sz w:val="20"/>
                <w:szCs w:val="20"/>
              </w:rPr>
              <w:t>60</w:t>
            </w:r>
          </w:p>
        </w:tc>
        <w:tc>
          <w:tcPr>
            <w:tcW w:w="992" w:type="dxa"/>
            <w:vAlign w:val="center"/>
          </w:tcPr>
          <w:p w14:paraId="5CFC79CF" w14:textId="77777777" w:rsidR="00056DCE" w:rsidRDefault="00056DCE" w:rsidP="00056DCE">
            <w:pPr>
              <w:spacing w:beforeLines="40" w:before="96" w:afterLines="40" w:after="96" w:line="360" w:lineRule="auto"/>
              <w:jc w:val="center"/>
              <w:rPr>
                <w:rFonts w:asciiTheme="majorBidi" w:hAnsiTheme="majorBidi"/>
                <w:sz w:val="20"/>
                <w:szCs w:val="20"/>
              </w:rPr>
            </w:pPr>
            <w:r w:rsidRPr="00F55522">
              <w:rPr>
                <w:rFonts w:asciiTheme="majorBidi" w:hAnsiTheme="majorBidi"/>
                <w:sz w:val="20"/>
                <w:szCs w:val="20"/>
              </w:rPr>
              <w:t>250</w:t>
            </w:r>
          </w:p>
        </w:tc>
        <w:tc>
          <w:tcPr>
            <w:tcW w:w="1134" w:type="dxa"/>
            <w:vAlign w:val="center"/>
          </w:tcPr>
          <w:p w14:paraId="5CD9DB61" w14:textId="77777777" w:rsidR="00056DCE" w:rsidRDefault="00056DCE" w:rsidP="00056DCE">
            <w:pPr>
              <w:spacing w:beforeLines="40" w:before="96" w:afterLines="40" w:after="96" w:line="360" w:lineRule="auto"/>
              <w:jc w:val="center"/>
              <w:rPr>
                <w:rFonts w:asciiTheme="majorBidi" w:hAnsiTheme="majorBidi"/>
                <w:sz w:val="20"/>
                <w:szCs w:val="20"/>
              </w:rPr>
            </w:pPr>
            <w:r w:rsidRPr="00F55522">
              <w:rPr>
                <w:rFonts w:asciiTheme="majorBidi" w:hAnsiTheme="majorBidi"/>
                <w:sz w:val="20"/>
                <w:szCs w:val="20"/>
              </w:rPr>
              <w:t>82</w:t>
            </w:r>
          </w:p>
        </w:tc>
        <w:tc>
          <w:tcPr>
            <w:tcW w:w="1276" w:type="dxa"/>
            <w:vAlign w:val="center"/>
          </w:tcPr>
          <w:p w14:paraId="2CC208A2" w14:textId="77777777" w:rsidR="00056DCE" w:rsidRPr="00C56050" w:rsidRDefault="00056DCE" w:rsidP="00056DCE">
            <w:pPr>
              <w:spacing w:beforeLines="40" w:before="96" w:afterLines="40" w:after="96" w:line="360" w:lineRule="auto"/>
              <w:jc w:val="center"/>
              <w:rPr>
                <w:rFonts w:asciiTheme="majorBidi" w:hAnsiTheme="majorBidi" w:cstheme="majorBidi"/>
                <w:sz w:val="20"/>
                <w:szCs w:val="20"/>
              </w:rPr>
            </w:pPr>
            <w:r w:rsidRPr="00C56050">
              <w:rPr>
                <w:rFonts w:asciiTheme="majorBidi" w:hAnsiTheme="majorBidi" w:cstheme="majorBidi"/>
                <w:sz w:val="20"/>
                <w:szCs w:val="20"/>
              </w:rPr>
              <w:t>12,24</w:t>
            </w:r>
          </w:p>
        </w:tc>
        <w:tc>
          <w:tcPr>
            <w:tcW w:w="1134" w:type="dxa"/>
            <w:vAlign w:val="bottom"/>
          </w:tcPr>
          <w:p w14:paraId="2AD1F403" w14:textId="54150457" w:rsidR="00056DCE" w:rsidRPr="00C56050" w:rsidRDefault="00056DCE" w:rsidP="00056DCE">
            <w:pPr>
              <w:spacing w:beforeLines="40" w:before="96" w:afterLines="40" w:after="96" w:line="360" w:lineRule="auto"/>
              <w:jc w:val="center"/>
              <w:rPr>
                <w:rFonts w:asciiTheme="majorBidi" w:hAnsiTheme="majorBidi" w:cstheme="majorBidi"/>
                <w:sz w:val="20"/>
                <w:szCs w:val="20"/>
              </w:rPr>
            </w:pPr>
            <w:r>
              <w:rPr>
                <w:rFonts w:ascii="Calibri" w:hAnsi="Calibri" w:cs="Calibri"/>
                <w:color w:val="000000"/>
              </w:rPr>
              <w:t>11,35</w:t>
            </w:r>
          </w:p>
        </w:tc>
        <w:tc>
          <w:tcPr>
            <w:tcW w:w="1374" w:type="dxa"/>
            <w:vAlign w:val="bottom"/>
          </w:tcPr>
          <w:p w14:paraId="538AE3AA" w14:textId="4F01E9B7" w:rsidR="00056DCE" w:rsidRPr="00C56050" w:rsidRDefault="00056DCE" w:rsidP="00056DCE">
            <w:pPr>
              <w:spacing w:beforeLines="40" w:before="96" w:afterLines="40" w:after="96" w:line="360" w:lineRule="auto"/>
              <w:jc w:val="center"/>
              <w:rPr>
                <w:rFonts w:asciiTheme="majorBidi" w:hAnsiTheme="majorBidi" w:cstheme="majorBidi"/>
                <w:sz w:val="20"/>
                <w:szCs w:val="20"/>
              </w:rPr>
            </w:pPr>
            <w:r>
              <w:rPr>
                <w:rFonts w:ascii="Calibri" w:hAnsi="Calibri" w:cs="Calibri"/>
                <w:color w:val="000000"/>
              </w:rPr>
              <w:t>7,27</w:t>
            </w:r>
          </w:p>
        </w:tc>
      </w:tr>
      <w:tr w:rsidR="00056DCE" w:rsidRPr="00F55522" w14:paraId="45097759" w14:textId="77777777" w:rsidTr="00FD7723">
        <w:trPr>
          <w:trHeight w:hRule="exact" w:val="340"/>
          <w:jc w:val="center"/>
        </w:trPr>
        <w:tc>
          <w:tcPr>
            <w:tcW w:w="704" w:type="dxa"/>
            <w:vAlign w:val="center"/>
          </w:tcPr>
          <w:p w14:paraId="2AAE3718" w14:textId="77777777" w:rsidR="00056DCE" w:rsidRPr="00F55522" w:rsidRDefault="00056DCE" w:rsidP="00056DCE">
            <w:pPr>
              <w:spacing w:beforeLines="40" w:before="96" w:afterLines="40" w:after="96" w:line="360" w:lineRule="auto"/>
              <w:jc w:val="center"/>
              <w:rPr>
                <w:rFonts w:asciiTheme="majorBidi" w:hAnsiTheme="majorBidi"/>
                <w:sz w:val="20"/>
                <w:szCs w:val="20"/>
              </w:rPr>
            </w:pPr>
            <w:r w:rsidRPr="00F55522">
              <w:rPr>
                <w:rFonts w:asciiTheme="majorBidi" w:hAnsiTheme="majorBidi"/>
                <w:sz w:val="20"/>
                <w:szCs w:val="20"/>
              </w:rPr>
              <w:t>23</w:t>
            </w:r>
          </w:p>
        </w:tc>
        <w:tc>
          <w:tcPr>
            <w:tcW w:w="851" w:type="dxa"/>
            <w:vAlign w:val="center"/>
          </w:tcPr>
          <w:p w14:paraId="78846C5B" w14:textId="77777777" w:rsidR="00056DCE" w:rsidRDefault="00056DCE" w:rsidP="00056DCE">
            <w:pPr>
              <w:spacing w:beforeLines="40" w:before="96" w:afterLines="40" w:after="96" w:line="360" w:lineRule="auto"/>
              <w:jc w:val="center"/>
              <w:rPr>
                <w:rFonts w:asciiTheme="majorBidi" w:hAnsiTheme="majorBidi"/>
                <w:sz w:val="20"/>
                <w:szCs w:val="20"/>
              </w:rPr>
            </w:pPr>
            <w:r w:rsidRPr="00F55522">
              <w:rPr>
                <w:rFonts w:asciiTheme="majorBidi" w:hAnsiTheme="majorBidi"/>
                <w:sz w:val="20"/>
                <w:szCs w:val="20"/>
              </w:rPr>
              <w:t>60</w:t>
            </w:r>
          </w:p>
        </w:tc>
        <w:tc>
          <w:tcPr>
            <w:tcW w:w="992" w:type="dxa"/>
            <w:vAlign w:val="center"/>
          </w:tcPr>
          <w:p w14:paraId="0B3DDAB2" w14:textId="77777777" w:rsidR="00056DCE" w:rsidRDefault="00056DCE" w:rsidP="00056DCE">
            <w:pPr>
              <w:spacing w:beforeLines="40" w:before="96" w:afterLines="40" w:after="96" w:line="360" w:lineRule="auto"/>
              <w:jc w:val="center"/>
              <w:rPr>
                <w:rFonts w:asciiTheme="majorBidi" w:hAnsiTheme="majorBidi"/>
                <w:sz w:val="20"/>
                <w:szCs w:val="20"/>
              </w:rPr>
            </w:pPr>
            <w:r w:rsidRPr="00F55522">
              <w:rPr>
                <w:rFonts w:asciiTheme="majorBidi" w:hAnsiTheme="majorBidi"/>
                <w:sz w:val="20"/>
                <w:szCs w:val="20"/>
              </w:rPr>
              <w:t>250</w:t>
            </w:r>
          </w:p>
        </w:tc>
        <w:tc>
          <w:tcPr>
            <w:tcW w:w="1134" w:type="dxa"/>
            <w:vAlign w:val="center"/>
          </w:tcPr>
          <w:p w14:paraId="5EFB870D" w14:textId="77777777" w:rsidR="00056DCE" w:rsidRDefault="00056DCE" w:rsidP="00056DCE">
            <w:pPr>
              <w:spacing w:beforeLines="40" w:before="96" w:afterLines="40" w:after="96" w:line="360" w:lineRule="auto"/>
              <w:jc w:val="center"/>
              <w:rPr>
                <w:rFonts w:asciiTheme="majorBidi" w:hAnsiTheme="majorBidi"/>
                <w:sz w:val="20"/>
                <w:szCs w:val="20"/>
              </w:rPr>
            </w:pPr>
            <w:r w:rsidRPr="00F55522">
              <w:rPr>
                <w:rFonts w:asciiTheme="majorBidi" w:hAnsiTheme="majorBidi"/>
                <w:sz w:val="20"/>
                <w:szCs w:val="20"/>
              </w:rPr>
              <w:t>102</w:t>
            </w:r>
          </w:p>
        </w:tc>
        <w:tc>
          <w:tcPr>
            <w:tcW w:w="1276" w:type="dxa"/>
            <w:vAlign w:val="center"/>
          </w:tcPr>
          <w:p w14:paraId="7278D3E3" w14:textId="77777777" w:rsidR="00056DCE" w:rsidRPr="00C56050" w:rsidRDefault="00056DCE" w:rsidP="00056DCE">
            <w:pPr>
              <w:spacing w:beforeLines="40" w:before="96" w:afterLines="40" w:after="96" w:line="360" w:lineRule="auto"/>
              <w:jc w:val="center"/>
              <w:rPr>
                <w:rFonts w:asciiTheme="majorBidi" w:hAnsiTheme="majorBidi" w:cstheme="majorBidi"/>
                <w:sz w:val="20"/>
                <w:szCs w:val="20"/>
              </w:rPr>
            </w:pPr>
            <w:r w:rsidRPr="00C56050">
              <w:rPr>
                <w:rFonts w:asciiTheme="majorBidi" w:hAnsiTheme="majorBidi" w:cstheme="majorBidi"/>
                <w:sz w:val="20"/>
                <w:szCs w:val="20"/>
              </w:rPr>
              <w:t>12,43</w:t>
            </w:r>
          </w:p>
        </w:tc>
        <w:tc>
          <w:tcPr>
            <w:tcW w:w="1134" w:type="dxa"/>
            <w:vAlign w:val="bottom"/>
          </w:tcPr>
          <w:p w14:paraId="2065A753" w14:textId="3D8384DD" w:rsidR="00056DCE" w:rsidRPr="00C56050" w:rsidRDefault="00056DCE" w:rsidP="00056DCE">
            <w:pPr>
              <w:spacing w:beforeLines="40" w:before="96" w:afterLines="40" w:after="96" w:line="360" w:lineRule="auto"/>
              <w:jc w:val="center"/>
              <w:rPr>
                <w:rFonts w:asciiTheme="majorBidi" w:hAnsiTheme="majorBidi" w:cstheme="majorBidi"/>
                <w:sz w:val="20"/>
                <w:szCs w:val="20"/>
              </w:rPr>
            </w:pPr>
            <w:r>
              <w:rPr>
                <w:rFonts w:ascii="Calibri" w:hAnsi="Calibri" w:cs="Calibri"/>
                <w:color w:val="000000"/>
              </w:rPr>
              <w:t>11,29</w:t>
            </w:r>
          </w:p>
        </w:tc>
        <w:tc>
          <w:tcPr>
            <w:tcW w:w="1374" w:type="dxa"/>
            <w:vAlign w:val="bottom"/>
          </w:tcPr>
          <w:p w14:paraId="76D0D85E" w14:textId="2E933611" w:rsidR="00056DCE" w:rsidRPr="00C56050" w:rsidRDefault="00056DCE" w:rsidP="00056DCE">
            <w:pPr>
              <w:spacing w:beforeLines="40" w:before="96" w:afterLines="40" w:after="96" w:line="360" w:lineRule="auto"/>
              <w:jc w:val="center"/>
              <w:rPr>
                <w:rFonts w:asciiTheme="majorBidi" w:hAnsiTheme="majorBidi" w:cstheme="majorBidi"/>
                <w:sz w:val="20"/>
                <w:szCs w:val="20"/>
              </w:rPr>
            </w:pPr>
            <w:r>
              <w:rPr>
                <w:rFonts w:ascii="Calibri" w:hAnsi="Calibri" w:cs="Calibri"/>
                <w:color w:val="000000"/>
              </w:rPr>
              <w:t>9,19</w:t>
            </w:r>
          </w:p>
        </w:tc>
      </w:tr>
      <w:tr w:rsidR="00056DCE" w:rsidRPr="00F55522" w14:paraId="150BA718" w14:textId="77777777" w:rsidTr="00FD7723">
        <w:trPr>
          <w:trHeight w:hRule="exact" w:val="340"/>
          <w:jc w:val="center"/>
        </w:trPr>
        <w:tc>
          <w:tcPr>
            <w:tcW w:w="704" w:type="dxa"/>
            <w:vAlign w:val="center"/>
          </w:tcPr>
          <w:p w14:paraId="17346C13" w14:textId="77777777" w:rsidR="00056DCE" w:rsidRPr="00F55522" w:rsidRDefault="00056DCE" w:rsidP="00056DCE">
            <w:pPr>
              <w:spacing w:beforeLines="40" w:before="96" w:afterLines="40" w:after="96" w:line="360" w:lineRule="auto"/>
              <w:jc w:val="center"/>
              <w:rPr>
                <w:rFonts w:asciiTheme="majorBidi" w:hAnsiTheme="majorBidi"/>
                <w:sz w:val="20"/>
                <w:szCs w:val="20"/>
              </w:rPr>
            </w:pPr>
            <w:r w:rsidRPr="00F55522">
              <w:rPr>
                <w:rFonts w:asciiTheme="majorBidi" w:hAnsiTheme="majorBidi"/>
                <w:sz w:val="20"/>
                <w:szCs w:val="20"/>
              </w:rPr>
              <w:t>24</w:t>
            </w:r>
          </w:p>
        </w:tc>
        <w:tc>
          <w:tcPr>
            <w:tcW w:w="851" w:type="dxa"/>
            <w:vAlign w:val="center"/>
          </w:tcPr>
          <w:p w14:paraId="5122C71B" w14:textId="77777777" w:rsidR="00056DCE" w:rsidRDefault="00056DCE" w:rsidP="00056DCE">
            <w:pPr>
              <w:spacing w:beforeLines="40" w:before="96" w:afterLines="40" w:after="96" w:line="360" w:lineRule="auto"/>
              <w:jc w:val="center"/>
              <w:rPr>
                <w:rFonts w:asciiTheme="majorBidi" w:hAnsiTheme="majorBidi"/>
                <w:sz w:val="20"/>
                <w:szCs w:val="20"/>
              </w:rPr>
            </w:pPr>
            <w:r w:rsidRPr="00F55522">
              <w:rPr>
                <w:rFonts w:asciiTheme="majorBidi" w:hAnsiTheme="majorBidi"/>
                <w:sz w:val="20"/>
                <w:szCs w:val="20"/>
              </w:rPr>
              <w:t>60</w:t>
            </w:r>
          </w:p>
        </w:tc>
        <w:tc>
          <w:tcPr>
            <w:tcW w:w="992" w:type="dxa"/>
            <w:vAlign w:val="center"/>
          </w:tcPr>
          <w:p w14:paraId="3E3D251C" w14:textId="77777777" w:rsidR="00056DCE" w:rsidRDefault="00056DCE" w:rsidP="00056DCE">
            <w:pPr>
              <w:spacing w:beforeLines="40" w:before="96" w:afterLines="40" w:after="96" w:line="360" w:lineRule="auto"/>
              <w:jc w:val="center"/>
              <w:rPr>
                <w:rFonts w:asciiTheme="majorBidi" w:hAnsiTheme="majorBidi"/>
                <w:sz w:val="20"/>
                <w:szCs w:val="20"/>
              </w:rPr>
            </w:pPr>
            <w:r w:rsidRPr="00F55522">
              <w:rPr>
                <w:rFonts w:asciiTheme="majorBidi" w:hAnsiTheme="majorBidi"/>
                <w:sz w:val="20"/>
                <w:szCs w:val="20"/>
              </w:rPr>
              <w:t>250</w:t>
            </w:r>
          </w:p>
        </w:tc>
        <w:tc>
          <w:tcPr>
            <w:tcW w:w="1134" w:type="dxa"/>
            <w:vAlign w:val="center"/>
          </w:tcPr>
          <w:p w14:paraId="4AC575E4" w14:textId="77777777" w:rsidR="00056DCE" w:rsidRDefault="00056DCE" w:rsidP="00056DCE">
            <w:pPr>
              <w:spacing w:beforeLines="40" w:before="96" w:afterLines="40" w:after="96" w:line="360" w:lineRule="auto"/>
              <w:jc w:val="center"/>
              <w:rPr>
                <w:rFonts w:asciiTheme="majorBidi" w:hAnsiTheme="majorBidi"/>
                <w:sz w:val="20"/>
                <w:szCs w:val="20"/>
              </w:rPr>
            </w:pPr>
            <w:r w:rsidRPr="00F55522">
              <w:rPr>
                <w:rFonts w:asciiTheme="majorBidi" w:hAnsiTheme="majorBidi"/>
                <w:sz w:val="20"/>
                <w:szCs w:val="20"/>
              </w:rPr>
              <w:t>115</w:t>
            </w:r>
          </w:p>
        </w:tc>
        <w:tc>
          <w:tcPr>
            <w:tcW w:w="1276" w:type="dxa"/>
            <w:vAlign w:val="center"/>
          </w:tcPr>
          <w:p w14:paraId="14489A0D" w14:textId="77777777" w:rsidR="00056DCE" w:rsidRPr="00C56050" w:rsidRDefault="00056DCE" w:rsidP="00056DCE">
            <w:pPr>
              <w:spacing w:beforeLines="40" w:before="96" w:afterLines="40" w:after="96" w:line="360" w:lineRule="auto"/>
              <w:jc w:val="center"/>
              <w:rPr>
                <w:rFonts w:asciiTheme="majorBidi" w:hAnsiTheme="majorBidi" w:cstheme="majorBidi"/>
                <w:sz w:val="20"/>
                <w:szCs w:val="20"/>
              </w:rPr>
            </w:pPr>
            <w:r w:rsidRPr="00C56050">
              <w:rPr>
                <w:rFonts w:asciiTheme="majorBidi" w:hAnsiTheme="majorBidi" w:cstheme="majorBidi"/>
                <w:sz w:val="20"/>
                <w:szCs w:val="20"/>
              </w:rPr>
              <w:t>12,79</w:t>
            </w:r>
          </w:p>
        </w:tc>
        <w:tc>
          <w:tcPr>
            <w:tcW w:w="1134" w:type="dxa"/>
            <w:vAlign w:val="bottom"/>
          </w:tcPr>
          <w:p w14:paraId="404A9F9E" w14:textId="3F3D8D2A" w:rsidR="00056DCE" w:rsidRPr="00C56050" w:rsidRDefault="00056DCE" w:rsidP="00056DCE">
            <w:pPr>
              <w:spacing w:beforeLines="40" w:before="96" w:afterLines="40" w:after="96" w:line="360" w:lineRule="auto"/>
              <w:jc w:val="center"/>
              <w:rPr>
                <w:rFonts w:asciiTheme="majorBidi" w:hAnsiTheme="majorBidi" w:cstheme="majorBidi"/>
                <w:sz w:val="20"/>
                <w:szCs w:val="20"/>
              </w:rPr>
            </w:pPr>
            <w:r>
              <w:rPr>
                <w:rFonts w:ascii="Calibri" w:hAnsi="Calibri" w:cs="Calibri"/>
                <w:color w:val="000000"/>
              </w:rPr>
              <w:t>12,28</w:t>
            </w:r>
          </w:p>
        </w:tc>
        <w:tc>
          <w:tcPr>
            <w:tcW w:w="1374" w:type="dxa"/>
            <w:vAlign w:val="bottom"/>
          </w:tcPr>
          <w:p w14:paraId="09DA4166" w14:textId="1542E77F" w:rsidR="00056DCE" w:rsidRPr="00C56050" w:rsidRDefault="00056DCE" w:rsidP="00056DCE">
            <w:pPr>
              <w:spacing w:beforeLines="40" w:before="96" w:afterLines="40" w:after="96" w:line="360" w:lineRule="auto"/>
              <w:jc w:val="center"/>
              <w:rPr>
                <w:rFonts w:asciiTheme="majorBidi" w:hAnsiTheme="majorBidi" w:cstheme="majorBidi"/>
                <w:sz w:val="20"/>
                <w:szCs w:val="20"/>
              </w:rPr>
            </w:pPr>
            <w:r>
              <w:rPr>
                <w:rFonts w:ascii="Calibri" w:hAnsi="Calibri" w:cs="Calibri"/>
                <w:color w:val="000000"/>
              </w:rPr>
              <w:t>4,00</w:t>
            </w:r>
          </w:p>
        </w:tc>
      </w:tr>
      <w:tr w:rsidR="00056DCE" w:rsidRPr="00F55522" w14:paraId="16A4122E" w14:textId="77777777" w:rsidTr="00FD7723">
        <w:trPr>
          <w:trHeight w:hRule="exact" w:val="340"/>
          <w:jc w:val="center"/>
        </w:trPr>
        <w:tc>
          <w:tcPr>
            <w:tcW w:w="704" w:type="dxa"/>
            <w:vAlign w:val="center"/>
          </w:tcPr>
          <w:p w14:paraId="7B1610AB" w14:textId="77777777" w:rsidR="00056DCE" w:rsidRPr="00F55522" w:rsidRDefault="00056DCE" w:rsidP="00056DCE">
            <w:pPr>
              <w:spacing w:beforeLines="40" w:before="96" w:afterLines="40" w:after="96" w:line="360" w:lineRule="auto"/>
              <w:jc w:val="center"/>
              <w:rPr>
                <w:rFonts w:asciiTheme="majorBidi" w:hAnsiTheme="majorBidi"/>
                <w:sz w:val="20"/>
                <w:szCs w:val="20"/>
              </w:rPr>
            </w:pPr>
            <w:r w:rsidRPr="00F55522">
              <w:rPr>
                <w:rFonts w:asciiTheme="majorBidi" w:hAnsiTheme="majorBidi"/>
                <w:sz w:val="20"/>
                <w:szCs w:val="20"/>
              </w:rPr>
              <w:t>25</w:t>
            </w:r>
          </w:p>
        </w:tc>
        <w:tc>
          <w:tcPr>
            <w:tcW w:w="851" w:type="dxa"/>
            <w:vAlign w:val="center"/>
          </w:tcPr>
          <w:p w14:paraId="188A5EDE" w14:textId="77777777" w:rsidR="00056DCE" w:rsidRDefault="00056DCE" w:rsidP="00056DCE">
            <w:pPr>
              <w:spacing w:beforeLines="40" w:before="96" w:afterLines="40" w:after="96" w:line="360" w:lineRule="auto"/>
              <w:jc w:val="center"/>
              <w:rPr>
                <w:rFonts w:asciiTheme="majorBidi" w:hAnsiTheme="majorBidi"/>
                <w:sz w:val="20"/>
                <w:szCs w:val="20"/>
              </w:rPr>
            </w:pPr>
            <w:r w:rsidRPr="00F55522">
              <w:rPr>
                <w:rFonts w:asciiTheme="majorBidi" w:hAnsiTheme="majorBidi"/>
                <w:sz w:val="20"/>
                <w:szCs w:val="20"/>
              </w:rPr>
              <w:t>60</w:t>
            </w:r>
          </w:p>
        </w:tc>
        <w:tc>
          <w:tcPr>
            <w:tcW w:w="992" w:type="dxa"/>
            <w:vAlign w:val="center"/>
          </w:tcPr>
          <w:p w14:paraId="0F66301C" w14:textId="77777777" w:rsidR="00056DCE" w:rsidRDefault="00056DCE" w:rsidP="00056DCE">
            <w:pPr>
              <w:spacing w:beforeLines="40" w:before="96" w:afterLines="40" w:after="96" w:line="360" w:lineRule="auto"/>
              <w:jc w:val="center"/>
              <w:rPr>
                <w:rFonts w:asciiTheme="majorBidi" w:hAnsiTheme="majorBidi"/>
                <w:sz w:val="20"/>
                <w:szCs w:val="20"/>
              </w:rPr>
            </w:pPr>
            <w:r w:rsidRPr="00F55522">
              <w:rPr>
                <w:rFonts w:asciiTheme="majorBidi" w:hAnsiTheme="majorBidi"/>
                <w:sz w:val="20"/>
                <w:szCs w:val="20"/>
              </w:rPr>
              <w:t>300</w:t>
            </w:r>
          </w:p>
        </w:tc>
        <w:tc>
          <w:tcPr>
            <w:tcW w:w="1134" w:type="dxa"/>
            <w:vAlign w:val="center"/>
          </w:tcPr>
          <w:p w14:paraId="5E506442" w14:textId="77777777" w:rsidR="00056DCE" w:rsidRDefault="00056DCE" w:rsidP="00056DCE">
            <w:pPr>
              <w:spacing w:beforeLines="40" w:before="96" w:afterLines="40" w:after="96" w:line="360" w:lineRule="auto"/>
              <w:jc w:val="center"/>
              <w:rPr>
                <w:rFonts w:asciiTheme="majorBidi" w:hAnsiTheme="majorBidi"/>
                <w:sz w:val="20"/>
                <w:szCs w:val="20"/>
              </w:rPr>
            </w:pPr>
            <w:r w:rsidRPr="00F55522">
              <w:rPr>
                <w:rFonts w:asciiTheme="majorBidi" w:hAnsiTheme="majorBidi"/>
                <w:sz w:val="20"/>
                <w:szCs w:val="20"/>
              </w:rPr>
              <w:t>82</w:t>
            </w:r>
          </w:p>
        </w:tc>
        <w:tc>
          <w:tcPr>
            <w:tcW w:w="1276" w:type="dxa"/>
            <w:vAlign w:val="center"/>
          </w:tcPr>
          <w:p w14:paraId="4D2319C2" w14:textId="77777777" w:rsidR="00056DCE" w:rsidRPr="00C56050" w:rsidRDefault="00056DCE" w:rsidP="00056DCE">
            <w:pPr>
              <w:spacing w:beforeLines="40" w:before="96" w:afterLines="40" w:after="96" w:line="360" w:lineRule="auto"/>
              <w:jc w:val="center"/>
              <w:rPr>
                <w:rFonts w:asciiTheme="majorBidi" w:hAnsiTheme="majorBidi" w:cstheme="majorBidi"/>
                <w:sz w:val="20"/>
                <w:szCs w:val="20"/>
              </w:rPr>
            </w:pPr>
            <w:r w:rsidRPr="00C56050">
              <w:rPr>
                <w:rFonts w:asciiTheme="majorBidi" w:hAnsiTheme="majorBidi" w:cstheme="majorBidi"/>
                <w:sz w:val="20"/>
                <w:szCs w:val="20"/>
              </w:rPr>
              <w:t>13,25</w:t>
            </w:r>
          </w:p>
        </w:tc>
        <w:tc>
          <w:tcPr>
            <w:tcW w:w="1134" w:type="dxa"/>
            <w:vAlign w:val="bottom"/>
          </w:tcPr>
          <w:p w14:paraId="56A002E3" w14:textId="1C4B9204" w:rsidR="00056DCE" w:rsidRPr="00C56050" w:rsidRDefault="00056DCE" w:rsidP="00056DCE">
            <w:pPr>
              <w:spacing w:beforeLines="40" w:before="96" w:afterLines="40" w:after="96" w:line="360" w:lineRule="auto"/>
              <w:jc w:val="center"/>
              <w:rPr>
                <w:rFonts w:asciiTheme="majorBidi" w:hAnsiTheme="majorBidi" w:cstheme="majorBidi"/>
                <w:sz w:val="20"/>
                <w:szCs w:val="20"/>
              </w:rPr>
            </w:pPr>
            <w:r>
              <w:rPr>
                <w:rFonts w:ascii="Calibri" w:hAnsi="Calibri" w:cs="Calibri"/>
                <w:color w:val="000000"/>
              </w:rPr>
              <w:t>13,61</w:t>
            </w:r>
          </w:p>
        </w:tc>
        <w:tc>
          <w:tcPr>
            <w:tcW w:w="1374" w:type="dxa"/>
            <w:vAlign w:val="bottom"/>
          </w:tcPr>
          <w:p w14:paraId="539BAF62" w14:textId="5D07451C" w:rsidR="00056DCE" w:rsidRPr="00C56050" w:rsidRDefault="00056DCE" w:rsidP="00056DCE">
            <w:pPr>
              <w:spacing w:beforeLines="40" w:before="96" w:afterLines="40" w:after="96" w:line="360" w:lineRule="auto"/>
              <w:jc w:val="center"/>
              <w:rPr>
                <w:rFonts w:asciiTheme="majorBidi" w:hAnsiTheme="majorBidi" w:cstheme="majorBidi"/>
                <w:sz w:val="20"/>
                <w:szCs w:val="20"/>
              </w:rPr>
            </w:pPr>
            <w:r>
              <w:rPr>
                <w:rFonts w:ascii="Calibri" w:hAnsi="Calibri" w:cs="Calibri"/>
                <w:color w:val="000000"/>
              </w:rPr>
              <w:t>-2,70</w:t>
            </w:r>
          </w:p>
        </w:tc>
      </w:tr>
      <w:tr w:rsidR="00056DCE" w:rsidRPr="00F55522" w14:paraId="20B10F7D" w14:textId="77777777" w:rsidTr="00FD7723">
        <w:trPr>
          <w:trHeight w:hRule="exact" w:val="340"/>
          <w:jc w:val="center"/>
        </w:trPr>
        <w:tc>
          <w:tcPr>
            <w:tcW w:w="704" w:type="dxa"/>
            <w:vAlign w:val="center"/>
          </w:tcPr>
          <w:p w14:paraId="2F5A1E71" w14:textId="77777777" w:rsidR="00056DCE" w:rsidRPr="00F55522" w:rsidRDefault="00056DCE" w:rsidP="00056DCE">
            <w:pPr>
              <w:spacing w:beforeLines="40" w:before="96" w:afterLines="40" w:after="96" w:line="360" w:lineRule="auto"/>
              <w:jc w:val="center"/>
              <w:rPr>
                <w:rFonts w:asciiTheme="majorBidi" w:hAnsiTheme="majorBidi"/>
                <w:sz w:val="20"/>
                <w:szCs w:val="20"/>
              </w:rPr>
            </w:pPr>
            <w:r w:rsidRPr="00F55522">
              <w:rPr>
                <w:rFonts w:asciiTheme="majorBidi" w:hAnsiTheme="majorBidi"/>
                <w:sz w:val="20"/>
                <w:szCs w:val="20"/>
              </w:rPr>
              <w:t>26</w:t>
            </w:r>
          </w:p>
        </w:tc>
        <w:tc>
          <w:tcPr>
            <w:tcW w:w="851" w:type="dxa"/>
            <w:vAlign w:val="center"/>
          </w:tcPr>
          <w:p w14:paraId="2F4EA394" w14:textId="77777777" w:rsidR="00056DCE" w:rsidRDefault="00056DCE" w:rsidP="00056DCE">
            <w:pPr>
              <w:spacing w:beforeLines="40" w:before="96" w:afterLines="40" w:after="96" w:line="360" w:lineRule="auto"/>
              <w:jc w:val="center"/>
              <w:rPr>
                <w:rFonts w:asciiTheme="majorBidi" w:hAnsiTheme="majorBidi"/>
                <w:sz w:val="20"/>
                <w:szCs w:val="20"/>
              </w:rPr>
            </w:pPr>
            <w:r w:rsidRPr="00F55522">
              <w:rPr>
                <w:rFonts w:asciiTheme="majorBidi" w:hAnsiTheme="majorBidi"/>
                <w:sz w:val="20"/>
                <w:szCs w:val="20"/>
              </w:rPr>
              <w:t>60</w:t>
            </w:r>
          </w:p>
        </w:tc>
        <w:tc>
          <w:tcPr>
            <w:tcW w:w="992" w:type="dxa"/>
            <w:vAlign w:val="center"/>
          </w:tcPr>
          <w:p w14:paraId="76E62606" w14:textId="77777777" w:rsidR="00056DCE" w:rsidRDefault="00056DCE" w:rsidP="00056DCE">
            <w:pPr>
              <w:spacing w:beforeLines="40" w:before="96" w:afterLines="40" w:after="96" w:line="360" w:lineRule="auto"/>
              <w:jc w:val="center"/>
              <w:rPr>
                <w:rFonts w:asciiTheme="majorBidi" w:hAnsiTheme="majorBidi"/>
                <w:sz w:val="20"/>
                <w:szCs w:val="20"/>
              </w:rPr>
            </w:pPr>
            <w:r w:rsidRPr="00F55522">
              <w:rPr>
                <w:rFonts w:asciiTheme="majorBidi" w:hAnsiTheme="majorBidi"/>
                <w:sz w:val="20"/>
                <w:szCs w:val="20"/>
              </w:rPr>
              <w:t>300</w:t>
            </w:r>
          </w:p>
        </w:tc>
        <w:tc>
          <w:tcPr>
            <w:tcW w:w="1134" w:type="dxa"/>
            <w:vAlign w:val="center"/>
          </w:tcPr>
          <w:p w14:paraId="764DBC65" w14:textId="77777777" w:rsidR="00056DCE" w:rsidRDefault="00056DCE" w:rsidP="00056DCE">
            <w:pPr>
              <w:spacing w:beforeLines="40" w:before="96" w:afterLines="40" w:after="96" w:line="360" w:lineRule="auto"/>
              <w:jc w:val="center"/>
              <w:rPr>
                <w:rFonts w:asciiTheme="majorBidi" w:hAnsiTheme="majorBidi"/>
                <w:sz w:val="20"/>
                <w:szCs w:val="20"/>
              </w:rPr>
            </w:pPr>
            <w:r w:rsidRPr="00F55522">
              <w:rPr>
                <w:rFonts w:asciiTheme="majorBidi" w:hAnsiTheme="majorBidi"/>
                <w:sz w:val="20"/>
                <w:szCs w:val="20"/>
              </w:rPr>
              <w:t>102</w:t>
            </w:r>
          </w:p>
        </w:tc>
        <w:tc>
          <w:tcPr>
            <w:tcW w:w="1276" w:type="dxa"/>
            <w:vAlign w:val="center"/>
          </w:tcPr>
          <w:p w14:paraId="1F417796" w14:textId="77777777" w:rsidR="00056DCE" w:rsidRPr="00C56050" w:rsidRDefault="00056DCE" w:rsidP="00056DCE">
            <w:pPr>
              <w:spacing w:beforeLines="40" w:before="96" w:afterLines="40" w:after="96" w:line="360" w:lineRule="auto"/>
              <w:jc w:val="center"/>
              <w:rPr>
                <w:rFonts w:asciiTheme="majorBidi" w:hAnsiTheme="majorBidi" w:cstheme="majorBidi"/>
                <w:sz w:val="20"/>
                <w:szCs w:val="20"/>
              </w:rPr>
            </w:pPr>
            <w:r w:rsidRPr="00C56050">
              <w:rPr>
                <w:rFonts w:asciiTheme="majorBidi" w:hAnsiTheme="majorBidi" w:cstheme="majorBidi"/>
                <w:sz w:val="20"/>
                <w:szCs w:val="20"/>
              </w:rPr>
              <w:t>13,50</w:t>
            </w:r>
          </w:p>
        </w:tc>
        <w:tc>
          <w:tcPr>
            <w:tcW w:w="1134" w:type="dxa"/>
            <w:vAlign w:val="bottom"/>
          </w:tcPr>
          <w:p w14:paraId="2D9589F0" w14:textId="5B5C5162" w:rsidR="00056DCE" w:rsidRPr="00C56050" w:rsidRDefault="00056DCE" w:rsidP="00056DCE">
            <w:pPr>
              <w:spacing w:beforeLines="40" w:before="96" w:afterLines="40" w:after="96" w:line="360" w:lineRule="auto"/>
              <w:jc w:val="center"/>
              <w:rPr>
                <w:rFonts w:asciiTheme="majorBidi" w:hAnsiTheme="majorBidi" w:cstheme="majorBidi"/>
                <w:sz w:val="20"/>
                <w:szCs w:val="20"/>
              </w:rPr>
            </w:pPr>
            <w:r>
              <w:rPr>
                <w:rFonts w:ascii="Calibri" w:hAnsi="Calibri" w:cs="Calibri"/>
                <w:color w:val="000000"/>
              </w:rPr>
              <w:t>14,10</w:t>
            </w:r>
          </w:p>
        </w:tc>
        <w:tc>
          <w:tcPr>
            <w:tcW w:w="1374" w:type="dxa"/>
            <w:vAlign w:val="bottom"/>
          </w:tcPr>
          <w:p w14:paraId="5CD98ADC" w14:textId="5CBD1EB9" w:rsidR="00056DCE" w:rsidRPr="00C56050" w:rsidRDefault="00056DCE" w:rsidP="00056DCE">
            <w:pPr>
              <w:spacing w:beforeLines="40" w:before="96" w:afterLines="40" w:after="96" w:line="360" w:lineRule="auto"/>
              <w:jc w:val="center"/>
              <w:rPr>
                <w:rFonts w:asciiTheme="majorBidi" w:hAnsiTheme="majorBidi" w:cstheme="majorBidi"/>
                <w:sz w:val="20"/>
                <w:szCs w:val="20"/>
              </w:rPr>
            </w:pPr>
            <w:r>
              <w:rPr>
                <w:rFonts w:ascii="Calibri" w:hAnsi="Calibri" w:cs="Calibri"/>
                <w:color w:val="000000"/>
              </w:rPr>
              <w:t>-4,45</w:t>
            </w:r>
          </w:p>
        </w:tc>
      </w:tr>
      <w:tr w:rsidR="00056DCE" w:rsidRPr="00F55522" w14:paraId="5D0FBB42" w14:textId="77777777" w:rsidTr="00FD7723">
        <w:trPr>
          <w:trHeight w:hRule="exact" w:val="340"/>
          <w:jc w:val="center"/>
        </w:trPr>
        <w:tc>
          <w:tcPr>
            <w:tcW w:w="704" w:type="dxa"/>
            <w:vAlign w:val="center"/>
          </w:tcPr>
          <w:p w14:paraId="43ABE1A9" w14:textId="77777777" w:rsidR="00056DCE" w:rsidRPr="00F55522" w:rsidRDefault="00056DCE" w:rsidP="00056DCE">
            <w:pPr>
              <w:spacing w:beforeLines="40" w:before="96" w:afterLines="40" w:after="96" w:line="360" w:lineRule="auto"/>
              <w:jc w:val="center"/>
              <w:rPr>
                <w:rFonts w:asciiTheme="majorBidi" w:hAnsiTheme="majorBidi"/>
                <w:sz w:val="20"/>
                <w:szCs w:val="20"/>
              </w:rPr>
            </w:pPr>
            <w:r w:rsidRPr="00F55522">
              <w:rPr>
                <w:rFonts w:asciiTheme="majorBidi" w:hAnsiTheme="majorBidi"/>
                <w:sz w:val="20"/>
                <w:szCs w:val="20"/>
              </w:rPr>
              <w:t>27</w:t>
            </w:r>
          </w:p>
        </w:tc>
        <w:tc>
          <w:tcPr>
            <w:tcW w:w="851" w:type="dxa"/>
            <w:vAlign w:val="center"/>
          </w:tcPr>
          <w:p w14:paraId="33FCF387" w14:textId="77777777" w:rsidR="00056DCE" w:rsidRDefault="00056DCE" w:rsidP="00056DCE">
            <w:pPr>
              <w:spacing w:beforeLines="40" w:before="96" w:afterLines="40" w:after="96" w:line="360" w:lineRule="auto"/>
              <w:jc w:val="center"/>
              <w:rPr>
                <w:rFonts w:asciiTheme="majorBidi" w:hAnsiTheme="majorBidi"/>
                <w:sz w:val="20"/>
                <w:szCs w:val="20"/>
              </w:rPr>
            </w:pPr>
            <w:r w:rsidRPr="00F55522">
              <w:rPr>
                <w:rFonts w:asciiTheme="majorBidi" w:hAnsiTheme="majorBidi"/>
                <w:sz w:val="20"/>
                <w:szCs w:val="20"/>
              </w:rPr>
              <w:t>60</w:t>
            </w:r>
          </w:p>
        </w:tc>
        <w:tc>
          <w:tcPr>
            <w:tcW w:w="992" w:type="dxa"/>
            <w:vAlign w:val="center"/>
          </w:tcPr>
          <w:p w14:paraId="0A174170" w14:textId="77777777" w:rsidR="00056DCE" w:rsidRDefault="00056DCE" w:rsidP="00056DCE">
            <w:pPr>
              <w:spacing w:beforeLines="40" w:before="96" w:afterLines="40" w:after="96" w:line="360" w:lineRule="auto"/>
              <w:jc w:val="center"/>
              <w:rPr>
                <w:rFonts w:asciiTheme="majorBidi" w:hAnsiTheme="majorBidi"/>
                <w:sz w:val="20"/>
                <w:szCs w:val="20"/>
              </w:rPr>
            </w:pPr>
            <w:r w:rsidRPr="00F55522">
              <w:rPr>
                <w:rFonts w:asciiTheme="majorBidi" w:hAnsiTheme="majorBidi"/>
                <w:sz w:val="20"/>
                <w:szCs w:val="20"/>
              </w:rPr>
              <w:t>300</w:t>
            </w:r>
          </w:p>
        </w:tc>
        <w:tc>
          <w:tcPr>
            <w:tcW w:w="1134" w:type="dxa"/>
            <w:vAlign w:val="center"/>
          </w:tcPr>
          <w:p w14:paraId="39360C6D" w14:textId="77777777" w:rsidR="00056DCE" w:rsidRDefault="00056DCE" w:rsidP="00056DCE">
            <w:pPr>
              <w:spacing w:beforeLines="40" w:before="96" w:afterLines="40" w:after="96" w:line="360" w:lineRule="auto"/>
              <w:jc w:val="center"/>
              <w:rPr>
                <w:rFonts w:asciiTheme="majorBidi" w:hAnsiTheme="majorBidi"/>
                <w:sz w:val="20"/>
                <w:szCs w:val="20"/>
              </w:rPr>
            </w:pPr>
            <w:r w:rsidRPr="00F55522">
              <w:rPr>
                <w:rFonts w:asciiTheme="majorBidi" w:hAnsiTheme="majorBidi"/>
                <w:sz w:val="20"/>
                <w:szCs w:val="20"/>
              </w:rPr>
              <w:t>115</w:t>
            </w:r>
          </w:p>
        </w:tc>
        <w:tc>
          <w:tcPr>
            <w:tcW w:w="1276" w:type="dxa"/>
            <w:vAlign w:val="center"/>
          </w:tcPr>
          <w:p w14:paraId="698787EA" w14:textId="77777777" w:rsidR="00056DCE" w:rsidRPr="00C56050" w:rsidRDefault="00056DCE" w:rsidP="00056DCE">
            <w:pPr>
              <w:spacing w:beforeLines="40" w:before="96" w:afterLines="40" w:after="96" w:line="360" w:lineRule="auto"/>
              <w:jc w:val="center"/>
              <w:rPr>
                <w:rFonts w:asciiTheme="majorBidi" w:hAnsiTheme="majorBidi" w:cstheme="majorBidi"/>
                <w:sz w:val="20"/>
                <w:szCs w:val="20"/>
              </w:rPr>
            </w:pPr>
            <w:r w:rsidRPr="00C56050">
              <w:rPr>
                <w:rFonts w:asciiTheme="majorBidi" w:hAnsiTheme="majorBidi" w:cstheme="majorBidi"/>
                <w:sz w:val="20"/>
                <w:szCs w:val="20"/>
              </w:rPr>
              <w:t>13,79</w:t>
            </w:r>
          </w:p>
        </w:tc>
        <w:tc>
          <w:tcPr>
            <w:tcW w:w="1134" w:type="dxa"/>
            <w:vAlign w:val="bottom"/>
          </w:tcPr>
          <w:p w14:paraId="0F75FF71" w14:textId="5035138C" w:rsidR="00056DCE" w:rsidRPr="00C56050" w:rsidRDefault="00056DCE" w:rsidP="00056DCE">
            <w:pPr>
              <w:spacing w:beforeLines="40" w:before="96" w:afterLines="40" w:after="96" w:line="360" w:lineRule="auto"/>
              <w:jc w:val="center"/>
              <w:rPr>
                <w:rFonts w:asciiTheme="majorBidi" w:hAnsiTheme="majorBidi" w:cstheme="majorBidi"/>
                <w:sz w:val="20"/>
                <w:szCs w:val="20"/>
              </w:rPr>
            </w:pPr>
            <w:r>
              <w:rPr>
                <w:rFonts w:ascii="Calibri" w:hAnsi="Calibri" w:cs="Calibri"/>
                <w:color w:val="000000"/>
              </w:rPr>
              <w:t>14,11</w:t>
            </w:r>
          </w:p>
        </w:tc>
        <w:tc>
          <w:tcPr>
            <w:tcW w:w="1374" w:type="dxa"/>
            <w:vAlign w:val="bottom"/>
          </w:tcPr>
          <w:p w14:paraId="3CD546F3" w14:textId="5403B806" w:rsidR="00056DCE" w:rsidRPr="00C56050" w:rsidRDefault="00056DCE" w:rsidP="00056DCE">
            <w:pPr>
              <w:spacing w:beforeLines="40" w:before="96" w:afterLines="40" w:after="96" w:line="360" w:lineRule="auto"/>
              <w:jc w:val="center"/>
              <w:rPr>
                <w:rFonts w:asciiTheme="majorBidi" w:hAnsiTheme="majorBidi" w:cstheme="majorBidi"/>
                <w:sz w:val="20"/>
                <w:szCs w:val="20"/>
              </w:rPr>
            </w:pPr>
            <w:r>
              <w:rPr>
                <w:rFonts w:ascii="Calibri" w:hAnsi="Calibri" w:cs="Calibri"/>
                <w:color w:val="000000"/>
              </w:rPr>
              <w:t>-2,32</w:t>
            </w:r>
          </w:p>
        </w:tc>
      </w:tr>
    </w:tbl>
    <w:p w14:paraId="5B750393" w14:textId="65FA53EC" w:rsidR="00AC5E8E" w:rsidRDefault="00AC5E8E" w:rsidP="003201FC">
      <w:pPr>
        <w:pStyle w:val="ListParagraph"/>
        <w:autoSpaceDE w:val="0"/>
        <w:autoSpaceDN w:val="0"/>
        <w:adjustRightInd w:val="0"/>
        <w:spacing w:after="0" w:line="360" w:lineRule="auto"/>
        <w:rPr>
          <w:rStyle w:val="hps"/>
          <w:rFonts w:ascii="Times New Roman" w:hAnsi="Times New Roman" w:cs="Times New Roman"/>
          <w:sz w:val="24"/>
          <w:szCs w:val="24"/>
        </w:rPr>
      </w:pPr>
    </w:p>
    <w:p w14:paraId="16E9FDC5" w14:textId="19BE549F" w:rsidR="00B56042" w:rsidRDefault="00B56042" w:rsidP="002A68B6">
      <w:pPr>
        <w:pStyle w:val="ListParagraph"/>
        <w:autoSpaceDE w:val="0"/>
        <w:autoSpaceDN w:val="0"/>
        <w:adjustRightInd w:val="0"/>
        <w:spacing w:after="0" w:line="360" w:lineRule="auto"/>
        <w:jc w:val="both"/>
        <w:rPr>
          <w:rFonts w:asciiTheme="majorBidi" w:hAnsiTheme="majorBidi" w:cstheme="majorBidi"/>
          <w:sz w:val="24"/>
          <w:szCs w:val="24"/>
        </w:rPr>
      </w:pPr>
      <w:r w:rsidRPr="00EB6617">
        <w:rPr>
          <w:rFonts w:asciiTheme="majorBidi" w:hAnsiTheme="majorBidi" w:cstheme="majorBidi"/>
          <w:sz w:val="24"/>
          <w:szCs w:val="24"/>
        </w:rPr>
        <w:t xml:space="preserve">Another way to present this comparison between the two models is illustrated by </w:t>
      </w:r>
      <w:r w:rsidR="004706DC">
        <w:rPr>
          <w:rFonts w:asciiTheme="majorBidi" w:hAnsiTheme="majorBidi" w:cstheme="majorBidi"/>
          <w:sz w:val="24"/>
          <w:szCs w:val="24"/>
        </w:rPr>
        <w:t>f</w:t>
      </w:r>
      <w:r w:rsidRPr="00EB6617">
        <w:rPr>
          <w:rFonts w:asciiTheme="majorBidi" w:hAnsiTheme="majorBidi" w:cstheme="majorBidi"/>
          <w:sz w:val="24"/>
          <w:szCs w:val="24"/>
        </w:rPr>
        <w:t xml:space="preserve">igure </w:t>
      </w:r>
      <w:r w:rsidR="00EB6617" w:rsidRPr="00EB6617">
        <w:rPr>
          <w:rFonts w:asciiTheme="majorBidi" w:hAnsiTheme="majorBidi" w:cstheme="majorBidi"/>
          <w:sz w:val="24"/>
          <w:szCs w:val="24"/>
        </w:rPr>
        <w:t>10</w:t>
      </w:r>
      <w:r w:rsidRPr="00EB6617">
        <w:rPr>
          <w:rFonts w:asciiTheme="majorBidi" w:hAnsiTheme="majorBidi" w:cstheme="majorBidi"/>
          <w:sz w:val="24"/>
          <w:szCs w:val="24"/>
        </w:rPr>
        <w:t xml:space="preserve">. A linear regression between all the values of the </w:t>
      </w:r>
      <w:r w:rsidR="004935DC" w:rsidRPr="00EB6617">
        <w:rPr>
          <w:rFonts w:asciiTheme="majorBidi" w:hAnsiTheme="majorBidi" w:cstheme="majorBidi"/>
          <w:sz w:val="24"/>
          <w:szCs w:val="24"/>
        </w:rPr>
        <w:t>springback</w:t>
      </w:r>
      <w:r w:rsidRPr="00EB6617">
        <w:rPr>
          <w:rFonts w:asciiTheme="majorBidi" w:hAnsiTheme="majorBidi" w:cstheme="majorBidi"/>
          <w:sz w:val="24"/>
          <w:szCs w:val="24"/>
        </w:rPr>
        <w:t xml:space="preserve"> shows that all the points are dispersed around a line with a slope close to 1. Therefore, the regression coefficient is equal to 0.</w:t>
      </w:r>
      <w:r w:rsidR="002A68B6">
        <w:rPr>
          <w:rFonts w:asciiTheme="majorBidi" w:hAnsiTheme="majorBidi" w:cstheme="majorBidi"/>
          <w:sz w:val="24"/>
          <w:szCs w:val="24"/>
        </w:rPr>
        <w:t>99286</w:t>
      </w:r>
      <w:r w:rsidRPr="00EB6617">
        <w:rPr>
          <w:rFonts w:asciiTheme="majorBidi" w:hAnsiTheme="majorBidi" w:cstheme="majorBidi"/>
          <w:sz w:val="24"/>
          <w:szCs w:val="24"/>
        </w:rPr>
        <w:t>.</w:t>
      </w:r>
      <w:r w:rsidR="004935DC" w:rsidRPr="00EB6617">
        <w:rPr>
          <w:rFonts w:asciiTheme="majorBidi" w:hAnsiTheme="majorBidi" w:cstheme="majorBidi"/>
          <w:sz w:val="24"/>
          <w:szCs w:val="24"/>
        </w:rPr>
        <w:t xml:space="preserve"> Consequently, as can be noticed, a good agreement between the target and predicted output values has been accomplished.</w:t>
      </w:r>
    </w:p>
    <w:p w14:paraId="63898529" w14:textId="74F538FD" w:rsidR="00056DCE" w:rsidRPr="00EB6617" w:rsidRDefault="00056DCE" w:rsidP="00EB6617">
      <w:pPr>
        <w:pStyle w:val="ListParagraph"/>
        <w:autoSpaceDE w:val="0"/>
        <w:autoSpaceDN w:val="0"/>
        <w:adjustRightInd w:val="0"/>
        <w:spacing w:after="0" w:line="360" w:lineRule="auto"/>
        <w:jc w:val="both"/>
        <w:rPr>
          <w:rFonts w:asciiTheme="majorBidi" w:hAnsiTheme="majorBidi" w:cstheme="majorBidi"/>
          <w:sz w:val="24"/>
          <w:szCs w:val="24"/>
        </w:rPr>
      </w:pPr>
    </w:p>
    <w:p w14:paraId="56A1BC51" w14:textId="18A69BE7" w:rsidR="00770F5B" w:rsidRDefault="008E23F7" w:rsidP="003201FC">
      <w:pPr>
        <w:pStyle w:val="ListParagraph"/>
        <w:autoSpaceDE w:val="0"/>
        <w:autoSpaceDN w:val="0"/>
        <w:adjustRightInd w:val="0"/>
        <w:spacing w:after="0" w:line="360" w:lineRule="auto"/>
        <w:jc w:val="center"/>
        <w:rPr>
          <w:rStyle w:val="hps"/>
          <w:rFonts w:ascii="Times New Roman" w:hAnsi="Times New Roman" w:cs="Times New Roman"/>
          <w:sz w:val="24"/>
          <w:szCs w:val="24"/>
        </w:rPr>
      </w:pPr>
      <w:r>
        <w:rPr>
          <w:noProof/>
          <w:lang w:val="fr-FR" w:eastAsia="fr-FR"/>
        </w:rPr>
        <w:lastRenderedPageBreak/>
        <w:drawing>
          <wp:inline distT="0" distB="0" distL="0" distR="0" wp14:anchorId="4AB7BA3E" wp14:editId="75CDF4C6">
            <wp:extent cx="3905250" cy="3993338"/>
            <wp:effectExtent l="0" t="0" r="0" b="7620"/>
            <wp:docPr id="16"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3915846" cy="4004173"/>
                    </a:xfrm>
                    <a:prstGeom prst="rect">
                      <a:avLst/>
                    </a:prstGeom>
                  </pic:spPr>
                </pic:pic>
              </a:graphicData>
            </a:graphic>
          </wp:inline>
        </w:drawing>
      </w:r>
    </w:p>
    <w:p w14:paraId="3CCFCF66" w14:textId="2128CE14" w:rsidR="004B170D" w:rsidRDefault="004B170D" w:rsidP="004706DC">
      <w:pPr>
        <w:pStyle w:val="ListParagraph"/>
        <w:autoSpaceDE w:val="0"/>
        <w:autoSpaceDN w:val="0"/>
        <w:adjustRightInd w:val="0"/>
        <w:spacing w:after="0" w:line="360" w:lineRule="auto"/>
        <w:jc w:val="center"/>
        <w:rPr>
          <w:rStyle w:val="hps"/>
          <w:rFonts w:ascii="Times New Roman" w:hAnsi="Times New Roman" w:cs="Times New Roman"/>
          <w:sz w:val="24"/>
          <w:szCs w:val="24"/>
        </w:rPr>
      </w:pPr>
      <w:r w:rsidRPr="00C23576">
        <w:rPr>
          <w:rFonts w:asciiTheme="majorBidi" w:hAnsiTheme="majorBidi" w:cstheme="majorBidi"/>
          <w:b/>
          <w:bCs/>
          <w:sz w:val="24"/>
          <w:szCs w:val="24"/>
          <w:lang w:eastAsia="fr-FR"/>
        </w:rPr>
        <w:t xml:space="preserve">Figure </w:t>
      </w:r>
      <w:r w:rsidRPr="00122260">
        <w:rPr>
          <w:rFonts w:asciiTheme="majorBidi" w:hAnsiTheme="majorBidi" w:cstheme="majorBidi"/>
          <w:b/>
          <w:bCs/>
          <w:sz w:val="24"/>
          <w:szCs w:val="24"/>
          <w:lang w:eastAsia="fr-FR"/>
        </w:rPr>
        <w:fldChar w:fldCharType="begin"/>
      </w:r>
      <w:r w:rsidRPr="00C23576">
        <w:rPr>
          <w:rFonts w:asciiTheme="majorBidi" w:hAnsiTheme="majorBidi" w:cstheme="majorBidi"/>
          <w:b/>
          <w:bCs/>
          <w:sz w:val="24"/>
          <w:szCs w:val="24"/>
          <w:lang w:eastAsia="fr-FR"/>
        </w:rPr>
        <w:instrText xml:space="preserve"> SEQ Figure \* ARABIC </w:instrText>
      </w:r>
      <w:r w:rsidRPr="00122260">
        <w:rPr>
          <w:rFonts w:asciiTheme="majorBidi" w:hAnsiTheme="majorBidi" w:cstheme="majorBidi"/>
          <w:b/>
          <w:bCs/>
          <w:sz w:val="24"/>
          <w:szCs w:val="24"/>
          <w:lang w:eastAsia="fr-FR"/>
        </w:rPr>
        <w:fldChar w:fldCharType="separate"/>
      </w:r>
      <w:r w:rsidR="00777DBF">
        <w:rPr>
          <w:rFonts w:asciiTheme="majorBidi" w:hAnsiTheme="majorBidi" w:cstheme="majorBidi"/>
          <w:b/>
          <w:bCs/>
          <w:noProof/>
          <w:sz w:val="24"/>
          <w:szCs w:val="24"/>
          <w:lang w:eastAsia="fr-FR"/>
        </w:rPr>
        <w:t>9</w:t>
      </w:r>
      <w:r w:rsidRPr="00122260">
        <w:rPr>
          <w:rFonts w:asciiTheme="majorBidi" w:hAnsiTheme="majorBidi" w:cstheme="majorBidi"/>
          <w:b/>
          <w:bCs/>
          <w:sz w:val="24"/>
          <w:szCs w:val="24"/>
          <w:lang w:eastAsia="fr-FR"/>
        </w:rPr>
        <w:fldChar w:fldCharType="end"/>
      </w:r>
      <w:r w:rsidRPr="00C23576">
        <w:rPr>
          <w:rFonts w:asciiTheme="majorBidi" w:hAnsiTheme="majorBidi" w:cstheme="majorBidi"/>
          <w:sz w:val="24"/>
          <w:szCs w:val="24"/>
          <w:lang w:eastAsia="fr-FR"/>
        </w:rPr>
        <w:t>:</w:t>
      </w:r>
      <w:r w:rsidRPr="004706DC">
        <w:rPr>
          <w:rStyle w:val="hps"/>
          <w:rFonts w:ascii="Times New Roman" w:hAnsi="Times New Roman" w:cs="Times New Roman"/>
        </w:rPr>
        <w:t xml:space="preserve"> </w:t>
      </w:r>
      <w:r w:rsidR="004706DC" w:rsidRPr="004706DC">
        <w:rPr>
          <w:rStyle w:val="hps"/>
          <w:rFonts w:ascii="Times New Roman" w:hAnsi="Times New Roman" w:cs="Times New Roman"/>
          <w:sz w:val="24"/>
          <w:szCs w:val="24"/>
        </w:rPr>
        <w:t>Neural network predicted output results vs. FEA simulation target values regression.</w:t>
      </w:r>
    </w:p>
    <w:p w14:paraId="12974761" w14:textId="3C222891" w:rsidR="00603F7F" w:rsidRPr="00603F7F" w:rsidRDefault="00603F7F" w:rsidP="002A68B6">
      <w:pPr>
        <w:pStyle w:val="ListParagraph"/>
        <w:autoSpaceDE w:val="0"/>
        <w:autoSpaceDN w:val="0"/>
        <w:adjustRightInd w:val="0"/>
        <w:spacing w:after="0" w:line="360" w:lineRule="auto"/>
        <w:jc w:val="both"/>
        <w:rPr>
          <w:rStyle w:val="Heading2Char"/>
          <w:rFonts w:ascii="Times New Roman" w:hAnsi="Times New Roman" w:cs="Times New Roman"/>
          <w:color w:val="auto"/>
          <w:sz w:val="24"/>
          <w:szCs w:val="24"/>
        </w:rPr>
      </w:pPr>
      <w:r w:rsidRPr="00603F7F">
        <w:rPr>
          <w:rFonts w:asciiTheme="majorBidi" w:hAnsiTheme="majorBidi" w:cstheme="majorBidi"/>
          <w:sz w:val="24"/>
          <w:szCs w:val="24"/>
        </w:rPr>
        <w:t xml:space="preserve">Table 6 gives the </w:t>
      </w:r>
      <w:r w:rsidR="002A68B6">
        <w:rPr>
          <w:rFonts w:asciiTheme="majorBidi" w:hAnsiTheme="majorBidi" w:cstheme="majorBidi"/>
          <w:sz w:val="24"/>
          <w:szCs w:val="24"/>
        </w:rPr>
        <w:t>experimental results</w:t>
      </w:r>
      <w:r w:rsidRPr="00603F7F">
        <w:rPr>
          <w:rFonts w:asciiTheme="majorBidi" w:hAnsiTheme="majorBidi" w:cstheme="majorBidi"/>
          <w:sz w:val="24"/>
          <w:szCs w:val="24"/>
        </w:rPr>
        <w:t xml:space="preserve"> and the ANN values of springback. It can be inferred that the maximum error is 17.47 %, which is within the acceptable range. </w:t>
      </w:r>
    </w:p>
    <w:p w14:paraId="5868C568" w14:textId="78663486" w:rsidR="00C230BE" w:rsidRPr="006D2C7D" w:rsidRDefault="00C230BE" w:rsidP="002A68B6">
      <w:pPr>
        <w:autoSpaceDE w:val="0"/>
        <w:autoSpaceDN w:val="0"/>
        <w:adjustRightInd w:val="0"/>
        <w:spacing w:after="0" w:line="360" w:lineRule="auto"/>
        <w:jc w:val="center"/>
        <w:rPr>
          <w:rFonts w:asciiTheme="majorBidi" w:hAnsiTheme="majorBidi" w:cstheme="majorBidi"/>
          <w:sz w:val="24"/>
          <w:szCs w:val="24"/>
        </w:rPr>
      </w:pPr>
      <w:r w:rsidRPr="006143AE">
        <w:rPr>
          <w:rFonts w:asciiTheme="majorBidi" w:hAnsiTheme="majorBidi" w:cstheme="majorBidi"/>
          <w:b/>
          <w:bCs/>
          <w:sz w:val="24"/>
          <w:szCs w:val="24"/>
        </w:rPr>
        <w:t xml:space="preserve">Table </w:t>
      </w:r>
      <w:r w:rsidRPr="006143AE">
        <w:rPr>
          <w:rFonts w:asciiTheme="majorBidi" w:hAnsiTheme="majorBidi" w:cstheme="majorBidi"/>
          <w:b/>
          <w:bCs/>
          <w:sz w:val="24"/>
          <w:szCs w:val="24"/>
        </w:rPr>
        <w:fldChar w:fldCharType="begin"/>
      </w:r>
      <w:r w:rsidRPr="006143AE">
        <w:rPr>
          <w:rFonts w:asciiTheme="majorBidi" w:hAnsiTheme="majorBidi" w:cstheme="majorBidi"/>
          <w:b/>
          <w:bCs/>
          <w:sz w:val="24"/>
          <w:szCs w:val="24"/>
        </w:rPr>
        <w:instrText xml:space="preserve"> SEQ Tableau \* ARABIC </w:instrText>
      </w:r>
      <w:r w:rsidRPr="006143AE">
        <w:rPr>
          <w:rFonts w:asciiTheme="majorBidi" w:hAnsiTheme="majorBidi" w:cstheme="majorBidi"/>
          <w:b/>
          <w:bCs/>
          <w:sz w:val="24"/>
          <w:szCs w:val="24"/>
        </w:rPr>
        <w:fldChar w:fldCharType="separate"/>
      </w:r>
      <w:r w:rsidR="00777DBF">
        <w:rPr>
          <w:rFonts w:asciiTheme="majorBidi" w:hAnsiTheme="majorBidi" w:cstheme="majorBidi"/>
          <w:b/>
          <w:bCs/>
          <w:noProof/>
          <w:sz w:val="24"/>
          <w:szCs w:val="24"/>
        </w:rPr>
        <w:t>6</w:t>
      </w:r>
      <w:r w:rsidRPr="006143AE">
        <w:rPr>
          <w:rFonts w:asciiTheme="majorBidi" w:hAnsiTheme="majorBidi" w:cstheme="majorBidi"/>
          <w:b/>
          <w:bCs/>
          <w:sz w:val="24"/>
          <w:szCs w:val="24"/>
        </w:rPr>
        <w:fldChar w:fldCharType="end"/>
      </w:r>
      <w:r w:rsidRPr="006143AE">
        <w:rPr>
          <w:rFonts w:asciiTheme="majorBidi" w:hAnsiTheme="majorBidi" w:cstheme="majorBidi"/>
          <w:sz w:val="24"/>
          <w:szCs w:val="24"/>
        </w:rPr>
        <w:t xml:space="preserve">: </w:t>
      </w:r>
      <w:r w:rsidRPr="0036115B">
        <w:rPr>
          <w:rFonts w:asciiTheme="majorBidi" w:hAnsiTheme="majorBidi" w:cstheme="majorBidi"/>
          <w:sz w:val="24"/>
          <w:szCs w:val="24"/>
        </w:rPr>
        <w:t xml:space="preserve">Comparison of </w:t>
      </w:r>
      <w:r w:rsidR="002A68B6">
        <w:rPr>
          <w:rFonts w:asciiTheme="majorBidi" w:hAnsiTheme="majorBidi" w:cstheme="majorBidi"/>
          <w:sz w:val="24"/>
          <w:szCs w:val="24"/>
        </w:rPr>
        <w:t>ANN</w:t>
      </w:r>
      <w:r w:rsidRPr="0036115B">
        <w:rPr>
          <w:rFonts w:asciiTheme="majorBidi" w:hAnsiTheme="majorBidi" w:cstheme="majorBidi"/>
          <w:sz w:val="24"/>
          <w:szCs w:val="24"/>
        </w:rPr>
        <w:t xml:space="preserve"> and </w:t>
      </w:r>
      <w:r>
        <w:rPr>
          <w:rFonts w:asciiTheme="majorBidi" w:hAnsiTheme="majorBidi" w:cstheme="majorBidi"/>
          <w:sz w:val="24"/>
          <w:szCs w:val="24"/>
        </w:rPr>
        <w:t>experimental</w:t>
      </w:r>
      <w:r w:rsidRPr="0036115B">
        <w:rPr>
          <w:rFonts w:asciiTheme="majorBidi" w:hAnsiTheme="majorBidi" w:cstheme="majorBidi"/>
          <w:sz w:val="24"/>
          <w:szCs w:val="24"/>
        </w:rPr>
        <w:t xml:space="preserve"> </w:t>
      </w:r>
      <w:r>
        <w:rPr>
          <w:rFonts w:asciiTheme="majorBidi" w:hAnsiTheme="majorBidi" w:cstheme="majorBidi"/>
          <w:sz w:val="24"/>
          <w:szCs w:val="24"/>
        </w:rPr>
        <w:t>result</w:t>
      </w:r>
      <w:r w:rsidRPr="0036115B">
        <w:rPr>
          <w:rFonts w:asciiTheme="majorBidi" w:hAnsiTheme="majorBidi" w:cstheme="majorBidi"/>
          <w:sz w:val="24"/>
          <w:szCs w:val="24"/>
        </w:rPr>
        <w:t xml:space="preserve">s of </w:t>
      </w:r>
      <w:r>
        <w:rPr>
          <w:rFonts w:asciiTheme="majorBidi" w:hAnsiTheme="majorBidi" w:cstheme="majorBidi"/>
          <w:sz w:val="24"/>
          <w:szCs w:val="24"/>
        </w:rPr>
        <w:t>springback.</w:t>
      </w:r>
    </w:p>
    <w:tbl>
      <w:tblPr>
        <w:tblStyle w:val="TableGrid"/>
        <w:tblW w:w="9209" w:type="dxa"/>
        <w:jc w:val="center"/>
        <w:tblLayout w:type="fixed"/>
        <w:tblLook w:val="04A0" w:firstRow="1" w:lastRow="0" w:firstColumn="1" w:lastColumn="0" w:noHBand="0" w:noVBand="1"/>
      </w:tblPr>
      <w:tblGrid>
        <w:gridCol w:w="888"/>
        <w:gridCol w:w="1063"/>
        <w:gridCol w:w="1418"/>
        <w:gridCol w:w="1559"/>
        <w:gridCol w:w="1588"/>
        <w:gridCol w:w="1530"/>
        <w:gridCol w:w="1163"/>
      </w:tblGrid>
      <w:tr w:rsidR="00C230BE" w:rsidRPr="006D2C7D" w14:paraId="5F3B92F0" w14:textId="77777777" w:rsidTr="00B94D52">
        <w:trPr>
          <w:trHeight w:val="267"/>
          <w:jc w:val="center"/>
        </w:trPr>
        <w:tc>
          <w:tcPr>
            <w:tcW w:w="888" w:type="dxa"/>
          </w:tcPr>
          <w:p w14:paraId="466A17A0" w14:textId="77777777" w:rsidR="00C230BE" w:rsidRDefault="00C230BE" w:rsidP="00B94D52">
            <w:pPr>
              <w:autoSpaceDE w:val="0"/>
              <w:autoSpaceDN w:val="0"/>
              <w:adjustRightInd w:val="0"/>
              <w:spacing w:line="360" w:lineRule="auto"/>
              <w:jc w:val="both"/>
              <w:rPr>
                <w:rFonts w:ascii="Times New Roman" w:hAnsi="Times New Roman" w:cs="Times New Roman"/>
                <w:sz w:val="24"/>
                <w:szCs w:val="24"/>
              </w:rPr>
            </w:pPr>
            <w:r>
              <w:rPr>
                <w:rFonts w:asciiTheme="majorBidi" w:eastAsia="Times New Roman" w:hAnsiTheme="majorBidi" w:cstheme="majorBidi"/>
                <w:b/>
                <w:bCs/>
                <w:color w:val="000000"/>
                <w:sz w:val="20"/>
                <w:szCs w:val="20"/>
                <w:lang w:eastAsia="fr-FR"/>
              </w:rPr>
              <w:t xml:space="preserve">Test </w:t>
            </w:r>
            <w:r w:rsidRPr="004F2FA6">
              <w:rPr>
                <w:rFonts w:asciiTheme="majorBidi" w:eastAsia="Times New Roman" w:hAnsiTheme="majorBidi" w:cstheme="majorBidi"/>
                <w:b/>
                <w:bCs/>
                <w:color w:val="000000"/>
                <w:sz w:val="20"/>
                <w:szCs w:val="20"/>
                <w:lang w:eastAsia="fr-FR"/>
              </w:rPr>
              <w:t>N°</w:t>
            </w:r>
          </w:p>
          <w:p w14:paraId="6F191DBA" w14:textId="77777777" w:rsidR="00C230BE" w:rsidRPr="006D2C7D" w:rsidRDefault="00C230BE" w:rsidP="00B94D52">
            <w:pPr>
              <w:jc w:val="center"/>
              <w:rPr>
                <w:rFonts w:asciiTheme="majorBidi" w:eastAsia="Times New Roman" w:hAnsiTheme="majorBidi" w:cstheme="majorBidi"/>
                <w:b/>
                <w:bCs/>
                <w:color w:val="000000"/>
                <w:sz w:val="20"/>
                <w:szCs w:val="20"/>
                <w:lang w:eastAsia="fr-FR"/>
              </w:rPr>
            </w:pPr>
          </w:p>
        </w:tc>
        <w:tc>
          <w:tcPr>
            <w:tcW w:w="1063" w:type="dxa"/>
          </w:tcPr>
          <w:p w14:paraId="31966926" w14:textId="77777777" w:rsidR="00C230BE" w:rsidRPr="006D2C7D" w:rsidRDefault="00C230BE" w:rsidP="00B94D52">
            <w:pPr>
              <w:jc w:val="center"/>
              <w:rPr>
                <w:rFonts w:asciiTheme="majorBidi" w:eastAsia="Times New Roman" w:hAnsiTheme="majorBidi" w:cstheme="majorBidi"/>
                <w:b/>
                <w:bCs/>
                <w:color w:val="000000"/>
                <w:sz w:val="20"/>
                <w:szCs w:val="20"/>
                <w:lang w:eastAsia="fr-FR"/>
              </w:rPr>
            </w:pPr>
            <w:r w:rsidRPr="006D2C7D">
              <w:rPr>
                <w:rFonts w:asciiTheme="majorBidi" w:eastAsia="Times New Roman" w:hAnsiTheme="majorBidi" w:cstheme="majorBidi"/>
                <w:b/>
                <w:bCs/>
                <w:color w:val="000000"/>
                <w:sz w:val="20"/>
                <w:szCs w:val="20"/>
                <w:lang w:eastAsia="fr-FR"/>
              </w:rPr>
              <w:t>e (mm)</w:t>
            </w:r>
          </w:p>
        </w:tc>
        <w:tc>
          <w:tcPr>
            <w:tcW w:w="1418" w:type="dxa"/>
          </w:tcPr>
          <w:p w14:paraId="724CA4F4" w14:textId="77777777" w:rsidR="00C230BE" w:rsidRPr="006D2C7D" w:rsidRDefault="00C230BE" w:rsidP="00B94D52">
            <w:pPr>
              <w:jc w:val="center"/>
              <w:rPr>
                <w:rFonts w:asciiTheme="majorBidi" w:eastAsia="Times New Roman" w:hAnsiTheme="majorBidi" w:cstheme="majorBidi"/>
                <w:b/>
                <w:bCs/>
                <w:color w:val="000000"/>
                <w:sz w:val="20"/>
                <w:szCs w:val="20"/>
                <w:lang w:eastAsia="fr-FR"/>
              </w:rPr>
            </w:pPr>
            <w:r w:rsidRPr="006D2C7D">
              <w:rPr>
                <w:rFonts w:asciiTheme="majorBidi" w:eastAsia="Times New Roman" w:hAnsiTheme="majorBidi" w:cstheme="majorBidi"/>
                <w:b/>
                <w:bCs/>
                <w:color w:val="000000"/>
                <w:sz w:val="20"/>
                <w:szCs w:val="20"/>
                <w:lang w:eastAsia="fr-FR"/>
              </w:rPr>
              <w:t>L (mm)</w:t>
            </w:r>
          </w:p>
        </w:tc>
        <w:tc>
          <w:tcPr>
            <w:tcW w:w="1559" w:type="dxa"/>
          </w:tcPr>
          <w:p w14:paraId="01610FCB" w14:textId="77777777" w:rsidR="00C230BE" w:rsidRPr="006D2C7D" w:rsidRDefault="00C230BE" w:rsidP="00B94D52">
            <w:pPr>
              <w:jc w:val="center"/>
              <w:rPr>
                <w:rFonts w:asciiTheme="majorBidi" w:eastAsia="Times New Roman" w:hAnsiTheme="majorBidi" w:cstheme="majorBidi"/>
                <w:b/>
                <w:bCs/>
                <w:color w:val="000000"/>
                <w:sz w:val="20"/>
                <w:szCs w:val="20"/>
                <w:lang w:eastAsia="fr-FR"/>
              </w:rPr>
            </w:pPr>
            <w:r w:rsidRPr="006D2C7D">
              <w:rPr>
                <w:rFonts w:asciiTheme="majorBidi" w:eastAsia="Times New Roman" w:hAnsiTheme="majorBidi" w:cstheme="majorBidi"/>
                <w:b/>
                <w:bCs/>
                <w:color w:val="000000"/>
                <w:sz w:val="20"/>
                <w:szCs w:val="20"/>
                <w:lang w:eastAsia="fr-FR"/>
              </w:rPr>
              <w:t>Rp (mm)</w:t>
            </w:r>
          </w:p>
        </w:tc>
        <w:tc>
          <w:tcPr>
            <w:tcW w:w="1588" w:type="dxa"/>
          </w:tcPr>
          <w:p w14:paraId="03A788A3" w14:textId="49063B2B" w:rsidR="00C230BE" w:rsidRPr="006D2C7D" w:rsidRDefault="00603F7F" w:rsidP="00603F7F">
            <w:pPr>
              <w:spacing w:beforeLines="40" w:before="96" w:afterLines="40" w:after="96" w:line="360" w:lineRule="auto"/>
              <w:jc w:val="center"/>
              <w:rPr>
                <w:rFonts w:asciiTheme="majorBidi" w:eastAsia="Times New Roman" w:hAnsiTheme="majorBidi" w:cstheme="majorBidi"/>
                <w:b/>
                <w:bCs/>
                <w:color w:val="000000"/>
                <w:sz w:val="20"/>
                <w:szCs w:val="20"/>
                <w:lang w:eastAsia="fr-FR"/>
              </w:rPr>
            </w:pPr>
            <w:r w:rsidRPr="004F2FA6">
              <w:rPr>
                <w:rFonts w:asciiTheme="majorBidi" w:eastAsia="Times New Roman" w:hAnsiTheme="majorBidi" w:cstheme="majorBidi"/>
                <w:b/>
                <w:bCs/>
                <w:color w:val="000000"/>
                <w:sz w:val="20"/>
                <w:szCs w:val="20"/>
                <w:lang w:eastAsia="fr-FR"/>
              </w:rPr>
              <w:t>∆</w:t>
            </w:r>
            <w:proofErr w:type="spellStart"/>
            <w:r w:rsidRPr="004F2FA6">
              <w:rPr>
                <w:rFonts w:asciiTheme="majorBidi" w:eastAsia="Times New Roman" w:hAnsiTheme="majorBidi" w:cstheme="majorBidi"/>
                <w:b/>
                <w:bCs/>
                <w:color w:val="000000"/>
                <w:sz w:val="20"/>
                <w:szCs w:val="20"/>
                <w:lang w:eastAsia="fr-FR"/>
              </w:rPr>
              <w:t>Yp</w:t>
            </w:r>
            <w:proofErr w:type="spellEnd"/>
            <w:r w:rsidRPr="004F2FA6">
              <w:rPr>
                <w:rFonts w:asciiTheme="majorBidi" w:eastAsia="Times New Roman" w:hAnsiTheme="majorBidi" w:cstheme="majorBidi"/>
                <w:b/>
                <w:bCs/>
                <w:color w:val="000000"/>
                <w:sz w:val="20"/>
                <w:szCs w:val="20"/>
                <w:lang w:eastAsia="fr-FR"/>
              </w:rPr>
              <w:t xml:space="preserve"> (mm)</w:t>
            </w:r>
            <w:r>
              <w:rPr>
                <w:rFonts w:asciiTheme="majorBidi" w:eastAsia="Times New Roman" w:hAnsiTheme="majorBidi" w:cstheme="majorBidi"/>
                <w:b/>
                <w:bCs/>
                <w:color w:val="000000"/>
                <w:sz w:val="20"/>
                <w:szCs w:val="20"/>
                <w:lang w:eastAsia="fr-FR"/>
              </w:rPr>
              <w:t xml:space="preserve"> ANN</w:t>
            </w:r>
          </w:p>
        </w:tc>
        <w:tc>
          <w:tcPr>
            <w:tcW w:w="1530" w:type="dxa"/>
          </w:tcPr>
          <w:p w14:paraId="4D3176EF" w14:textId="77777777" w:rsidR="00C230BE" w:rsidRPr="006D2C7D" w:rsidRDefault="00C230BE" w:rsidP="00B94D52">
            <w:pPr>
              <w:jc w:val="center"/>
              <w:rPr>
                <w:rFonts w:asciiTheme="majorBidi" w:eastAsia="Times New Roman" w:hAnsiTheme="majorBidi" w:cstheme="majorBidi"/>
                <w:b/>
                <w:bCs/>
                <w:color w:val="000000"/>
                <w:sz w:val="20"/>
                <w:szCs w:val="20"/>
                <w:lang w:eastAsia="fr-FR"/>
              </w:rPr>
            </w:pPr>
            <w:r w:rsidRPr="006D2C7D">
              <w:rPr>
                <w:rFonts w:asciiTheme="majorBidi" w:eastAsia="Times New Roman" w:hAnsiTheme="majorBidi" w:cstheme="majorBidi"/>
                <w:b/>
                <w:bCs/>
                <w:color w:val="000000"/>
                <w:sz w:val="20"/>
                <w:szCs w:val="20"/>
                <w:lang w:eastAsia="fr-FR"/>
              </w:rPr>
              <w:t>∆</w:t>
            </w:r>
            <w:proofErr w:type="spellStart"/>
            <w:r w:rsidRPr="006D2C7D">
              <w:rPr>
                <w:rFonts w:asciiTheme="majorBidi" w:eastAsia="Times New Roman" w:hAnsiTheme="majorBidi" w:cstheme="majorBidi"/>
                <w:b/>
                <w:bCs/>
                <w:color w:val="000000"/>
                <w:sz w:val="20"/>
                <w:szCs w:val="20"/>
                <w:lang w:eastAsia="fr-FR"/>
              </w:rPr>
              <w:t>Yp</w:t>
            </w:r>
            <w:proofErr w:type="spellEnd"/>
            <w:r w:rsidRPr="006D2C7D">
              <w:rPr>
                <w:rFonts w:asciiTheme="majorBidi" w:eastAsia="Times New Roman" w:hAnsiTheme="majorBidi" w:cstheme="majorBidi"/>
                <w:b/>
                <w:bCs/>
                <w:color w:val="000000"/>
                <w:sz w:val="20"/>
                <w:szCs w:val="20"/>
                <w:lang w:eastAsia="fr-FR"/>
              </w:rPr>
              <w:t xml:space="preserve"> (mm) EXP</w:t>
            </w:r>
          </w:p>
        </w:tc>
        <w:tc>
          <w:tcPr>
            <w:tcW w:w="1163" w:type="dxa"/>
          </w:tcPr>
          <w:p w14:paraId="7DAC8A1E" w14:textId="77777777" w:rsidR="00C230BE" w:rsidRPr="006D2C7D" w:rsidRDefault="00C230BE" w:rsidP="00B94D52">
            <w:pPr>
              <w:spacing w:beforeLines="40" w:before="96" w:afterLines="40" w:after="96"/>
              <w:jc w:val="center"/>
              <w:rPr>
                <w:rFonts w:asciiTheme="majorBidi" w:hAnsiTheme="majorBidi" w:cstheme="majorBidi"/>
                <w:sz w:val="20"/>
                <w:szCs w:val="20"/>
              </w:rPr>
            </w:pPr>
            <w:r w:rsidRPr="006D2C7D">
              <w:rPr>
                <w:rFonts w:asciiTheme="majorBidi" w:eastAsia="Times New Roman" w:hAnsiTheme="majorBidi" w:cstheme="majorBidi"/>
                <w:b/>
                <w:bCs/>
                <w:color w:val="000000"/>
                <w:sz w:val="20"/>
                <w:szCs w:val="20"/>
                <w:lang w:eastAsia="fr-FR"/>
              </w:rPr>
              <w:t>Error (%)</w:t>
            </w:r>
          </w:p>
        </w:tc>
      </w:tr>
      <w:tr w:rsidR="00603F7F" w:rsidRPr="006D2C7D" w14:paraId="6AAD8F59" w14:textId="77777777" w:rsidTr="00B94D52">
        <w:trPr>
          <w:trHeight w:hRule="exact" w:val="373"/>
          <w:jc w:val="center"/>
        </w:trPr>
        <w:tc>
          <w:tcPr>
            <w:tcW w:w="888" w:type="dxa"/>
          </w:tcPr>
          <w:p w14:paraId="0B80ECB7" w14:textId="77777777" w:rsidR="00603F7F" w:rsidRPr="006D2C7D" w:rsidRDefault="00603F7F" w:rsidP="00603F7F">
            <w:pPr>
              <w:spacing w:beforeLines="40" w:before="96" w:afterLines="40" w:after="96"/>
              <w:jc w:val="center"/>
              <w:rPr>
                <w:rFonts w:asciiTheme="majorBidi" w:hAnsiTheme="majorBidi" w:cstheme="majorBidi"/>
                <w:sz w:val="20"/>
                <w:szCs w:val="20"/>
              </w:rPr>
            </w:pPr>
            <w:r w:rsidRPr="006D2C7D">
              <w:rPr>
                <w:rFonts w:asciiTheme="majorBidi" w:hAnsiTheme="majorBidi" w:cstheme="majorBidi"/>
                <w:sz w:val="20"/>
                <w:szCs w:val="20"/>
              </w:rPr>
              <w:t>1</w:t>
            </w:r>
          </w:p>
        </w:tc>
        <w:tc>
          <w:tcPr>
            <w:tcW w:w="1063" w:type="dxa"/>
          </w:tcPr>
          <w:p w14:paraId="6C05CEB1" w14:textId="77777777" w:rsidR="00603F7F" w:rsidRPr="006D2C7D" w:rsidRDefault="00603F7F" w:rsidP="00603F7F">
            <w:pPr>
              <w:spacing w:beforeLines="40" w:before="96" w:afterLines="40" w:after="96"/>
              <w:jc w:val="center"/>
              <w:rPr>
                <w:rFonts w:asciiTheme="majorBidi" w:hAnsiTheme="majorBidi" w:cstheme="majorBidi"/>
                <w:sz w:val="20"/>
                <w:szCs w:val="20"/>
              </w:rPr>
            </w:pPr>
            <w:r w:rsidRPr="006D2C7D">
              <w:rPr>
                <w:rFonts w:asciiTheme="majorBidi" w:hAnsiTheme="majorBidi" w:cstheme="majorBidi"/>
                <w:sz w:val="20"/>
                <w:szCs w:val="20"/>
              </w:rPr>
              <w:t>40</w:t>
            </w:r>
          </w:p>
        </w:tc>
        <w:tc>
          <w:tcPr>
            <w:tcW w:w="1418" w:type="dxa"/>
          </w:tcPr>
          <w:p w14:paraId="35D74E91" w14:textId="77777777" w:rsidR="00603F7F" w:rsidRPr="006D2C7D" w:rsidRDefault="00603F7F" w:rsidP="00603F7F">
            <w:pPr>
              <w:spacing w:beforeLines="40" w:before="96" w:afterLines="40" w:after="96"/>
              <w:jc w:val="center"/>
              <w:rPr>
                <w:rFonts w:asciiTheme="majorBidi" w:hAnsiTheme="majorBidi" w:cstheme="majorBidi"/>
                <w:sz w:val="20"/>
                <w:szCs w:val="20"/>
              </w:rPr>
            </w:pPr>
            <w:r w:rsidRPr="006D2C7D">
              <w:rPr>
                <w:rFonts w:asciiTheme="majorBidi" w:hAnsiTheme="majorBidi" w:cstheme="majorBidi"/>
                <w:sz w:val="20"/>
                <w:szCs w:val="20"/>
              </w:rPr>
              <w:t>200</w:t>
            </w:r>
          </w:p>
        </w:tc>
        <w:tc>
          <w:tcPr>
            <w:tcW w:w="1559" w:type="dxa"/>
          </w:tcPr>
          <w:p w14:paraId="1FEDEAAB" w14:textId="77777777" w:rsidR="00603F7F" w:rsidRPr="006D2C7D" w:rsidRDefault="00603F7F" w:rsidP="00603F7F">
            <w:pPr>
              <w:spacing w:beforeLines="40" w:before="96" w:afterLines="40" w:after="96"/>
              <w:jc w:val="center"/>
              <w:rPr>
                <w:rFonts w:asciiTheme="majorBidi" w:hAnsiTheme="majorBidi" w:cstheme="majorBidi"/>
                <w:sz w:val="20"/>
                <w:szCs w:val="20"/>
              </w:rPr>
            </w:pPr>
            <w:r w:rsidRPr="006D2C7D">
              <w:rPr>
                <w:rFonts w:asciiTheme="majorBidi" w:hAnsiTheme="majorBidi" w:cstheme="majorBidi"/>
                <w:sz w:val="20"/>
                <w:szCs w:val="20"/>
              </w:rPr>
              <w:t>82</w:t>
            </w:r>
          </w:p>
        </w:tc>
        <w:tc>
          <w:tcPr>
            <w:tcW w:w="1588" w:type="dxa"/>
          </w:tcPr>
          <w:p w14:paraId="05505B5F" w14:textId="77777777" w:rsidR="00603F7F" w:rsidRPr="006D2C7D" w:rsidRDefault="00603F7F" w:rsidP="00603F7F">
            <w:pPr>
              <w:spacing w:beforeLines="40" w:before="96" w:afterLines="40" w:after="96"/>
              <w:jc w:val="center"/>
              <w:rPr>
                <w:rFonts w:asciiTheme="majorBidi" w:hAnsiTheme="majorBidi" w:cstheme="majorBidi"/>
                <w:sz w:val="20"/>
                <w:szCs w:val="20"/>
              </w:rPr>
            </w:pPr>
            <w:r w:rsidRPr="006D2C7D">
              <w:rPr>
                <w:rFonts w:asciiTheme="majorBidi" w:hAnsiTheme="majorBidi" w:cstheme="majorBidi"/>
                <w:sz w:val="20"/>
                <w:szCs w:val="20"/>
              </w:rPr>
              <w:t>10.49</w:t>
            </w:r>
          </w:p>
        </w:tc>
        <w:tc>
          <w:tcPr>
            <w:tcW w:w="1530" w:type="dxa"/>
            <w:vAlign w:val="center"/>
          </w:tcPr>
          <w:p w14:paraId="76CDF64B" w14:textId="69D4B563" w:rsidR="00603F7F" w:rsidRPr="006D2C7D" w:rsidRDefault="00603F7F" w:rsidP="00603F7F">
            <w:pPr>
              <w:spacing w:beforeLines="40" w:before="96" w:afterLines="40" w:after="96"/>
              <w:jc w:val="center"/>
              <w:rPr>
                <w:rFonts w:asciiTheme="majorBidi" w:hAnsiTheme="majorBidi" w:cstheme="majorBidi"/>
                <w:sz w:val="20"/>
                <w:szCs w:val="20"/>
              </w:rPr>
            </w:pPr>
            <w:r>
              <w:rPr>
                <w:rFonts w:ascii="Calibri" w:hAnsi="Calibri" w:cs="Calibri"/>
                <w:color w:val="000000"/>
                <w:sz w:val="20"/>
                <w:szCs w:val="20"/>
              </w:rPr>
              <w:t>10,77</w:t>
            </w:r>
          </w:p>
        </w:tc>
        <w:tc>
          <w:tcPr>
            <w:tcW w:w="1163" w:type="dxa"/>
            <w:vAlign w:val="bottom"/>
          </w:tcPr>
          <w:p w14:paraId="566E9095" w14:textId="346E3749" w:rsidR="00603F7F" w:rsidRPr="006D2C7D" w:rsidRDefault="00603F7F" w:rsidP="00603F7F">
            <w:pPr>
              <w:spacing w:beforeLines="40" w:before="96" w:afterLines="40" w:after="96"/>
              <w:jc w:val="center"/>
              <w:rPr>
                <w:rFonts w:asciiTheme="majorBidi" w:hAnsiTheme="majorBidi" w:cstheme="majorBidi"/>
                <w:sz w:val="20"/>
                <w:szCs w:val="20"/>
              </w:rPr>
            </w:pPr>
            <w:r>
              <w:rPr>
                <w:rFonts w:ascii="Calibri" w:hAnsi="Calibri" w:cs="Calibri"/>
                <w:color w:val="000000"/>
              </w:rPr>
              <w:t>10,25</w:t>
            </w:r>
          </w:p>
        </w:tc>
      </w:tr>
      <w:tr w:rsidR="00603F7F" w:rsidRPr="006D2C7D" w14:paraId="524AF6C9" w14:textId="77777777" w:rsidTr="00B94D52">
        <w:trPr>
          <w:trHeight w:hRule="exact" w:val="373"/>
          <w:jc w:val="center"/>
        </w:trPr>
        <w:tc>
          <w:tcPr>
            <w:tcW w:w="888" w:type="dxa"/>
          </w:tcPr>
          <w:p w14:paraId="1F6146C4" w14:textId="77777777" w:rsidR="00603F7F" w:rsidRPr="006D2C7D" w:rsidRDefault="00603F7F" w:rsidP="00603F7F">
            <w:pPr>
              <w:spacing w:beforeLines="40" w:before="96" w:afterLines="40" w:after="96"/>
              <w:jc w:val="center"/>
              <w:rPr>
                <w:rFonts w:asciiTheme="majorBidi" w:hAnsiTheme="majorBidi" w:cstheme="majorBidi"/>
                <w:sz w:val="20"/>
                <w:szCs w:val="20"/>
              </w:rPr>
            </w:pPr>
            <w:r w:rsidRPr="006D2C7D">
              <w:rPr>
                <w:rFonts w:asciiTheme="majorBidi" w:hAnsiTheme="majorBidi" w:cstheme="majorBidi"/>
                <w:sz w:val="20"/>
                <w:szCs w:val="20"/>
              </w:rPr>
              <w:t>2</w:t>
            </w:r>
          </w:p>
        </w:tc>
        <w:tc>
          <w:tcPr>
            <w:tcW w:w="1063" w:type="dxa"/>
          </w:tcPr>
          <w:p w14:paraId="71E48339" w14:textId="77777777" w:rsidR="00603F7F" w:rsidRPr="006D2C7D" w:rsidRDefault="00603F7F" w:rsidP="00603F7F">
            <w:pPr>
              <w:spacing w:beforeLines="40" w:before="96" w:afterLines="40" w:after="96"/>
              <w:jc w:val="center"/>
              <w:rPr>
                <w:rFonts w:asciiTheme="majorBidi" w:hAnsiTheme="majorBidi" w:cstheme="majorBidi"/>
                <w:sz w:val="20"/>
                <w:szCs w:val="20"/>
              </w:rPr>
            </w:pPr>
            <w:r w:rsidRPr="006D2C7D">
              <w:rPr>
                <w:rFonts w:asciiTheme="majorBidi" w:hAnsiTheme="majorBidi" w:cstheme="majorBidi"/>
                <w:sz w:val="20"/>
                <w:szCs w:val="20"/>
              </w:rPr>
              <w:t>40</w:t>
            </w:r>
          </w:p>
        </w:tc>
        <w:tc>
          <w:tcPr>
            <w:tcW w:w="1418" w:type="dxa"/>
          </w:tcPr>
          <w:p w14:paraId="668B207C" w14:textId="77777777" w:rsidR="00603F7F" w:rsidRPr="006D2C7D" w:rsidRDefault="00603F7F" w:rsidP="00603F7F">
            <w:pPr>
              <w:spacing w:beforeLines="40" w:before="96" w:afterLines="40" w:after="96"/>
              <w:jc w:val="center"/>
              <w:rPr>
                <w:rFonts w:asciiTheme="majorBidi" w:hAnsiTheme="majorBidi" w:cstheme="majorBidi"/>
                <w:sz w:val="20"/>
                <w:szCs w:val="20"/>
              </w:rPr>
            </w:pPr>
            <w:r w:rsidRPr="006D2C7D">
              <w:rPr>
                <w:rFonts w:asciiTheme="majorBidi" w:hAnsiTheme="majorBidi" w:cstheme="majorBidi"/>
                <w:sz w:val="20"/>
                <w:szCs w:val="20"/>
              </w:rPr>
              <w:t>250</w:t>
            </w:r>
          </w:p>
        </w:tc>
        <w:tc>
          <w:tcPr>
            <w:tcW w:w="1559" w:type="dxa"/>
          </w:tcPr>
          <w:p w14:paraId="026A1BC7" w14:textId="77777777" w:rsidR="00603F7F" w:rsidRPr="006D2C7D" w:rsidRDefault="00603F7F" w:rsidP="00603F7F">
            <w:pPr>
              <w:spacing w:beforeLines="40" w:before="96" w:afterLines="40" w:after="96"/>
              <w:jc w:val="center"/>
              <w:rPr>
                <w:rFonts w:asciiTheme="majorBidi" w:hAnsiTheme="majorBidi" w:cstheme="majorBidi"/>
                <w:sz w:val="20"/>
                <w:szCs w:val="20"/>
              </w:rPr>
            </w:pPr>
            <w:r w:rsidRPr="006D2C7D">
              <w:rPr>
                <w:rFonts w:asciiTheme="majorBidi" w:hAnsiTheme="majorBidi" w:cstheme="majorBidi"/>
                <w:sz w:val="20"/>
                <w:szCs w:val="20"/>
              </w:rPr>
              <w:t>82</w:t>
            </w:r>
          </w:p>
        </w:tc>
        <w:tc>
          <w:tcPr>
            <w:tcW w:w="1588" w:type="dxa"/>
          </w:tcPr>
          <w:p w14:paraId="3BB855E5" w14:textId="77777777" w:rsidR="00603F7F" w:rsidRPr="006D2C7D" w:rsidRDefault="00603F7F" w:rsidP="00603F7F">
            <w:pPr>
              <w:spacing w:beforeLines="40" w:before="96" w:afterLines="40" w:after="96"/>
              <w:jc w:val="center"/>
              <w:rPr>
                <w:rFonts w:asciiTheme="majorBidi" w:hAnsiTheme="majorBidi" w:cstheme="majorBidi"/>
                <w:sz w:val="20"/>
                <w:szCs w:val="20"/>
              </w:rPr>
            </w:pPr>
            <w:r w:rsidRPr="006D2C7D">
              <w:rPr>
                <w:rFonts w:asciiTheme="majorBidi" w:hAnsiTheme="majorBidi" w:cstheme="majorBidi"/>
                <w:sz w:val="20"/>
                <w:szCs w:val="20"/>
              </w:rPr>
              <w:t>12.25</w:t>
            </w:r>
          </w:p>
        </w:tc>
        <w:tc>
          <w:tcPr>
            <w:tcW w:w="1530" w:type="dxa"/>
            <w:vAlign w:val="bottom"/>
          </w:tcPr>
          <w:p w14:paraId="29C3F94D" w14:textId="423E024D" w:rsidR="00603F7F" w:rsidRPr="006D2C7D" w:rsidRDefault="00603F7F" w:rsidP="00603F7F">
            <w:pPr>
              <w:spacing w:beforeLines="40" w:before="96" w:afterLines="40" w:after="96"/>
              <w:jc w:val="center"/>
              <w:rPr>
                <w:rFonts w:asciiTheme="majorBidi" w:hAnsiTheme="majorBidi" w:cstheme="majorBidi"/>
                <w:sz w:val="20"/>
                <w:szCs w:val="20"/>
              </w:rPr>
            </w:pPr>
            <w:r>
              <w:rPr>
                <w:rFonts w:ascii="Calibri" w:hAnsi="Calibri" w:cs="Calibri"/>
                <w:color w:val="000000"/>
              </w:rPr>
              <w:t>12,86</w:t>
            </w:r>
          </w:p>
        </w:tc>
        <w:tc>
          <w:tcPr>
            <w:tcW w:w="1163" w:type="dxa"/>
            <w:vAlign w:val="bottom"/>
          </w:tcPr>
          <w:p w14:paraId="5E3FD7E9" w14:textId="53CCE07A" w:rsidR="00603F7F" w:rsidRPr="006D2C7D" w:rsidRDefault="00603F7F" w:rsidP="00603F7F">
            <w:pPr>
              <w:spacing w:beforeLines="40" w:before="96" w:afterLines="40" w:after="96"/>
              <w:jc w:val="center"/>
              <w:rPr>
                <w:rFonts w:asciiTheme="majorBidi" w:hAnsiTheme="majorBidi" w:cstheme="majorBidi"/>
                <w:sz w:val="20"/>
                <w:szCs w:val="20"/>
              </w:rPr>
            </w:pPr>
            <w:r>
              <w:rPr>
                <w:rFonts w:ascii="Calibri" w:hAnsi="Calibri" w:cs="Calibri"/>
                <w:color w:val="000000"/>
              </w:rPr>
              <w:t>14,26</w:t>
            </w:r>
          </w:p>
        </w:tc>
      </w:tr>
      <w:tr w:rsidR="00603F7F" w:rsidRPr="006D2C7D" w14:paraId="3141BD04" w14:textId="77777777" w:rsidTr="00B94D52">
        <w:trPr>
          <w:trHeight w:hRule="exact" w:val="373"/>
          <w:jc w:val="center"/>
        </w:trPr>
        <w:tc>
          <w:tcPr>
            <w:tcW w:w="888" w:type="dxa"/>
          </w:tcPr>
          <w:p w14:paraId="20EA6180" w14:textId="77777777" w:rsidR="00603F7F" w:rsidRPr="006D2C7D" w:rsidRDefault="00603F7F" w:rsidP="00603F7F">
            <w:pPr>
              <w:spacing w:beforeLines="40" w:before="96" w:afterLines="40" w:after="96"/>
              <w:jc w:val="center"/>
              <w:rPr>
                <w:rFonts w:asciiTheme="majorBidi" w:hAnsiTheme="majorBidi" w:cstheme="majorBidi"/>
                <w:sz w:val="20"/>
                <w:szCs w:val="20"/>
              </w:rPr>
            </w:pPr>
            <w:r w:rsidRPr="006D2C7D">
              <w:rPr>
                <w:rFonts w:asciiTheme="majorBidi" w:hAnsiTheme="majorBidi" w:cstheme="majorBidi"/>
                <w:sz w:val="20"/>
                <w:szCs w:val="20"/>
              </w:rPr>
              <w:t>3</w:t>
            </w:r>
          </w:p>
        </w:tc>
        <w:tc>
          <w:tcPr>
            <w:tcW w:w="1063" w:type="dxa"/>
          </w:tcPr>
          <w:p w14:paraId="5AAB353A" w14:textId="77777777" w:rsidR="00603F7F" w:rsidRPr="006D2C7D" w:rsidRDefault="00603F7F" w:rsidP="00603F7F">
            <w:pPr>
              <w:spacing w:beforeLines="40" w:before="96" w:afterLines="40" w:after="96"/>
              <w:jc w:val="center"/>
              <w:rPr>
                <w:rFonts w:asciiTheme="majorBidi" w:hAnsiTheme="majorBidi" w:cstheme="majorBidi"/>
                <w:sz w:val="20"/>
                <w:szCs w:val="20"/>
              </w:rPr>
            </w:pPr>
            <w:r w:rsidRPr="006D2C7D">
              <w:rPr>
                <w:rFonts w:asciiTheme="majorBidi" w:hAnsiTheme="majorBidi" w:cstheme="majorBidi"/>
                <w:sz w:val="20"/>
                <w:szCs w:val="20"/>
              </w:rPr>
              <w:t>40</w:t>
            </w:r>
          </w:p>
        </w:tc>
        <w:tc>
          <w:tcPr>
            <w:tcW w:w="1418" w:type="dxa"/>
          </w:tcPr>
          <w:p w14:paraId="7525E814" w14:textId="77777777" w:rsidR="00603F7F" w:rsidRPr="006D2C7D" w:rsidRDefault="00603F7F" w:rsidP="00603F7F">
            <w:pPr>
              <w:spacing w:beforeLines="40" w:before="96" w:afterLines="40" w:after="96"/>
              <w:jc w:val="center"/>
              <w:rPr>
                <w:rFonts w:asciiTheme="majorBidi" w:hAnsiTheme="majorBidi" w:cstheme="majorBidi"/>
                <w:sz w:val="20"/>
                <w:szCs w:val="20"/>
              </w:rPr>
            </w:pPr>
            <w:r w:rsidRPr="006D2C7D">
              <w:rPr>
                <w:rFonts w:asciiTheme="majorBidi" w:hAnsiTheme="majorBidi" w:cstheme="majorBidi"/>
                <w:sz w:val="20"/>
                <w:szCs w:val="20"/>
              </w:rPr>
              <w:t>300</w:t>
            </w:r>
          </w:p>
        </w:tc>
        <w:tc>
          <w:tcPr>
            <w:tcW w:w="1559" w:type="dxa"/>
          </w:tcPr>
          <w:p w14:paraId="4A454AB1" w14:textId="77777777" w:rsidR="00603F7F" w:rsidRPr="006D2C7D" w:rsidRDefault="00603F7F" w:rsidP="00603F7F">
            <w:pPr>
              <w:spacing w:beforeLines="40" w:before="96" w:afterLines="40" w:after="96"/>
              <w:jc w:val="center"/>
              <w:rPr>
                <w:rFonts w:asciiTheme="majorBidi" w:hAnsiTheme="majorBidi" w:cstheme="majorBidi"/>
                <w:sz w:val="20"/>
                <w:szCs w:val="20"/>
              </w:rPr>
            </w:pPr>
            <w:r w:rsidRPr="006D2C7D">
              <w:rPr>
                <w:rFonts w:asciiTheme="majorBidi" w:hAnsiTheme="majorBidi" w:cstheme="majorBidi"/>
                <w:sz w:val="20"/>
                <w:szCs w:val="20"/>
              </w:rPr>
              <w:t>82</w:t>
            </w:r>
          </w:p>
        </w:tc>
        <w:tc>
          <w:tcPr>
            <w:tcW w:w="1588" w:type="dxa"/>
          </w:tcPr>
          <w:p w14:paraId="5F4F32DA" w14:textId="77777777" w:rsidR="00603F7F" w:rsidRPr="006D2C7D" w:rsidRDefault="00603F7F" w:rsidP="00603F7F">
            <w:pPr>
              <w:spacing w:beforeLines="40" w:before="96" w:afterLines="40" w:after="96"/>
              <w:jc w:val="center"/>
              <w:rPr>
                <w:rFonts w:asciiTheme="majorBidi" w:hAnsiTheme="majorBidi" w:cstheme="majorBidi"/>
                <w:sz w:val="20"/>
                <w:szCs w:val="20"/>
              </w:rPr>
            </w:pPr>
            <w:r w:rsidRPr="006D2C7D">
              <w:rPr>
                <w:rFonts w:asciiTheme="majorBidi" w:hAnsiTheme="majorBidi" w:cstheme="majorBidi"/>
                <w:sz w:val="20"/>
                <w:szCs w:val="20"/>
              </w:rPr>
              <w:t>14.09</w:t>
            </w:r>
          </w:p>
        </w:tc>
        <w:tc>
          <w:tcPr>
            <w:tcW w:w="1530" w:type="dxa"/>
            <w:vAlign w:val="center"/>
          </w:tcPr>
          <w:p w14:paraId="7C5ECB21" w14:textId="5BB81127" w:rsidR="00603F7F" w:rsidRPr="006D2C7D" w:rsidRDefault="00603F7F" w:rsidP="00603F7F">
            <w:pPr>
              <w:spacing w:beforeLines="40" w:before="96" w:afterLines="40" w:after="96"/>
              <w:jc w:val="center"/>
              <w:rPr>
                <w:rFonts w:asciiTheme="majorBidi" w:hAnsiTheme="majorBidi" w:cstheme="majorBidi"/>
                <w:sz w:val="20"/>
                <w:szCs w:val="20"/>
              </w:rPr>
            </w:pPr>
            <w:r>
              <w:rPr>
                <w:rFonts w:ascii="Calibri" w:hAnsi="Calibri" w:cs="Calibri"/>
                <w:color w:val="000000"/>
                <w:sz w:val="20"/>
                <w:szCs w:val="20"/>
              </w:rPr>
              <w:t>13,78</w:t>
            </w:r>
          </w:p>
        </w:tc>
        <w:tc>
          <w:tcPr>
            <w:tcW w:w="1163" w:type="dxa"/>
            <w:vAlign w:val="bottom"/>
          </w:tcPr>
          <w:p w14:paraId="5BA3AD71" w14:textId="555C5138" w:rsidR="00603F7F" w:rsidRPr="006D2C7D" w:rsidRDefault="00603F7F" w:rsidP="00603F7F">
            <w:pPr>
              <w:spacing w:beforeLines="40" w:before="96" w:afterLines="40" w:after="96"/>
              <w:jc w:val="center"/>
              <w:rPr>
                <w:rFonts w:asciiTheme="majorBidi" w:hAnsiTheme="majorBidi" w:cstheme="majorBidi"/>
                <w:sz w:val="20"/>
                <w:szCs w:val="20"/>
              </w:rPr>
            </w:pPr>
            <w:r>
              <w:rPr>
                <w:rFonts w:ascii="Calibri" w:hAnsi="Calibri" w:cs="Calibri"/>
                <w:color w:val="000000"/>
              </w:rPr>
              <w:t>13,87</w:t>
            </w:r>
          </w:p>
        </w:tc>
      </w:tr>
      <w:tr w:rsidR="00603F7F" w:rsidRPr="006D2C7D" w14:paraId="208DC780" w14:textId="77777777" w:rsidTr="00B94D52">
        <w:trPr>
          <w:trHeight w:hRule="exact" w:val="373"/>
          <w:jc w:val="center"/>
        </w:trPr>
        <w:tc>
          <w:tcPr>
            <w:tcW w:w="888" w:type="dxa"/>
          </w:tcPr>
          <w:p w14:paraId="41FD0AAF" w14:textId="77777777" w:rsidR="00603F7F" w:rsidRPr="006D2C7D" w:rsidRDefault="00603F7F" w:rsidP="00603F7F">
            <w:pPr>
              <w:spacing w:beforeLines="40" w:before="96" w:afterLines="40" w:after="96"/>
              <w:jc w:val="center"/>
              <w:rPr>
                <w:rFonts w:asciiTheme="majorBidi" w:hAnsiTheme="majorBidi" w:cstheme="majorBidi"/>
                <w:sz w:val="20"/>
                <w:szCs w:val="20"/>
              </w:rPr>
            </w:pPr>
            <w:r w:rsidRPr="006D2C7D">
              <w:rPr>
                <w:rFonts w:asciiTheme="majorBidi" w:hAnsiTheme="majorBidi" w:cstheme="majorBidi"/>
                <w:sz w:val="20"/>
                <w:szCs w:val="20"/>
              </w:rPr>
              <w:t>4</w:t>
            </w:r>
          </w:p>
        </w:tc>
        <w:tc>
          <w:tcPr>
            <w:tcW w:w="1063" w:type="dxa"/>
          </w:tcPr>
          <w:p w14:paraId="238FB950" w14:textId="77777777" w:rsidR="00603F7F" w:rsidRPr="006D2C7D" w:rsidRDefault="00603F7F" w:rsidP="00603F7F">
            <w:pPr>
              <w:spacing w:beforeLines="40" w:before="96" w:afterLines="40" w:after="96"/>
              <w:jc w:val="center"/>
              <w:rPr>
                <w:rFonts w:asciiTheme="majorBidi" w:hAnsiTheme="majorBidi" w:cstheme="majorBidi"/>
                <w:sz w:val="20"/>
                <w:szCs w:val="20"/>
              </w:rPr>
            </w:pPr>
            <w:r w:rsidRPr="006D2C7D">
              <w:rPr>
                <w:rFonts w:asciiTheme="majorBidi" w:hAnsiTheme="majorBidi" w:cstheme="majorBidi"/>
                <w:sz w:val="20"/>
                <w:szCs w:val="20"/>
              </w:rPr>
              <w:t>40</w:t>
            </w:r>
          </w:p>
        </w:tc>
        <w:tc>
          <w:tcPr>
            <w:tcW w:w="1418" w:type="dxa"/>
          </w:tcPr>
          <w:p w14:paraId="5BC4EE74" w14:textId="77777777" w:rsidR="00603F7F" w:rsidRPr="006D2C7D" w:rsidRDefault="00603F7F" w:rsidP="00603F7F">
            <w:pPr>
              <w:spacing w:beforeLines="40" w:before="96" w:afterLines="40" w:after="96"/>
              <w:jc w:val="center"/>
              <w:rPr>
                <w:rFonts w:asciiTheme="majorBidi" w:hAnsiTheme="majorBidi" w:cstheme="majorBidi"/>
                <w:sz w:val="20"/>
                <w:szCs w:val="20"/>
              </w:rPr>
            </w:pPr>
            <w:r w:rsidRPr="006D2C7D">
              <w:rPr>
                <w:rFonts w:asciiTheme="majorBidi" w:hAnsiTheme="majorBidi" w:cstheme="majorBidi"/>
                <w:sz w:val="20"/>
                <w:szCs w:val="20"/>
              </w:rPr>
              <w:t>300</w:t>
            </w:r>
          </w:p>
        </w:tc>
        <w:tc>
          <w:tcPr>
            <w:tcW w:w="1559" w:type="dxa"/>
          </w:tcPr>
          <w:p w14:paraId="2CFCC16B" w14:textId="77777777" w:rsidR="00603F7F" w:rsidRPr="006D2C7D" w:rsidRDefault="00603F7F" w:rsidP="00603F7F">
            <w:pPr>
              <w:spacing w:beforeLines="40" w:before="96" w:afterLines="40" w:after="96"/>
              <w:jc w:val="center"/>
              <w:rPr>
                <w:rFonts w:asciiTheme="majorBidi" w:hAnsiTheme="majorBidi" w:cstheme="majorBidi"/>
                <w:sz w:val="20"/>
                <w:szCs w:val="20"/>
              </w:rPr>
            </w:pPr>
            <w:r w:rsidRPr="006D2C7D">
              <w:rPr>
                <w:rFonts w:asciiTheme="majorBidi" w:hAnsiTheme="majorBidi" w:cstheme="majorBidi"/>
                <w:sz w:val="20"/>
                <w:szCs w:val="20"/>
              </w:rPr>
              <w:t>102</w:t>
            </w:r>
          </w:p>
        </w:tc>
        <w:tc>
          <w:tcPr>
            <w:tcW w:w="1588" w:type="dxa"/>
          </w:tcPr>
          <w:p w14:paraId="7794E136" w14:textId="77777777" w:rsidR="00603F7F" w:rsidRPr="006D2C7D" w:rsidRDefault="00603F7F" w:rsidP="00603F7F">
            <w:pPr>
              <w:spacing w:beforeLines="40" w:before="96" w:afterLines="40" w:after="96"/>
              <w:jc w:val="center"/>
              <w:rPr>
                <w:rFonts w:asciiTheme="majorBidi" w:hAnsiTheme="majorBidi" w:cstheme="majorBidi"/>
                <w:sz w:val="20"/>
                <w:szCs w:val="20"/>
              </w:rPr>
            </w:pPr>
            <w:r w:rsidRPr="006D2C7D">
              <w:rPr>
                <w:rFonts w:asciiTheme="majorBidi" w:hAnsiTheme="majorBidi" w:cstheme="majorBidi"/>
                <w:sz w:val="20"/>
                <w:szCs w:val="20"/>
              </w:rPr>
              <w:t>14.25</w:t>
            </w:r>
          </w:p>
        </w:tc>
        <w:tc>
          <w:tcPr>
            <w:tcW w:w="1530" w:type="dxa"/>
            <w:vAlign w:val="bottom"/>
          </w:tcPr>
          <w:p w14:paraId="2590CF6D" w14:textId="511661B6" w:rsidR="00603F7F" w:rsidRPr="006D2C7D" w:rsidRDefault="00603F7F" w:rsidP="00603F7F">
            <w:pPr>
              <w:spacing w:beforeLines="40" w:before="96" w:afterLines="40" w:after="96"/>
              <w:jc w:val="center"/>
              <w:rPr>
                <w:rFonts w:asciiTheme="majorBidi" w:hAnsiTheme="majorBidi" w:cstheme="majorBidi"/>
                <w:sz w:val="20"/>
                <w:szCs w:val="20"/>
              </w:rPr>
            </w:pPr>
            <w:r>
              <w:rPr>
                <w:rFonts w:ascii="Calibri" w:hAnsi="Calibri" w:cs="Calibri"/>
                <w:color w:val="000000"/>
              </w:rPr>
              <w:t>14,03</w:t>
            </w:r>
          </w:p>
        </w:tc>
        <w:tc>
          <w:tcPr>
            <w:tcW w:w="1163" w:type="dxa"/>
            <w:vAlign w:val="bottom"/>
          </w:tcPr>
          <w:p w14:paraId="3F725759" w14:textId="1BB5F019" w:rsidR="00603F7F" w:rsidRPr="006D2C7D" w:rsidRDefault="00603F7F" w:rsidP="00603F7F">
            <w:pPr>
              <w:spacing w:beforeLines="40" w:before="96" w:afterLines="40" w:after="96"/>
              <w:jc w:val="center"/>
              <w:rPr>
                <w:rFonts w:asciiTheme="majorBidi" w:hAnsiTheme="majorBidi" w:cstheme="majorBidi"/>
                <w:sz w:val="20"/>
                <w:szCs w:val="20"/>
              </w:rPr>
            </w:pPr>
            <w:r>
              <w:rPr>
                <w:rFonts w:ascii="Calibri" w:hAnsi="Calibri" w:cs="Calibri"/>
                <w:color w:val="000000"/>
              </w:rPr>
              <w:t>17,47</w:t>
            </w:r>
          </w:p>
        </w:tc>
      </w:tr>
      <w:tr w:rsidR="00603F7F" w:rsidRPr="006D2C7D" w14:paraId="12212161" w14:textId="77777777" w:rsidTr="00B94D52">
        <w:trPr>
          <w:trHeight w:hRule="exact" w:val="373"/>
          <w:jc w:val="center"/>
        </w:trPr>
        <w:tc>
          <w:tcPr>
            <w:tcW w:w="888" w:type="dxa"/>
          </w:tcPr>
          <w:p w14:paraId="7A2B4EFD" w14:textId="77777777" w:rsidR="00603F7F" w:rsidRPr="006D2C7D" w:rsidRDefault="00603F7F" w:rsidP="00603F7F">
            <w:pPr>
              <w:spacing w:beforeLines="40" w:before="96" w:afterLines="40" w:after="96"/>
              <w:jc w:val="center"/>
              <w:rPr>
                <w:rFonts w:asciiTheme="majorBidi" w:hAnsiTheme="majorBidi" w:cstheme="majorBidi"/>
                <w:sz w:val="20"/>
                <w:szCs w:val="20"/>
              </w:rPr>
            </w:pPr>
            <w:r>
              <w:rPr>
                <w:rFonts w:asciiTheme="majorBidi" w:hAnsiTheme="majorBidi" w:cstheme="majorBidi"/>
                <w:sz w:val="20"/>
                <w:szCs w:val="20"/>
              </w:rPr>
              <w:t>5</w:t>
            </w:r>
          </w:p>
        </w:tc>
        <w:tc>
          <w:tcPr>
            <w:tcW w:w="1063" w:type="dxa"/>
          </w:tcPr>
          <w:p w14:paraId="6A8249C7" w14:textId="77777777" w:rsidR="00603F7F" w:rsidRPr="006D2C7D" w:rsidRDefault="00603F7F" w:rsidP="00603F7F">
            <w:pPr>
              <w:spacing w:beforeLines="40" w:before="96" w:afterLines="40" w:after="96"/>
              <w:jc w:val="center"/>
              <w:rPr>
                <w:rFonts w:asciiTheme="majorBidi" w:hAnsiTheme="majorBidi" w:cstheme="majorBidi"/>
                <w:sz w:val="20"/>
                <w:szCs w:val="20"/>
              </w:rPr>
            </w:pPr>
            <w:r w:rsidRPr="006D2C7D">
              <w:rPr>
                <w:rFonts w:asciiTheme="majorBidi" w:hAnsiTheme="majorBidi" w:cstheme="majorBidi"/>
                <w:sz w:val="20"/>
                <w:szCs w:val="20"/>
              </w:rPr>
              <w:t>60</w:t>
            </w:r>
          </w:p>
        </w:tc>
        <w:tc>
          <w:tcPr>
            <w:tcW w:w="1418" w:type="dxa"/>
          </w:tcPr>
          <w:p w14:paraId="23553987" w14:textId="77777777" w:rsidR="00603F7F" w:rsidRPr="006D2C7D" w:rsidRDefault="00603F7F" w:rsidP="00603F7F">
            <w:pPr>
              <w:spacing w:beforeLines="40" w:before="96" w:afterLines="40" w:after="96"/>
              <w:jc w:val="center"/>
              <w:rPr>
                <w:rFonts w:asciiTheme="majorBidi" w:hAnsiTheme="majorBidi" w:cstheme="majorBidi"/>
                <w:sz w:val="20"/>
                <w:szCs w:val="20"/>
              </w:rPr>
            </w:pPr>
            <w:r w:rsidRPr="006D2C7D">
              <w:rPr>
                <w:rFonts w:asciiTheme="majorBidi" w:hAnsiTheme="majorBidi" w:cstheme="majorBidi"/>
                <w:sz w:val="20"/>
                <w:szCs w:val="20"/>
              </w:rPr>
              <w:t>300</w:t>
            </w:r>
          </w:p>
        </w:tc>
        <w:tc>
          <w:tcPr>
            <w:tcW w:w="1559" w:type="dxa"/>
          </w:tcPr>
          <w:p w14:paraId="178CA88B" w14:textId="77777777" w:rsidR="00603F7F" w:rsidRPr="006D2C7D" w:rsidRDefault="00603F7F" w:rsidP="00603F7F">
            <w:pPr>
              <w:spacing w:beforeLines="40" w:before="96" w:afterLines="40" w:after="96"/>
              <w:jc w:val="center"/>
              <w:rPr>
                <w:rFonts w:asciiTheme="majorBidi" w:hAnsiTheme="majorBidi" w:cstheme="majorBidi"/>
                <w:sz w:val="20"/>
                <w:szCs w:val="20"/>
              </w:rPr>
            </w:pPr>
            <w:r w:rsidRPr="006D2C7D">
              <w:rPr>
                <w:rFonts w:asciiTheme="majorBidi" w:hAnsiTheme="majorBidi" w:cstheme="majorBidi"/>
                <w:sz w:val="20"/>
                <w:szCs w:val="20"/>
              </w:rPr>
              <w:t>82</w:t>
            </w:r>
          </w:p>
        </w:tc>
        <w:tc>
          <w:tcPr>
            <w:tcW w:w="1588" w:type="dxa"/>
          </w:tcPr>
          <w:p w14:paraId="0A2A8E54" w14:textId="77777777" w:rsidR="00603F7F" w:rsidRPr="006D2C7D" w:rsidRDefault="00603F7F" w:rsidP="00603F7F">
            <w:pPr>
              <w:jc w:val="center"/>
              <w:rPr>
                <w:rFonts w:asciiTheme="majorBidi" w:hAnsiTheme="majorBidi" w:cstheme="majorBidi"/>
                <w:sz w:val="20"/>
                <w:szCs w:val="20"/>
              </w:rPr>
            </w:pPr>
            <w:r w:rsidRPr="006D2C7D">
              <w:rPr>
                <w:rFonts w:asciiTheme="majorBidi" w:hAnsiTheme="majorBidi" w:cstheme="majorBidi"/>
                <w:sz w:val="20"/>
                <w:szCs w:val="20"/>
              </w:rPr>
              <w:t>13,25</w:t>
            </w:r>
          </w:p>
          <w:p w14:paraId="1DA2D7FA" w14:textId="77777777" w:rsidR="00603F7F" w:rsidRPr="006D2C7D" w:rsidRDefault="00603F7F" w:rsidP="00603F7F">
            <w:pPr>
              <w:spacing w:beforeLines="40" w:before="96" w:afterLines="40" w:after="96"/>
              <w:jc w:val="center"/>
              <w:rPr>
                <w:rFonts w:asciiTheme="majorBidi" w:hAnsiTheme="majorBidi" w:cstheme="majorBidi"/>
                <w:sz w:val="20"/>
                <w:szCs w:val="20"/>
              </w:rPr>
            </w:pPr>
          </w:p>
          <w:p w14:paraId="0B4452C9" w14:textId="77777777" w:rsidR="00603F7F" w:rsidRPr="006D2C7D" w:rsidRDefault="00603F7F" w:rsidP="00603F7F">
            <w:pPr>
              <w:spacing w:beforeLines="40" w:before="96" w:afterLines="40" w:after="96"/>
              <w:jc w:val="center"/>
              <w:rPr>
                <w:rFonts w:asciiTheme="majorBidi" w:hAnsiTheme="majorBidi" w:cstheme="majorBidi"/>
                <w:sz w:val="20"/>
                <w:szCs w:val="20"/>
              </w:rPr>
            </w:pPr>
          </w:p>
          <w:p w14:paraId="5728AF00" w14:textId="77777777" w:rsidR="00603F7F" w:rsidRPr="006D2C7D" w:rsidRDefault="00603F7F" w:rsidP="00603F7F">
            <w:pPr>
              <w:spacing w:beforeLines="40" w:before="96" w:afterLines="40" w:after="96"/>
              <w:jc w:val="center"/>
              <w:rPr>
                <w:rFonts w:asciiTheme="majorBidi" w:hAnsiTheme="majorBidi" w:cstheme="majorBidi"/>
                <w:sz w:val="20"/>
                <w:szCs w:val="20"/>
              </w:rPr>
            </w:pPr>
          </w:p>
          <w:p w14:paraId="4ECE85DD" w14:textId="77777777" w:rsidR="00603F7F" w:rsidRPr="006D2C7D" w:rsidRDefault="00603F7F" w:rsidP="00603F7F">
            <w:pPr>
              <w:spacing w:beforeLines="40" w:before="96" w:afterLines="40" w:after="96"/>
              <w:jc w:val="center"/>
              <w:rPr>
                <w:rFonts w:asciiTheme="majorBidi" w:hAnsiTheme="majorBidi" w:cstheme="majorBidi"/>
                <w:sz w:val="20"/>
                <w:szCs w:val="20"/>
              </w:rPr>
            </w:pPr>
          </w:p>
          <w:p w14:paraId="63F25A95" w14:textId="77777777" w:rsidR="00603F7F" w:rsidRPr="006D2C7D" w:rsidRDefault="00603F7F" w:rsidP="00603F7F">
            <w:pPr>
              <w:spacing w:beforeLines="40" w:before="96" w:afterLines="40" w:after="96"/>
              <w:jc w:val="center"/>
              <w:rPr>
                <w:rFonts w:asciiTheme="majorBidi" w:hAnsiTheme="majorBidi" w:cstheme="majorBidi"/>
                <w:sz w:val="20"/>
                <w:szCs w:val="20"/>
              </w:rPr>
            </w:pPr>
          </w:p>
          <w:p w14:paraId="6389E429" w14:textId="77777777" w:rsidR="00603F7F" w:rsidRPr="006D2C7D" w:rsidRDefault="00603F7F" w:rsidP="00603F7F">
            <w:pPr>
              <w:spacing w:beforeLines="40" w:before="96" w:afterLines="40" w:after="96"/>
              <w:jc w:val="center"/>
              <w:rPr>
                <w:rFonts w:asciiTheme="majorBidi" w:hAnsiTheme="majorBidi" w:cstheme="majorBidi"/>
                <w:sz w:val="20"/>
                <w:szCs w:val="20"/>
              </w:rPr>
            </w:pPr>
          </w:p>
          <w:p w14:paraId="3C02F786" w14:textId="77777777" w:rsidR="00603F7F" w:rsidRPr="006D2C7D" w:rsidRDefault="00603F7F" w:rsidP="00603F7F">
            <w:pPr>
              <w:spacing w:beforeLines="40" w:before="96" w:afterLines="40" w:after="96"/>
              <w:jc w:val="center"/>
              <w:rPr>
                <w:rFonts w:asciiTheme="majorBidi" w:hAnsiTheme="majorBidi" w:cstheme="majorBidi"/>
                <w:sz w:val="20"/>
                <w:szCs w:val="20"/>
              </w:rPr>
            </w:pPr>
          </w:p>
          <w:p w14:paraId="58DEA878" w14:textId="77777777" w:rsidR="00603F7F" w:rsidRPr="006D2C7D" w:rsidRDefault="00603F7F" w:rsidP="00603F7F">
            <w:pPr>
              <w:spacing w:beforeLines="40" w:before="96" w:afterLines="40" w:after="96"/>
              <w:jc w:val="center"/>
              <w:rPr>
                <w:rFonts w:asciiTheme="majorBidi" w:hAnsiTheme="majorBidi" w:cstheme="majorBidi"/>
                <w:sz w:val="20"/>
                <w:szCs w:val="20"/>
              </w:rPr>
            </w:pPr>
          </w:p>
          <w:p w14:paraId="70F1E6CC" w14:textId="77777777" w:rsidR="00603F7F" w:rsidRPr="006D2C7D" w:rsidRDefault="00603F7F" w:rsidP="00603F7F">
            <w:pPr>
              <w:spacing w:beforeLines="40" w:before="96" w:afterLines="40" w:after="96"/>
              <w:jc w:val="center"/>
              <w:rPr>
                <w:rFonts w:asciiTheme="majorBidi" w:hAnsiTheme="majorBidi" w:cstheme="majorBidi"/>
                <w:sz w:val="20"/>
                <w:szCs w:val="20"/>
              </w:rPr>
            </w:pPr>
          </w:p>
          <w:p w14:paraId="0B300CD5" w14:textId="77777777" w:rsidR="00603F7F" w:rsidRPr="006D2C7D" w:rsidRDefault="00603F7F" w:rsidP="00603F7F">
            <w:pPr>
              <w:spacing w:beforeLines="40" w:before="96" w:afterLines="40" w:after="96"/>
              <w:jc w:val="center"/>
              <w:rPr>
                <w:rFonts w:asciiTheme="majorBidi" w:hAnsiTheme="majorBidi" w:cstheme="majorBidi"/>
                <w:sz w:val="20"/>
                <w:szCs w:val="20"/>
              </w:rPr>
            </w:pPr>
          </w:p>
          <w:p w14:paraId="4D69106F" w14:textId="77777777" w:rsidR="00603F7F" w:rsidRPr="006D2C7D" w:rsidRDefault="00603F7F" w:rsidP="00603F7F">
            <w:pPr>
              <w:spacing w:beforeLines="40" w:before="96" w:afterLines="40" w:after="96"/>
              <w:jc w:val="center"/>
              <w:rPr>
                <w:rFonts w:asciiTheme="majorBidi" w:hAnsiTheme="majorBidi" w:cstheme="majorBidi"/>
                <w:sz w:val="20"/>
                <w:szCs w:val="20"/>
              </w:rPr>
            </w:pPr>
          </w:p>
          <w:p w14:paraId="52A84FFC" w14:textId="77777777" w:rsidR="00603F7F" w:rsidRPr="006D2C7D" w:rsidRDefault="00603F7F" w:rsidP="00603F7F">
            <w:pPr>
              <w:spacing w:beforeLines="40" w:before="96" w:afterLines="40" w:after="96"/>
              <w:jc w:val="center"/>
              <w:rPr>
                <w:rFonts w:asciiTheme="majorBidi" w:hAnsiTheme="majorBidi" w:cstheme="majorBidi"/>
                <w:sz w:val="20"/>
                <w:szCs w:val="20"/>
              </w:rPr>
            </w:pPr>
          </w:p>
          <w:p w14:paraId="1E115256" w14:textId="77777777" w:rsidR="00603F7F" w:rsidRPr="006D2C7D" w:rsidRDefault="00603F7F" w:rsidP="00603F7F">
            <w:pPr>
              <w:spacing w:beforeLines="40" w:before="96" w:afterLines="40" w:after="96"/>
              <w:jc w:val="center"/>
              <w:rPr>
                <w:rFonts w:asciiTheme="majorBidi" w:hAnsiTheme="majorBidi" w:cstheme="majorBidi"/>
                <w:sz w:val="20"/>
                <w:szCs w:val="20"/>
              </w:rPr>
            </w:pPr>
          </w:p>
          <w:p w14:paraId="19907447" w14:textId="77777777" w:rsidR="00603F7F" w:rsidRPr="006D2C7D" w:rsidRDefault="00603F7F" w:rsidP="00603F7F">
            <w:pPr>
              <w:spacing w:beforeLines="40" w:before="96" w:afterLines="40" w:after="96"/>
              <w:jc w:val="center"/>
              <w:rPr>
                <w:rFonts w:asciiTheme="majorBidi" w:hAnsiTheme="majorBidi" w:cstheme="majorBidi"/>
                <w:sz w:val="20"/>
                <w:szCs w:val="20"/>
              </w:rPr>
            </w:pPr>
          </w:p>
          <w:p w14:paraId="55C982C3" w14:textId="77777777" w:rsidR="00603F7F" w:rsidRPr="006D2C7D" w:rsidRDefault="00603F7F" w:rsidP="00603F7F">
            <w:pPr>
              <w:spacing w:beforeLines="40" w:before="96" w:afterLines="40" w:after="96"/>
              <w:jc w:val="center"/>
              <w:rPr>
                <w:rFonts w:asciiTheme="majorBidi" w:hAnsiTheme="majorBidi" w:cstheme="majorBidi"/>
                <w:sz w:val="20"/>
                <w:szCs w:val="20"/>
              </w:rPr>
            </w:pPr>
          </w:p>
          <w:p w14:paraId="2EAA4ACF" w14:textId="77777777" w:rsidR="00603F7F" w:rsidRPr="006D2C7D" w:rsidRDefault="00603F7F" w:rsidP="00603F7F">
            <w:pPr>
              <w:spacing w:beforeLines="40" w:before="96" w:afterLines="40" w:after="96"/>
              <w:jc w:val="center"/>
              <w:rPr>
                <w:rFonts w:asciiTheme="majorBidi" w:hAnsiTheme="majorBidi" w:cstheme="majorBidi"/>
                <w:sz w:val="20"/>
                <w:szCs w:val="20"/>
              </w:rPr>
            </w:pPr>
          </w:p>
          <w:p w14:paraId="5604A41D" w14:textId="77777777" w:rsidR="00603F7F" w:rsidRPr="006D2C7D" w:rsidRDefault="00603F7F" w:rsidP="00603F7F">
            <w:pPr>
              <w:spacing w:beforeLines="40" w:before="96" w:afterLines="40" w:after="96"/>
              <w:jc w:val="center"/>
              <w:rPr>
                <w:rFonts w:asciiTheme="majorBidi" w:hAnsiTheme="majorBidi" w:cstheme="majorBidi"/>
                <w:sz w:val="20"/>
                <w:szCs w:val="20"/>
              </w:rPr>
            </w:pPr>
          </w:p>
          <w:p w14:paraId="0B18E03A" w14:textId="77777777" w:rsidR="00603F7F" w:rsidRPr="006D2C7D" w:rsidRDefault="00603F7F" w:rsidP="00603F7F">
            <w:pPr>
              <w:spacing w:beforeLines="40" w:before="96" w:afterLines="40" w:after="96"/>
              <w:jc w:val="center"/>
              <w:rPr>
                <w:rFonts w:asciiTheme="majorBidi" w:hAnsiTheme="majorBidi" w:cstheme="majorBidi"/>
                <w:sz w:val="20"/>
                <w:szCs w:val="20"/>
              </w:rPr>
            </w:pPr>
          </w:p>
          <w:p w14:paraId="545ED5EE" w14:textId="77777777" w:rsidR="00603F7F" w:rsidRPr="006D2C7D" w:rsidRDefault="00603F7F" w:rsidP="00603F7F">
            <w:pPr>
              <w:spacing w:beforeLines="40" w:before="96" w:afterLines="40" w:after="96"/>
              <w:jc w:val="center"/>
              <w:rPr>
                <w:rFonts w:asciiTheme="majorBidi" w:hAnsiTheme="majorBidi" w:cstheme="majorBidi"/>
                <w:sz w:val="20"/>
                <w:szCs w:val="20"/>
              </w:rPr>
            </w:pPr>
          </w:p>
        </w:tc>
        <w:tc>
          <w:tcPr>
            <w:tcW w:w="1530" w:type="dxa"/>
            <w:vAlign w:val="center"/>
          </w:tcPr>
          <w:p w14:paraId="5541E287" w14:textId="4E175CF6" w:rsidR="00603F7F" w:rsidRPr="006D2C7D" w:rsidRDefault="00603F7F" w:rsidP="00603F7F">
            <w:pPr>
              <w:spacing w:beforeLines="40" w:before="96" w:afterLines="40" w:after="96"/>
              <w:jc w:val="center"/>
              <w:rPr>
                <w:rFonts w:asciiTheme="majorBidi" w:hAnsiTheme="majorBidi" w:cstheme="majorBidi"/>
                <w:sz w:val="20"/>
                <w:szCs w:val="20"/>
              </w:rPr>
            </w:pPr>
            <w:r>
              <w:rPr>
                <w:rFonts w:ascii="Calibri" w:hAnsi="Calibri" w:cs="Calibri"/>
                <w:color w:val="000000"/>
                <w:sz w:val="20"/>
                <w:szCs w:val="20"/>
              </w:rPr>
              <w:t>13,61</w:t>
            </w:r>
          </w:p>
        </w:tc>
        <w:tc>
          <w:tcPr>
            <w:tcW w:w="1163" w:type="dxa"/>
            <w:vAlign w:val="bottom"/>
          </w:tcPr>
          <w:p w14:paraId="6AB14574" w14:textId="2C980030" w:rsidR="00603F7F" w:rsidRDefault="00603F7F" w:rsidP="00603F7F">
            <w:pPr>
              <w:jc w:val="center"/>
              <w:rPr>
                <w:rFonts w:ascii="Calibri" w:hAnsi="Calibri" w:cs="Calibri"/>
                <w:color w:val="000000"/>
                <w:lang w:val="fr-FR"/>
              </w:rPr>
            </w:pPr>
            <w:r>
              <w:rPr>
                <w:rFonts w:ascii="Calibri" w:hAnsi="Calibri" w:cs="Calibri"/>
                <w:color w:val="000000"/>
              </w:rPr>
              <w:t>2,789</w:t>
            </w:r>
          </w:p>
          <w:p w14:paraId="5B9C316E" w14:textId="56E26AEE" w:rsidR="00603F7F" w:rsidRPr="006D2C7D" w:rsidRDefault="00603F7F" w:rsidP="00603F7F">
            <w:pPr>
              <w:spacing w:beforeLines="40" w:before="96" w:afterLines="40" w:after="96"/>
              <w:jc w:val="center"/>
              <w:rPr>
                <w:rFonts w:asciiTheme="majorBidi" w:hAnsiTheme="majorBidi" w:cstheme="majorBidi"/>
                <w:sz w:val="20"/>
                <w:szCs w:val="20"/>
              </w:rPr>
            </w:pPr>
          </w:p>
        </w:tc>
      </w:tr>
    </w:tbl>
    <w:p w14:paraId="1C0A469B" w14:textId="77777777" w:rsidR="00C230BE" w:rsidRDefault="00C230BE" w:rsidP="00C230BE">
      <w:pPr>
        <w:pStyle w:val="ListParagraph"/>
        <w:spacing w:line="360" w:lineRule="auto"/>
        <w:ind w:left="426"/>
        <w:rPr>
          <w:rStyle w:val="hps"/>
          <w:rFonts w:asciiTheme="majorBidi" w:hAnsiTheme="majorBidi" w:cstheme="majorBidi"/>
          <w:b/>
          <w:bCs/>
          <w:sz w:val="24"/>
          <w:szCs w:val="24"/>
        </w:rPr>
      </w:pPr>
    </w:p>
    <w:p w14:paraId="518A17C2" w14:textId="77777777" w:rsidR="00C230BE" w:rsidRPr="004706DC" w:rsidRDefault="00C230BE" w:rsidP="004706DC">
      <w:pPr>
        <w:pStyle w:val="ListParagraph"/>
        <w:autoSpaceDE w:val="0"/>
        <w:autoSpaceDN w:val="0"/>
        <w:adjustRightInd w:val="0"/>
        <w:spacing w:after="0" w:line="360" w:lineRule="auto"/>
        <w:jc w:val="center"/>
        <w:rPr>
          <w:rStyle w:val="hps"/>
          <w:rFonts w:ascii="Times New Roman" w:hAnsi="Times New Roman" w:cs="Times New Roman"/>
          <w:sz w:val="24"/>
          <w:szCs w:val="24"/>
        </w:rPr>
      </w:pPr>
    </w:p>
    <w:p w14:paraId="3905FBFF" w14:textId="02DCA1BA" w:rsidR="004B170D" w:rsidRPr="004B170D" w:rsidRDefault="00553F51" w:rsidP="00D03CE8">
      <w:pPr>
        <w:pStyle w:val="Heading1"/>
        <w:numPr>
          <w:ilvl w:val="0"/>
          <w:numId w:val="0"/>
        </w:numPr>
        <w:ind w:left="720"/>
      </w:pPr>
      <w:r w:rsidRPr="00770F5B">
        <w:t xml:space="preserve">Conclusion </w:t>
      </w:r>
      <w:r w:rsidR="004B170D">
        <w:tab/>
      </w:r>
    </w:p>
    <w:p w14:paraId="6E901543" w14:textId="198157EA" w:rsidR="00EB6617" w:rsidRDefault="00BC541F" w:rsidP="002A68B6">
      <w:pPr>
        <w:autoSpaceDE w:val="0"/>
        <w:autoSpaceDN w:val="0"/>
        <w:adjustRightInd w:val="0"/>
        <w:spacing w:after="0" w:line="360" w:lineRule="auto"/>
        <w:jc w:val="both"/>
        <w:rPr>
          <w:rStyle w:val="hps"/>
          <w:rFonts w:ascii="Times New Roman" w:hAnsi="Times New Roman" w:cs="Times New Roman"/>
          <w:sz w:val="24"/>
          <w:szCs w:val="24"/>
        </w:rPr>
      </w:pPr>
      <w:r w:rsidRPr="00BC541F">
        <w:rPr>
          <w:rStyle w:val="hps"/>
          <w:rFonts w:ascii="Times New Roman" w:hAnsi="Times New Roman" w:cs="Times New Roman"/>
          <w:sz w:val="24"/>
          <w:szCs w:val="24"/>
        </w:rPr>
        <w:t xml:space="preserve">In </w:t>
      </w:r>
      <w:r>
        <w:rPr>
          <w:rStyle w:val="hps"/>
          <w:rFonts w:ascii="Times New Roman" w:hAnsi="Times New Roman" w:cs="Times New Roman"/>
          <w:sz w:val="24"/>
          <w:szCs w:val="24"/>
        </w:rPr>
        <w:t xml:space="preserve">this paper, experiments and numerical simulations of air bending process were studied for sandwich </w:t>
      </w:r>
      <w:r>
        <w:rPr>
          <w:rStyle w:val="hps"/>
          <w:rFonts w:asciiTheme="majorBidi" w:hAnsiTheme="majorBidi" w:cstheme="majorBidi"/>
          <w:sz w:val="24"/>
          <w:szCs w:val="24"/>
        </w:rPr>
        <w:t>panel</w:t>
      </w:r>
      <w:r>
        <w:rPr>
          <w:rStyle w:val="hps"/>
          <w:rFonts w:ascii="Times New Roman" w:hAnsi="Times New Roman" w:cs="Times New Roman"/>
          <w:sz w:val="24"/>
          <w:szCs w:val="24"/>
        </w:rPr>
        <w:t xml:space="preserve"> made of steel /polyurethane PUR/</w:t>
      </w:r>
      <w:r w:rsidR="008F2635">
        <w:rPr>
          <w:rStyle w:val="hps"/>
          <w:rFonts w:ascii="Times New Roman" w:hAnsi="Times New Roman" w:cs="Times New Roman"/>
          <w:sz w:val="24"/>
          <w:szCs w:val="24"/>
        </w:rPr>
        <w:t xml:space="preserve"> </w:t>
      </w:r>
      <w:r>
        <w:rPr>
          <w:rStyle w:val="hps"/>
          <w:rFonts w:ascii="Times New Roman" w:hAnsi="Times New Roman" w:cs="Times New Roman"/>
          <w:sz w:val="24"/>
          <w:szCs w:val="24"/>
        </w:rPr>
        <w:t xml:space="preserve">steel. The comparison of the numerical simulation with experimental results for load–displacement process shows a good agreement </w:t>
      </w:r>
      <w:r>
        <w:rPr>
          <w:rStyle w:val="hps"/>
          <w:rFonts w:ascii="Times New Roman" w:hAnsi="Times New Roman" w:cs="Times New Roman"/>
          <w:sz w:val="24"/>
          <w:szCs w:val="24"/>
        </w:rPr>
        <w:lastRenderedPageBreak/>
        <w:t xml:space="preserve">which validate the </w:t>
      </w:r>
      <w:r w:rsidR="004C00EC">
        <w:rPr>
          <w:rStyle w:val="hps"/>
          <w:rFonts w:ascii="Times New Roman" w:hAnsi="Times New Roman" w:cs="Times New Roman"/>
          <w:sz w:val="24"/>
          <w:szCs w:val="24"/>
        </w:rPr>
        <w:t xml:space="preserve">numerical analysis. </w:t>
      </w:r>
      <w:r>
        <w:rPr>
          <w:rStyle w:val="hps"/>
          <w:rFonts w:ascii="Times New Roman" w:hAnsi="Times New Roman" w:cs="Times New Roman"/>
          <w:sz w:val="24"/>
          <w:szCs w:val="24"/>
        </w:rPr>
        <w:t>In order to predict springback</w:t>
      </w:r>
      <w:r w:rsidRPr="00BC541F">
        <w:rPr>
          <w:rStyle w:val="hps"/>
          <w:rFonts w:ascii="Times New Roman" w:hAnsi="Times New Roman" w:cs="Times New Roman"/>
          <w:sz w:val="24"/>
          <w:szCs w:val="24"/>
        </w:rPr>
        <w:t>, f</w:t>
      </w:r>
      <w:r w:rsidR="001B58CA" w:rsidRPr="00BC541F">
        <w:rPr>
          <w:rStyle w:val="hps"/>
          <w:rFonts w:ascii="Times New Roman" w:hAnsi="Times New Roman" w:cs="Times New Roman"/>
          <w:sz w:val="24"/>
          <w:szCs w:val="24"/>
        </w:rPr>
        <w:t xml:space="preserve">inite element analysis and artificial neural network approaches </w:t>
      </w:r>
      <w:r w:rsidR="00D042BD">
        <w:rPr>
          <w:rStyle w:val="hps"/>
          <w:rFonts w:ascii="Times New Roman" w:hAnsi="Times New Roman" w:cs="Times New Roman"/>
          <w:sz w:val="24"/>
          <w:szCs w:val="24"/>
        </w:rPr>
        <w:t>were</w:t>
      </w:r>
      <w:r w:rsidR="001B58CA" w:rsidRPr="00BC541F">
        <w:rPr>
          <w:rStyle w:val="hps"/>
          <w:rFonts w:ascii="Times New Roman" w:hAnsi="Times New Roman" w:cs="Times New Roman"/>
          <w:sz w:val="24"/>
          <w:szCs w:val="24"/>
        </w:rPr>
        <w:t xml:space="preserve"> used. </w:t>
      </w:r>
      <w:r w:rsidR="00942767">
        <w:rPr>
          <w:rStyle w:val="hps"/>
          <w:rFonts w:ascii="Times New Roman" w:hAnsi="Times New Roman" w:cs="Times New Roman"/>
          <w:sz w:val="24"/>
          <w:szCs w:val="24"/>
        </w:rPr>
        <w:t>P</w:t>
      </w:r>
      <w:r w:rsidR="001B58CA" w:rsidRPr="00BC541F">
        <w:rPr>
          <w:rStyle w:val="hps"/>
          <w:rFonts w:ascii="Times New Roman" w:hAnsi="Times New Roman" w:cs="Times New Roman"/>
          <w:sz w:val="24"/>
          <w:szCs w:val="24"/>
        </w:rPr>
        <w:t>redicted springback</w:t>
      </w:r>
      <w:r w:rsidR="00942767">
        <w:rPr>
          <w:rStyle w:val="hps"/>
          <w:rFonts w:ascii="Times New Roman" w:hAnsi="Times New Roman" w:cs="Times New Roman"/>
          <w:sz w:val="24"/>
          <w:szCs w:val="24"/>
        </w:rPr>
        <w:t xml:space="preserve"> obtained by</w:t>
      </w:r>
      <w:r w:rsidR="00942767" w:rsidRPr="00BC541F">
        <w:rPr>
          <w:rStyle w:val="hps"/>
          <w:rFonts w:ascii="Times New Roman" w:hAnsi="Times New Roman" w:cs="Times New Roman"/>
          <w:sz w:val="24"/>
          <w:szCs w:val="24"/>
        </w:rPr>
        <w:t xml:space="preserve"> numerical simulation</w:t>
      </w:r>
      <w:r w:rsidR="00942767">
        <w:rPr>
          <w:rStyle w:val="hps"/>
          <w:rFonts w:ascii="Times New Roman" w:hAnsi="Times New Roman" w:cs="Times New Roman"/>
          <w:sz w:val="24"/>
          <w:szCs w:val="24"/>
        </w:rPr>
        <w:t>s</w:t>
      </w:r>
      <w:r w:rsidR="001B58CA" w:rsidRPr="00BC541F">
        <w:rPr>
          <w:rStyle w:val="hps"/>
          <w:rFonts w:ascii="Times New Roman" w:hAnsi="Times New Roman" w:cs="Times New Roman"/>
          <w:sz w:val="24"/>
          <w:szCs w:val="24"/>
        </w:rPr>
        <w:t xml:space="preserve"> was</w:t>
      </w:r>
      <w:r w:rsidR="00942767">
        <w:rPr>
          <w:rStyle w:val="hps"/>
          <w:rFonts w:ascii="Times New Roman" w:hAnsi="Times New Roman" w:cs="Times New Roman"/>
          <w:sz w:val="24"/>
          <w:szCs w:val="24"/>
        </w:rPr>
        <w:t xml:space="preserve"> been</w:t>
      </w:r>
      <w:r w:rsidR="001B58CA" w:rsidRPr="00BC541F">
        <w:rPr>
          <w:rStyle w:val="hps"/>
          <w:rFonts w:ascii="Times New Roman" w:hAnsi="Times New Roman" w:cs="Times New Roman"/>
          <w:sz w:val="24"/>
          <w:szCs w:val="24"/>
        </w:rPr>
        <w:t xml:space="preserve"> used as an input in the artificial neural network </w:t>
      </w:r>
      <w:r w:rsidR="00A2432D" w:rsidRPr="00BC541F">
        <w:rPr>
          <w:rStyle w:val="hps"/>
          <w:rFonts w:ascii="Times New Roman" w:hAnsi="Times New Roman" w:cs="Times New Roman"/>
          <w:sz w:val="24"/>
          <w:szCs w:val="24"/>
        </w:rPr>
        <w:t>methodology.</w:t>
      </w:r>
      <w:r w:rsidR="000E435C">
        <w:rPr>
          <w:rStyle w:val="hps"/>
          <w:rFonts w:ascii="Times New Roman" w:hAnsi="Times New Roman" w:cs="Times New Roman"/>
          <w:sz w:val="24"/>
          <w:szCs w:val="24"/>
        </w:rPr>
        <w:t xml:space="preserve"> </w:t>
      </w:r>
      <w:r w:rsidR="000E435C" w:rsidRPr="000E435C">
        <w:rPr>
          <w:rStyle w:val="hps"/>
          <w:rFonts w:ascii="Times New Roman" w:hAnsi="Times New Roman" w:cs="Times New Roman"/>
          <w:sz w:val="24"/>
          <w:szCs w:val="24"/>
        </w:rPr>
        <w:t>The ANN model was based on a multilayer feed forward topology and trained with LM back propagation algorithm</w:t>
      </w:r>
      <w:r w:rsidR="0098352B">
        <w:rPr>
          <w:rStyle w:val="hps"/>
          <w:rFonts w:ascii="Times New Roman" w:hAnsi="Times New Roman" w:cs="Times New Roman"/>
          <w:sz w:val="24"/>
          <w:szCs w:val="24"/>
        </w:rPr>
        <w:t xml:space="preserve"> with 12 neurons</w:t>
      </w:r>
      <w:r w:rsidR="000E435C" w:rsidRPr="000E435C">
        <w:rPr>
          <w:rStyle w:val="hps"/>
          <w:rFonts w:ascii="Times New Roman" w:hAnsi="Times New Roman" w:cs="Times New Roman"/>
          <w:sz w:val="24"/>
          <w:szCs w:val="24"/>
        </w:rPr>
        <w:t>.</w:t>
      </w:r>
      <w:r w:rsidR="004C00EC">
        <w:rPr>
          <w:rStyle w:val="hps"/>
          <w:rFonts w:ascii="Times New Roman" w:hAnsi="Times New Roman" w:cs="Times New Roman"/>
          <w:sz w:val="24"/>
          <w:szCs w:val="24"/>
        </w:rPr>
        <w:t xml:space="preserve"> </w:t>
      </w:r>
      <w:r w:rsidR="005A2347" w:rsidRPr="005A2347">
        <w:rPr>
          <w:rFonts w:asciiTheme="majorBidi" w:hAnsiTheme="majorBidi" w:cstheme="majorBidi"/>
          <w:sz w:val="24"/>
          <w:szCs w:val="24"/>
        </w:rPr>
        <w:t>A mean squared error (MSE) and a fraction of variance (R</w:t>
      </w:r>
      <w:r w:rsidR="005A2347" w:rsidRPr="005A2347">
        <w:rPr>
          <w:rFonts w:asciiTheme="majorBidi" w:hAnsiTheme="majorBidi" w:cstheme="majorBidi"/>
          <w:sz w:val="24"/>
          <w:szCs w:val="24"/>
          <w:vertAlign w:val="superscript"/>
        </w:rPr>
        <w:t>2</w:t>
      </w:r>
      <w:r w:rsidR="005A2347" w:rsidRPr="005A2347">
        <w:rPr>
          <w:rFonts w:asciiTheme="majorBidi" w:hAnsiTheme="majorBidi" w:cstheme="majorBidi"/>
          <w:sz w:val="24"/>
          <w:szCs w:val="24"/>
        </w:rPr>
        <w:t>)</w:t>
      </w:r>
      <w:r w:rsidR="00E35B0A" w:rsidRPr="005A2347">
        <w:rPr>
          <w:rFonts w:asciiTheme="majorBidi" w:hAnsiTheme="majorBidi" w:cstheme="majorBidi"/>
          <w:sz w:val="24"/>
          <w:szCs w:val="24"/>
        </w:rPr>
        <w:t xml:space="preserve"> equal to </w:t>
      </w:r>
      <w:r w:rsidR="005A2347" w:rsidRPr="005A2347">
        <w:rPr>
          <w:rFonts w:asciiTheme="majorBidi" w:eastAsia="Times New Roman" w:hAnsiTheme="majorBidi" w:cstheme="majorBidi"/>
          <w:color w:val="000000"/>
          <w:sz w:val="24"/>
          <w:szCs w:val="24"/>
          <w:lang w:eastAsia="fr-FR"/>
        </w:rPr>
        <w:t>3,67E-06</w:t>
      </w:r>
      <w:r w:rsidR="005A2347" w:rsidRPr="005A2347">
        <w:rPr>
          <w:rFonts w:asciiTheme="majorBidi" w:hAnsiTheme="majorBidi" w:cstheme="majorBidi"/>
          <w:sz w:val="24"/>
          <w:szCs w:val="24"/>
        </w:rPr>
        <w:t xml:space="preserve"> and </w:t>
      </w:r>
      <w:r w:rsidR="002A68B6" w:rsidRPr="00EB6617">
        <w:rPr>
          <w:rFonts w:asciiTheme="majorBidi" w:hAnsiTheme="majorBidi" w:cstheme="majorBidi"/>
          <w:sz w:val="24"/>
          <w:szCs w:val="24"/>
        </w:rPr>
        <w:t>0.</w:t>
      </w:r>
      <w:r w:rsidR="002A68B6">
        <w:rPr>
          <w:rFonts w:asciiTheme="majorBidi" w:hAnsiTheme="majorBidi" w:cstheme="majorBidi"/>
          <w:sz w:val="24"/>
          <w:szCs w:val="24"/>
        </w:rPr>
        <w:t>99286</w:t>
      </w:r>
      <w:r w:rsidR="00E35B0A" w:rsidRPr="005A2347">
        <w:rPr>
          <w:rFonts w:asciiTheme="majorBidi" w:hAnsiTheme="majorBidi" w:cstheme="majorBidi"/>
          <w:sz w:val="24"/>
          <w:szCs w:val="24"/>
        </w:rPr>
        <w:t xml:space="preserve">, respectively, were achieved. </w:t>
      </w:r>
      <w:r w:rsidR="00942767">
        <w:rPr>
          <w:rFonts w:asciiTheme="majorBidi" w:hAnsiTheme="majorBidi" w:cstheme="majorBidi"/>
          <w:sz w:val="24"/>
          <w:szCs w:val="24"/>
        </w:rPr>
        <w:t xml:space="preserve">The results showed strong evidence </w:t>
      </w:r>
      <w:r w:rsidR="00E35B0A" w:rsidRPr="005A2347">
        <w:rPr>
          <w:rFonts w:asciiTheme="majorBidi" w:hAnsiTheme="majorBidi" w:cstheme="majorBidi"/>
          <w:sz w:val="24"/>
          <w:szCs w:val="24"/>
        </w:rPr>
        <w:t>good agreement</w:t>
      </w:r>
      <w:r w:rsidR="00942767">
        <w:rPr>
          <w:rFonts w:asciiTheme="majorBidi" w:hAnsiTheme="majorBidi" w:cstheme="majorBidi"/>
          <w:sz w:val="24"/>
          <w:szCs w:val="24"/>
        </w:rPr>
        <w:t>s</w:t>
      </w:r>
      <w:r w:rsidR="00E35B0A" w:rsidRPr="005A2347">
        <w:rPr>
          <w:rFonts w:asciiTheme="majorBidi" w:hAnsiTheme="majorBidi" w:cstheme="majorBidi"/>
          <w:sz w:val="24"/>
          <w:szCs w:val="24"/>
        </w:rPr>
        <w:t xml:space="preserve"> between</w:t>
      </w:r>
      <w:r w:rsidR="004C00EC">
        <w:rPr>
          <w:rFonts w:ascii="Times New Roman" w:hAnsi="Times New Roman" w:cs="Times New Roman"/>
          <w:sz w:val="24"/>
          <w:szCs w:val="24"/>
        </w:rPr>
        <w:t xml:space="preserve"> </w:t>
      </w:r>
      <w:r w:rsidR="00E35B0A" w:rsidRPr="005A2347">
        <w:rPr>
          <w:rFonts w:asciiTheme="majorBidi" w:hAnsiTheme="majorBidi" w:cstheme="majorBidi"/>
          <w:sz w:val="24"/>
          <w:szCs w:val="24"/>
        </w:rPr>
        <w:t>the</w:t>
      </w:r>
      <w:r w:rsidR="005A2347" w:rsidRPr="005A2347">
        <w:rPr>
          <w:rFonts w:asciiTheme="majorBidi" w:hAnsiTheme="majorBidi" w:cstheme="majorBidi"/>
          <w:sz w:val="24"/>
          <w:szCs w:val="24"/>
        </w:rPr>
        <w:t xml:space="preserve"> springback predictions obtained from ANN technique and those obtain</w:t>
      </w:r>
      <w:r w:rsidR="005A2347">
        <w:rPr>
          <w:rFonts w:asciiTheme="majorBidi" w:hAnsiTheme="majorBidi" w:cstheme="majorBidi"/>
          <w:sz w:val="24"/>
          <w:szCs w:val="24"/>
        </w:rPr>
        <w:t>ed from the FEM</w:t>
      </w:r>
      <w:r w:rsidR="00E35B0A" w:rsidRPr="005A2347">
        <w:rPr>
          <w:rFonts w:asciiTheme="majorBidi" w:hAnsiTheme="majorBidi" w:cstheme="majorBidi"/>
          <w:sz w:val="24"/>
          <w:szCs w:val="24"/>
        </w:rPr>
        <w:t>.</w:t>
      </w:r>
      <w:r w:rsidR="004C00EC">
        <w:rPr>
          <w:rFonts w:ascii="Times New Roman" w:hAnsi="Times New Roman" w:cs="Times New Roman"/>
          <w:sz w:val="24"/>
          <w:szCs w:val="24"/>
        </w:rPr>
        <w:t xml:space="preserve"> </w:t>
      </w:r>
      <w:r w:rsidR="00942767">
        <w:rPr>
          <w:rFonts w:asciiTheme="majorBidi" w:hAnsiTheme="majorBidi" w:cstheme="majorBidi"/>
          <w:sz w:val="24"/>
          <w:szCs w:val="24"/>
        </w:rPr>
        <w:t>Moreover</w:t>
      </w:r>
      <w:r w:rsidR="00942767" w:rsidRPr="00942767">
        <w:rPr>
          <w:rFonts w:asciiTheme="majorBidi" w:hAnsiTheme="majorBidi" w:cstheme="majorBidi"/>
          <w:sz w:val="24"/>
          <w:szCs w:val="24"/>
        </w:rPr>
        <w:t xml:space="preserve">, </w:t>
      </w:r>
      <w:r w:rsidR="00942767">
        <w:rPr>
          <w:rFonts w:asciiTheme="majorBidi" w:hAnsiTheme="majorBidi" w:cstheme="majorBidi"/>
          <w:sz w:val="24"/>
          <w:szCs w:val="24"/>
        </w:rPr>
        <w:t>t</w:t>
      </w:r>
      <w:r w:rsidR="00E35B0A" w:rsidRPr="00942767">
        <w:rPr>
          <w:rFonts w:asciiTheme="majorBidi" w:hAnsiTheme="majorBidi" w:cstheme="majorBidi"/>
          <w:sz w:val="24"/>
          <w:szCs w:val="24"/>
        </w:rPr>
        <w:t xml:space="preserve">he </w:t>
      </w:r>
      <w:r w:rsidR="0032581F" w:rsidRPr="00942767">
        <w:rPr>
          <w:rFonts w:asciiTheme="majorBidi" w:hAnsiTheme="majorBidi" w:cstheme="majorBidi"/>
          <w:sz w:val="24"/>
          <w:szCs w:val="24"/>
        </w:rPr>
        <w:t xml:space="preserve">ANN </w:t>
      </w:r>
      <w:r w:rsidR="00942767">
        <w:rPr>
          <w:rFonts w:asciiTheme="majorBidi" w:hAnsiTheme="majorBidi" w:cstheme="majorBidi"/>
          <w:sz w:val="24"/>
          <w:szCs w:val="24"/>
        </w:rPr>
        <w:t xml:space="preserve">approach was being identified as </w:t>
      </w:r>
      <w:r w:rsidR="0032581F" w:rsidRPr="00942767">
        <w:rPr>
          <w:rFonts w:asciiTheme="majorBidi" w:hAnsiTheme="majorBidi" w:cstheme="majorBidi"/>
          <w:sz w:val="24"/>
          <w:szCs w:val="24"/>
        </w:rPr>
        <w:t>highly accurate and robust prediction model.</w:t>
      </w:r>
      <w:r w:rsidR="00296E6C" w:rsidRPr="00296E6C">
        <w:rPr>
          <w:rStyle w:val="hps"/>
          <w:rFonts w:ascii="Times New Roman" w:hAnsi="Times New Roman" w:cs="Times New Roman"/>
          <w:sz w:val="24"/>
          <w:szCs w:val="24"/>
        </w:rPr>
        <w:t xml:space="preserve"> </w:t>
      </w:r>
      <w:r w:rsidR="00296E6C" w:rsidRPr="00FE0D4D">
        <w:rPr>
          <w:rStyle w:val="hps"/>
          <w:rFonts w:ascii="Times New Roman" w:hAnsi="Times New Roman" w:cs="Times New Roman"/>
          <w:sz w:val="24"/>
          <w:szCs w:val="24"/>
        </w:rPr>
        <w:t>The ANN method, judged very fast in computing times. It was exploited for modeling as well as for optimization.</w:t>
      </w:r>
    </w:p>
    <w:p w14:paraId="063EA566" w14:textId="77777777" w:rsidR="00F6431E" w:rsidRPr="007B29FC" w:rsidRDefault="00F6431E" w:rsidP="00020FD0">
      <w:pPr>
        <w:autoSpaceDE w:val="0"/>
        <w:autoSpaceDN w:val="0"/>
        <w:adjustRightInd w:val="0"/>
        <w:spacing w:after="0" w:line="360" w:lineRule="auto"/>
        <w:jc w:val="both"/>
        <w:rPr>
          <w:rFonts w:ascii="Times New Roman" w:hAnsi="Times New Roman" w:cs="Times New Roman"/>
          <w:sz w:val="24"/>
          <w:szCs w:val="24"/>
        </w:rPr>
      </w:pPr>
    </w:p>
    <w:p w14:paraId="01686209" w14:textId="77777777" w:rsidR="00F658BD" w:rsidRDefault="00F658BD" w:rsidP="00D03CE8">
      <w:pPr>
        <w:pStyle w:val="Heading1"/>
        <w:numPr>
          <w:ilvl w:val="0"/>
          <w:numId w:val="0"/>
        </w:numPr>
        <w:ind w:left="720"/>
      </w:pPr>
      <w:r w:rsidRPr="00BD4A34">
        <w:t>References</w:t>
      </w:r>
    </w:p>
    <w:p w14:paraId="1C859417" w14:textId="77777777" w:rsidR="00F658BD" w:rsidRPr="00F658BD" w:rsidRDefault="00F658BD" w:rsidP="003201FC">
      <w:pPr>
        <w:autoSpaceDE w:val="0"/>
        <w:autoSpaceDN w:val="0"/>
        <w:adjustRightInd w:val="0"/>
        <w:spacing w:after="0" w:line="360" w:lineRule="auto"/>
        <w:rPr>
          <w:rStyle w:val="hps"/>
          <w:rFonts w:ascii="Times New Roman" w:hAnsi="Times New Roman" w:cs="Times New Roman"/>
          <w:sz w:val="24"/>
          <w:szCs w:val="24"/>
        </w:rPr>
      </w:pPr>
    </w:p>
    <w:p w14:paraId="4B8EFF43" w14:textId="77777777" w:rsidR="00F658BD" w:rsidRPr="00BD4A34" w:rsidRDefault="00F658BD" w:rsidP="003201FC">
      <w:pPr>
        <w:autoSpaceDE w:val="0"/>
        <w:autoSpaceDN w:val="0"/>
        <w:adjustRightInd w:val="0"/>
        <w:spacing w:before="60" w:after="60" w:line="360" w:lineRule="auto"/>
        <w:jc w:val="both"/>
        <w:rPr>
          <w:rFonts w:ascii="Times New Roman" w:hAnsi="Times New Roman" w:cs="Times New Roman"/>
          <w:sz w:val="24"/>
          <w:szCs w:val="24"/>
          <w:lang w:eastAsia="fr-FR"/>
        </w:rPr>
      </w:pPr>
      <w:r w:rsidRPr="00352FBB">
        <w:rPr>
          <w:rFonts w:ascii="Times New Roman" w:hAnsi="Times New Roman" w:cs="Times New Roman"/>
          <w:sz w:val="24"/>
          <w:szCs w:val="24"/>
          <w:lang w:eastAsia="fr-FR"/>
        </w:rPr>
        <w:t>[1] Kim</w:t>
      </w:r>
      <w:r>
        <w:rPr>
          <w:rFonts w:ascii="Times New Roman" w:hAnsi="Times New Roman" w:cs="Times New Roman"/>
          <w:sz w:val="24"/>
          <w:szCs w:val="24"/>
          <w:lang w:eastAsia="fr-FR"/>
        </w:rPr>
        <w:t xml:space="preserve"> KJ,</w:t>
      </w:r>
      <w:r w:rsidRPr="00010E57">
        <w:rPr>
          <w:rFonts w:ascii="Times New Roman" w:hAnsi="Times New Roman" w:cs="Times New Roman"/>
          <w:sz w:val="24"/>
          <w:szCs w:val="24"/>
          <w:lang w:eastAsia="fr-FR"/>
        </w:rPr>
        <w:t xml:space="preserve"> </w:t>
      </w:r>
      <w:r w:rsidRPr="00352FBB">
        <w:rPr>
          <w:rFonts w:ascii="Times New Roman" w:hAnsi="Times New Roman" w:cs="Times New Roman"/>
          <w:sz w:val="24"/>
          <w:szCs w:val="24"/>
          <w:lang w:eastAsia="fr-FR"/>
        </w:rPr>
        <w:t>Rhee</w:t>
      </w:r>
      <w:r>
        <w:rPr>
          <w:rFonts w:ascii="Times New Roman" w:hAnsi="Times New Roman" w:cs="Times New Roman"/>
          <w:sz w:val="24"/>
          <w:szCs w:val="24"/>
          <w:lang w:eastAsia="fr-FR"/>
        </w:rPr>
        <w:t xml:space="preserve"> MH, </w:t>
      </w:r>
      <w:r w:rsidRPr="00352FBB">
        <w:rPr>
          <w:rFonts w:ascii="Times New Roman" w:hAnsi="Times New Roman" w:cs="Times New Roman"/>
          <w:sz w:val="24"/>
          <w:szCs w:val="24"/>
          <w:lang w:eastAsia="fr-FR"/>
        </w:rPr>
        <w:t>Choi</w:t>
      </w:r>
      <w:r>
        <w:rPr>
          <w:rFonts w:ascii="Times New Roman" w:hAnsi="Times New Roman" w:cs="Times New Roman"/>
          <w:sz w:val="24"/>
          <w:szCs w:val="24"/>
          <w:lang w:eastAsia="fr-FR"/>
        </w:rPr>
        <w:t xml:space="preserve"> BIK (</w:t>
      </w:r>
      <w:r w:rsidRPr="00BD4A34">
        <w:rPr>
          <w:rFonts w:ascii="Times New Roman" w:hAnsi="Times New Roman" w:cs="Times New Roman"/>
          <w:sz w:val="24"/>
          <w:szCs w:val="24"/>
          <w:lang w:eastAsia="fr-FR"/>
        </w:rPr>
        <w:t>2009</w:t>
      </w:r>
      <w:r>
        <w:rPr>
          <w:rFonts w:ascii="Times New Roman" w:hAnsi="Times New Roman" w:cs="Times New Roman"/>
          <w:sz w:val="24"/>
          <w:szCs w:val="24"/>
          <w:lang w:eastAsia="fr-FR"/>
        </w:rPr>
        <w:t>)</w:t>
      </w:r>
      <w:r w:rsidRPr="00352FBB">
        <w:rPr>
          <w:rFonts w:ascii="Times New Roman" w:hAnsi="Times New Roman" w:cs="Times New Roman"/>
          <w:sz w:val="24"/>
          <w:szCs w:val="24"/>
          <w:lang w:eastAsia="fr-FR"/>
        </w:rPr>
        <w:t xml:space="preserve"> Development</w:t>
      </w:r>
      <w:r w:rsidRPr="00BD4A34">
        <w:rPr>
          <w:rFonts w:ascii="Times New Roman" w:hAnsi="Times New Roman" w:cs="Times New Roman"/>
          <w:sz w:val="24"/>
          <w:szCs w:val="24"/>
          <w:lang w:eastAsia="fr-FR"/>
        </w:rPr>
        <w:t xml:space="preserve"> of application technique of </w:t>
      </w:r>
      <w:proofErr w:type="spellStart"/>
      <w:r w:rsidRPr="00BD4A34">
        <w:rPr>
          <w:rFonts w:ascii="Times New Roman" w:hAnsi="Times New Roman" w:cs="Times New Roman"/>
          <w:sz w:val="24"/>
          <w:szCs w:val="24"/>
          <w:lang w:eastAsia="fr-FR"/>
        </w:rPr>
        <w:t>aluminium</w:t>
      </w:r>
      <w:proofErr w:type="spellEnd"/>
      <w:r w:rsidRPr="00BD4A34">
        <w:rPr>
          <w:rFonts w:ascii="Times New Roman" w:hAnsi="Times New Roman" w:cs="Times New Roman"/>
          <w:sz w:val="24"/>
          <w:szCs w:val="24"/>
          <w:lang w:eastAsia="fr-FR"/>
        </w:rPr>
        <w:t xml:space="preserve"> sandwich sheet for automotive hoo</w:t>
      </w:r>
      <w:r>
        <w:rPr>
          <w:rFonts w:ascii="Times New Roman" w:hAnsi="Times New Roman" w:cs="Times New Roman"/>
          <w:sz w:val="24"/>
          <w:szCs w:val="24"/>
          <w:lang w:eastAsia="fr-FR"/>
        </w:rPr>
        <w:t xml:space="preserve">d Int J Precis </w:t>
      </w:r>
      <w:proofErr w:type="spellStart"/>
      <w:r>
        <w:rPr>
          <w:rFonts w:ascii="Times New Roman" w:hAnsi="Times New Roman" w:cs="Times New Roman"/>
          <w:sz w:val="24"/>
          <w:szCs w:val="24"/>
          <w:lang w:eastAsia="fr-FR"/>
        </w:rPr>
        <w:t>Eng</w:t>
      </w:r>
      <w:proofErr w:type="spellEnd"/>
      <w:r>
        <w:rPr>
          <w:rFonts w:ascii="Times New Roman" w:hAnsi="Times New Roman" w:cs="Times New Roman"/>
          <w:sz w:val="24"/>
          <w:szCs w:val="24"/>
          <w:lang w:eastAsia="fr-FR"/>
        </w:rPr>
        <w:t xml:space="preserve"> Manuf. 10:</w:t>
      </w:r>
      <w:r w:rsidRPr="00BD4A34">
        <w:rPr>
          <w:rFonts w:ascii="Times New Roman" w:hAnsi="Times New Roman" w:cs="Times New Roman"/>
          <w:sz w:val="24"/>
          <w:szCs w:val="24"/>
          <w:lang w:eastAsia="fr-FR"/>
        </w:rPr>
        <w:t xml:space="preserve"> 71–75</w:t>
      </w:r>
    </w:p>
    <w:p w14:paraId="47E38891" w14:textId="77777777" w:rsidR="00F658BD" w:rsidRPr="00BD4A34" w:rsidRDefault="00F658BD" w:rsidP="003201FC">
      <w:pPr>
        <w:tabs>
          <w:tab w:val="left" w:pos="0"/>
        </w:tabs>
        <w:adjustRightInd w:val="0"/>
        <w:spacing w:before="60" w:after="60" w:line="360" w:lineRule="auto"/>
        <w:jc w:val="both"/>
        <w:rPr>
          <w:rFonts w:ascii="Times New Roman" w:hAnsi="Times New Roman" w:cs="Times New Roman"/>
          <w:sz w:val="24"/>
          <w:szCs w:val="24"/>
          <w:lang w:eastAsia="fr-FR"/>
        </w:rPr>
      </w:pPr>
      <w:r w:rsidRPr="00BD4A34">
        <w:rPr>
          <w:rFonts w:ascii="Times New Roman" w:hAnsi="Times New Roman" w:cs="Times New Roman"/>
          <w:sz w:val="24"/>
          <w:szCs w:val="24"/>
          <w:lang w:eastAsia="fr-FR"/>
        </w:rPr>
        <w:t>[2] Keller</w:t>
      </w:r>
      <w:r>
        <w:rPr>
          <w:rFonts w:ascii="Times New Roman" w:hAnsi="Times New Roman" w:cs="Times New Roman"/>
          <w:sz w:val="24"/>
          <w:szCs w:val="24"/>
          <w:lang w:eastAsia="fr-FR"/>
        </w:rPr>
        <w:t xml:space="preserve"> T (</w:t>
      </w:r>
      <w:r w:rsidRPr="00BD4A34">
        <w:rPr>
          <w:rFonts w:ascii="Times New Roman" w:hAnsi="Times New Roman" w:cs="Times New Roman"/>
          <w:sz w:val="24"/>
          <w:szCs w:val="24"/>
          <w:lang w:eastAsia="fr-FR"/>
        </w:rPr>
        <w:t>2007</w:t>
      </w:r>
      <w:r>
        <w:rPr>
          <w:rFonts w:ascii="Times New Roman" w:hAnsi="Times New Roman" w:cs="Times New Roman"/>
          <w:sz w:val="24"/>
          <w:szCs w:val="24"/>
          <w:lang w:eastAsia="fr-FR"/>
        </w:rPr>
        <w:t>)</w:t>
      </w:r>
      <w:r w:rsidRPr="00BD4A34">
        <w:rPr>
          <w:rFonts w:ascii="Times New Roman" w:hAnsi="Times New Roman" w:cs="Times New Roman"/>
          <w:sz w:val="24"/>
          <w:szCs w:val="24"/>
          <w:lang w:eastAsia="fr-FR"/>
        </w:rPr>
        <w:t xml:space="preserve"> Material Tailored Use of FRP Composites in Bridge and Building Construction. Swiss Federal Institute of Technology </w:t>
      </w:r>
      <w:r>
        <w:rPr>
          <w:rFonts w:ascii="Times New Roman" w:hAnsi="Times New Roman" w:cs="Times New Roman"/>
          <w:sz w:val="24"/>
          <w:szCs w:val="24"/>
          <w:lang w:eastAsia="fr-FR"/>
        </w:rPr>
        <w:t>Lausanne, Switzerland.</w:t>
      </w:r>
    </w:p>
    <w:p w14:paraId="7EFAEEF3" w14:textId="77777777" w:rsidR="00F658BD" w:rsidRPr="00BD4A34" w:rsidRDefault="00F658BD" w:rsidP="003201FC">
      <w:pPr>
        <w:tabs>
          <w:tab w:val="left" w:pos="0"/>
        </w:tabs>
        <w:adjustRightInd w:val="0"/>
        <w:spacing w:before="60" w:after="60" w:line="360" w:lineRule="auto"/>
        <w:jc w:val="both"/>
        <w:rPr>
          <w:rFonts w:ascii="Times New Roman" w:hAnsi="Times New Roman" w:cs="Times New Roman"/>
          <w:sz w:val="24"/>
          <w:szCs w:val="24"/>
          <w:lang w:eastAsia="fr-FR"/>
        </w:rPr>
      </w:pPr>
      <w:r w:rsidRPr="00BD4A34">
        <w:rPr>
          <w:rFonts w:ascii="Times New Roman" w:hAnsi="Times New Roman" w:cs="Times New Roman"/>
          <w:sz w:val="24"/>
          <w:szCs w:val="24"/>
          <w:lang w:eastAsia="fr-FR"/>
        </w:rPr>
        <w:t xml:space="preserve">[3] </w:t>
      </w:r>
      <w:proofErr w:type="spellStart"/>
      <w:r w:rsidRPr="00BD4A34">
        <w:rPr>
          <w:rFonts w:ascii="Times New Roman" w:hAnsi="Times New Roman" w:cs="Times New Roman"/>
          <w:sz w:val="24"/>
          <w:szCs w:val="24"/>
          <w:lang w:eastAsia="fr-FR"/>
        </w:rPr>
        <w:t>Klempner</w:t>
      </w:r>
      <w:proofErr w:type="spellEnd"/>
      <w:r>
        <w:rPr>
          <w:rFonts w:ascii="Times New Roman" w:hAnsi="Times New Roman" w:cs="Times New Roman"/>
          <w:sz w:val="24"/>
          <w:szCs w:val="24"/>
          <w:lang w:eastAsia="fr-FR"/>
        </w:rPr>
        <w:t xml:space="preserve"> D,</w:t>
      </w:r>
      <w:r w:rsidRPr="00BD4A34">
        <w:rPr>
          <w:rFonts w:ascii="Times New Roman" w:hAnsi="Times New Roman" w:cs="Times New Roman"/>
          <w:sz w:val="24"/>
          <w:szCs w:val="24"/>
          <w:lang w:eastAsia="fr-FR"/>
        </w:rPr>
        <w:t xml:space="preserve"> </w:t>
      </w:r>
      <w:proofErr w:type="spellStart"/>
      <w:r w:rsidRPr="00BD4A34">
        <w:rPr>
          <w:rFonts w:ascii="Times New Roman" w:hAnsi="Times New Roman" w:cs="Times New Roman"/>
          <w:sz w:val="24"/>
          <w:szCs w:val="24"/>
          <w:lang w:eastAsia="fr-FR"/>
        </w:rPr>
        <w:t>Sendijarevic</w:t>
      </w:r>
      <w:proofErr w:type="spellEnd"/>
      <w:r>
        <w:rPr>
          <w:rFonts w:ascii="Times New Roman" w:hAnsi="Times New Roman" w:cs="Times New Roman"/>
          <w:sz w:val="24"/>
          <w:szCs w:val="24"/>
          <w:lang w:eastAsia="fr-FR"/>
        </w:rPr>
        <w:t xml:space="preserve"> V (</w:t>
      </w:r>
      <w:r w:rsidRPr="00BD4A34">
        <w:rPr>
          <w:rFonts w:ascii="Times New Roman" w:hAnsi="Times New Roman" w:cs="Times New Roman"/>
          <w:sz w:val="24"/>
          <w:szCs w:val="24"/>
          <w:lang w:eastAsia="fr-FR"/>
        </w:rPr>
        <w:t>2004</w:t>
      </w:r>
      <w:r>
        <w:rPr>
          <w:rFonts w:ascii="Times New Roman" w:hAnsi="Times New Roman" w:cs="Times New Roman"/>
          <w:sz w:val="24"/>
          <w:szCs w:val="24"/>
          <w:lang w:eastAsia="fr-FR"/>
        </w:rPr>
        <w:t xml:space="preserve">) </w:t>
      </w:r>
      <w:r w:rsidRPr="00BD4A34">
        <w:rPr>
          <w:rFonts w:ascii="Times New Roman" w:hAnsi="Times New Roman" w:cs="Times New Roman"/>
          <w:sz w:val="24"/>
          <w:szCs w:val="24"/>
          <w:lang w:eastAsia="fr-FR"/>
        </w:rPr>
        <w:t>Handbook of polyme</w:t>
      </w:r>
      <w:r>
        <w:rPr>
          <w:rFonts w:ascii="Times New Roman" w:hAnsi="Times New Roman" w:cs="Times New Roman"/>
          <w:sz w:val="24"/>
          <w:szCs w:val="24"/>
          <w:lang w:eastAsia="fr-FR"/>
        </w:rPr>
        <w:t>ric foams and foam technology.</w:t>
      </w:r>
      <w:r w:rsidRPr="00BD4A34">
        <w:rPr>
          <w:rFonts w:ascii="Times New Roman" w:hAnsi="Times New Roman" w:cs="Times New Roman"/>
          <w:sz w:val="24"/>
          <w:szCs w:val="24"/>
          <w:lang w:eastAsia="fr-FR"/>
        </w:rPr>
        <w:t xml:space="preserve"> Muni</w:t>
      </w:r>
      <w:r>
        <w:rPr>
          <w:rFonts w:ascii="Times New Roman" w:hAnsi="Times New Roman" w:cs="Times New Roman"/>
          <w:sz w:val="24"/>
          <w:szCs w:val="24"/>
          <w:lang w:eastAsia="fr-FR"/>
        </w:rPr>
        <w:t xml:space="preserve">ch, Germany: Carl </w:t>
      </w:r>
      <w:proofErr w:type="spellStart"/>
      <w:r>
        <w:rPr>
          <w:rFonts w:ascii="Times New Roman" w:hAnsi="Times New Roman" w:cs="Times New Roman"/>
          <w:sz w:val="24"/>
          <w:szCs w:val="24"/>
          <w:lang w:eastAsia="fr-FR"/>
        </w:rPr>
        <w:t>HandserVerlag</w:t>
      </w:r>
      <w:proofErr w:type="spellEnd"/>
      <w:r>
        <w:rPr>
          <w:rFonts w:ascii="Times New Roman" w:hAnsi="Times New Roman" w:cs="Times New Roman"/>
          <w:sz w:val="24"/>
          <w:szCs w:val="24"/>
          <w:lang w:eastAsia="fr-FR"/>
        </w:rPr>
        <w:t>.</w:t>
      </w:r>
      <w:r w:rsidRPr="00BD4A34">
        <w:rPr>
          <w:rFonts w:ascii="Times New Roman" w:hAnsi="Times New Roman" w:cs="Times New Roman"/>
          <w:sz w:val="24"/>
          <w:szCs w:val="24"/>
          <w:lang w:eastAsia="fr-FR"/>
        </w:rPr>
        <w:t xml:space="preserve"> </w:t>
      </w:r>
    </w:p>
    <w:p w14:paraId="7BADDD08" w14:textId="77777777" w:rsidR="00F658BD" w:rsidRPr="00BD4A34" w:rsidRDefault="00F658BD" w:rsidP="003201FC">
      <w:pPr>
        <w:autoSpaceDE w:val="0"/>
        <w:autoSpaceDN w:val="0"/>
        <w:adjustRightInd w:val="0"/>
        <w:spacing w:before="60" w:after="60" w:line="360" w:lineRule="auto"/>
        <w:jc w:val="both"/>
        <w:rPr>
          <w:rFonts w:ascii="Times New Roman" w:hAnsi="Times New Roman" w:cs="Times New Roman"/>
          <w:sz w:val="24"/>
          <w:szCs w:val="24"/>
          <w:lang w:eastAsia="fr-FR"/>
        </w:rPr>
      </w:pPr>
      <w:r w:rsidRPr="00BD4A34">
        <w:rPr>
          <w:rFonts w:ascii="Times New Roman" w:hAnsi="Times New Roman" w:cs="Times New Roman"/>
          <w:sz w:val="24"/>
          <w:szCs w:val="24"/>
          <w:lang w:eastAsia="fr-FR"/>
        </w:rPr>
        <w:t>[4] Link</w:t>
      </w:r>
      <w:r>
        <w:rPr>
          <w:rFonts w:ascii="Times New Roman" w:hAnsi="Times New Roman" w:cs="Times New Roman"/>
          <w:sz w:val="24"/>
          <w:szCs w:val="24"/>
          <w:lang w:eastAsia="fr-FR"/>
        </w:rPr>
        <w:t xml:space="preserve"> TM (</w:t>
      </w:r>
      <w:r w:rsidRPr="00BD4A34">
        <w:rPr>
          <w:rFonts w:ascii="Times New Roman" w:hAnsi="Times New Roman" w:cs="Times New Roman"/>
          <w:sz w:val="24"/>
          <w:szCs w:val="24"/>
          <w:lang w:eastAsia="fr-FR"/>
        </w:rPr>
        <w:t>2001</w:t>
      </w:r>
      <w:r>
        <w:rPr>
          <w:rFonts w:ascii="Times New Roman" w:hAnsi="Times New Roman" w:cs="Times New Roman"/>
          <w:sz w:val="24"/>
          <w:szCs w:val="24"/>
          <w:lang w:eastAsia="fr-FR"/>
        </w:rPr>
        <w:t>)</w:t>
      </w:r>
      <w:r w:rsidRPr="00BD4A34">
        <w:rPr>
          <w:rFonts w:ascii="Times New Roman" w:hAnsi="Times New Roman" w:cs="Times New Roman"/>
          <w:sz w:val="24"/>
          <w:szCs w:val="24"/>
          <w:lang w:eastAsia="fr-FR"/>
        </w:rPr>
        <w:t xml:space="preserve"> Formability and performance of steel-plastic-steel laminated sheet materials. In:</w:t>
      </w:r>
      <w:r>
        <w:rPr>
          <w:rFonts w:ascii="Times New Roman" w:hAnsi="Times New Roman" w:cs="Times New Roman"/>
          <w:sz w:val="24"/>
          <w:szCs w:val="24"/>
          <w:lang w:eastAsia="fr-FR"/>
        </w:rPr>
        <w:t xml:space="preserve"> SAE technical paper, </w:t>
      </w:r>
      <w:r w:rsidRPr="00BD4A34">
        <w:rPr>
          <w:rFonts w:ascii="Times New Roman" w:hAnsi="Times New Roman" w:cs="Times New Roman"/>
          <w:sz w:val="24"/>
          <w:szCs w:val="24"/>
          <w:lang w:eastAsia="fr-FR"/>
        </w:rPr>
        <w:t>01-0079</w:t>
      </w:r>
      <w:r>
        <w:rPr>
          <w:rFonts w:ascii="Times New Roman" w:hAnsi="Times New Roman" w:cs="Times New Roman"/>
          <w:sz w:val="24"/>
          <w:szCs w:val="24"/>
          <w:lang w:eastAsia="fr-FR"/>
        </w:rPr>
        <w:t>.</w:t>
      </w:r>
    </w:p>
    <w:p w14:paraId="58056661" w14:textId="77777777" w:rsidR="00F658BD" w:rsidRPr="00BD4A34" w:rsidRDefault="00F658BD" w:rsidP="003201FC">
      <w:pPr>
        <w:tabs>
          <w:tab w:val="left" w:pos="0"/>
        </w:tabs>
        <w:adjustRightInd w:val="0"/>
        <w:spacing w:before="60" w:after="60" w:line="360" w:lineRule="auto"/>
        <w:jc w:val="both"/>
        <w:rPr>
          <w:rFonts w:ascii="Times New Roman" w:hAnsi="Times New Roman" w:cs="Times New Roman"/>
          <w:sz w:val="24"/>
          <w:szCs w:val="24"/>
          <w:lang w:eastAsia="fr-FR"/>
        </w:rPr>
      </w:pPr>
      <w:r w:rsidRPr="00BD4A34">
        <w:rPr>
          <w:rFonts w:ascii="Times New Roman" w:hAnsi="Times New Roman" w:cs="Times New Roman"/>
          <w:sz w:val="24"/>
          <w:szCs w:val="24"/>
          <w:lang w:eastAsia="fr-FR"/>
        </w:rPr>
        <w:t>[5] Ashby</w:t>
      </w:r>
      <w:r>
        <w:rPr>
          <w:rFonts w:ascii="Times New Roman" w:hAnsi="Times New Roman" w:cs="Times New Roman"/>
          <w:sz w:val="24"/>
          <w:szCs w:val="24"/>
          <w:lang w:eastAsia="fr-FR"/>
        </w:rPr>
        <w:t xml:space="preserve"> MF (</w:t>
      </w:r>
      <w:r w:rsidRPr="00BD4A34">
        <w:rPr>
          <w:rFonts w:ascii="Times New Roman" w:hAnsi="Times New Roman" w:cs="Times New Roman"/>
          <w:sz w:val="24"/>
          <w:szCs w:val="24"/>
          <w:lang w:eastAsia="fr-FR"/>
        </w:rPr>
        <w:t>2001</w:t>
      </w:r>
      <w:r>
        <w:rPr>
          <w:rFonts w:ascii="Times New Roman" w:hAnsi="Times New Roman" w:cs="Times New Roman"/>
          <w:sz w:val="24"/>
          <w:szCs w:val="24"/>
          <w:lang w:eastAsia="fr-FR"/>
        </w:rPr>
        <w:t>)</w:t>
      </w:r>
      <w:r w:rsidRPr="00BD4A34">
        <w:rPr>
          <w:rFonts w:ascii="Times New Roman" w:hAnsi="Times New Roman" w:cs="Times New Roman"/>
          <w:sz w:val="24"/>
          <w:szCs w:val="24"/>
          <w:lang w:eastAsia="fr-FR"/>
        </w:rPr>
        <w:t xml:space="preserve"> Plastic deformation of cellular materials</w:t>
      </w:r>
      <w:r>
        <w:rPr>
          <w:rFonts w:ascii="Times New Roman" w:hAnsi="Times New Roman" w:cs="Times New Roman"/>
          <w:sz w:val="24"/>
          <w:szCs w:val="24"/>
          <w:lang w:eastAsia="fr-FR"/>
        </w:rPr>
        <w:t>,</w:t>
      </w:r>
      <w:r w:rsidRPr="00BD4A34">
        <w:rPr>
          <w:rFonts w:ascii="Times New Roman" w:hAnsi="Times New Roman" w:cs="Times New Roman"/>
          <w:sz w:val="24"/>
          <w:szCs w:val="24"/>
          <w:lang w:eastAsia="fr-FR"/>
        </w:rPr>
        <w:t xml:space="preserve"> Encyclopedia Mater. Sci. Technol. </w:t>
      </w:r>
    </w:p>
    <w:p w14:paraId="6235756C" w14:textId="77777777" w:rsidR="00F658BD" w:rsidRPr="00BD4A34" w:rsidRDefault="00F658BD" w:rsidP="003201FC">
      <w:pPr>
        <w:tabs>
          <w:tab w:val="left" w:pos="0"/>
        </w:tabs>
        <w:adjustRightInd w:val="0"/>
        <w:spacing w:before="60" w:after="60" w:line="360" w:lineRule="auto"/>
        <w:jc w:val="both"/>
        <w:rPr>
          <w:rFonts w:ascii="Times New Roman" w:hAnsi="Times New Roman" w:cs="Times New Roman"/>
          <w:sz w:val="24"/>
          <w:szCs w:val="24"/>
          <w:lang w:eastAsia="fr-FR"/>
        </w:rPr>
      </w:pPr>
      <w:r w:rsidRPr="00BD4A34">
        <w:rPr>
          <w:rFonts w:ascii="Times New Roman" w:hAnsi="Times New Roman" w:cs="Times New Roman"/>
          <w:sz w:val="24"/>
          <w:szCs w:val="24"/>
          <w:lang w:eastAsia="fr-FR"/>
        </w:rPr>
        <w:t xml:space="preserve">[6] </w:t>
      </w:r>
      <w:proofErr w:type="spellStart"/>
      <w:r w:rsidRPr="00BD4A34">
        <w:rPr>
          <w:rFonts w:ascii="Times New Roman" w:hAnsi="Times New Roman" w:cs="Times New Roman"/>
          <w:sz w:val="24"/>
          <w:szCs w:val="24"/>
          <w:lang w:eastAsia="fr-FR"/>
        </w:rPr>
        <w:t>Belouettar</w:t>
      </w:r>
      <w:proofErr w:type="spellEnd"/>
      <w:r>
        <w:rPr>
          <w:rFonts w:ascii="Times New Roman" w:hAnsi="Times New Roman" w:cs="Times New Roman"/>
          <w:sz w:val="24"/>
          <w:szCs w:val="24"/>
          <w:lang w:eastAsia="fr-FR"/>
        </w:rPr>
        <w:t xml:space="preserve"> S, </w:t>
      </w:r>
      <w:proofErr w:type="spellStart"/>
      <w:r w:rsidRPr="00BD4A34">
        <w:rPr>
          <w:rFonts w:ascii="Times New Roman" w:hAnsi="Times New Roman" w:cs="Times New Roman"/>
          <w:sz w:val="24"/>
          <w:szCs w:val="24"/>
          <w:lang w:eastAsia="fr-FR"/>
        </w:rPr>
        <w:t>Abbadi</w:t>
      </w:r>
      <w:proofErr w:type="spellEnd"/>
      <w:r>
        <w:rPr>
          <w:rFonts w:ascii="Times New Roman" w:hAnsi="Times New Roman" w:cs="Times New Roman"/>
          <w:sz w:val="24"/>
          <w:szCs w:val="24"/>
          <w:lang w:eastAsia="fr-FR"/>
        </w:rPr>
        <w:t xml:space="preserve"> A,</w:t>
      </w:r>
      <w:r w:rsidRPr="00BD4A34">
        <w:rPr>
          <w:rFonts w:ascii="Times New Roman" w:hAnsi="Times New Roman" w:cs="Times New Roman"/>
          <w:sz w:val="24"/>
          <w:szCs w:val="24"/>
          <w:lang w:eastAsia="fr-FR"/>
        </w:rPr>
        <w:t xml:space="preserve"> Azari</w:t>
      </w:r>
      <w:r>
        <w:rPr>
          <w:rFonts w:ascii="Times New Roman" w:hAnsi="Times New Roman" w:cs="Times New Roman"/>
          <w:sz w:val="24"/>
          <w:szCs w:val="24"/>
          <w:lang w:eastAsia="fr-FR"/>
        </w:rPr>
        <w:t xml:space="preserve"> Z,</w:t>
      </w:r>
      <w:r w:rsidRPr="00C66948">
        <w:rPr>
          <w:rFonts w:ascii="Times New Roman" w:hAnsi="Times New Roman" w:cs="Times New Roman"/>
          <w:sz w:val="24"/>
          <w:szCs w:val="24"/>
          <w:lang w:eastAsia="fr-FR"/>
        </w:rPr>
        <w:t xml:space="preserve"> </w:t>
      </w:r>
      <w:proofErr w:type="spellStart"/>
      <w:r w:rsidRPr="00BD4A34">
        <w:rPr>
          <w:rFonts w:ascii="Times New Roman" w:hAnsi="Times New Roman" w:cs="Times New Roman"/>
          <w:sz w:val="24"/>
          <w:szCs w:val="24"/>
          <w:lang w:eastAsia="fr-FR"/>
        </w:rPr>
        <w:t>Belouettar</w:t>
      </w:r>
      <w:proofErr w:type="spellEnd"/>
      <w:r>
        <w:rPr>
          <w:rFonts w:ascii="Times New Roman" w:hAnsi="Times New Roman" w:cs="Times New Roman"/>
          <w:sz w:val="24"/>
          <w:szCs w:val="24"/>
          <w:lang w:eastAsia="fr-FR"/>
        </w:rPr>
        <w:t xml:space="preserve"> R,</w:t>
      </w:r>
      <w:r w:rsidRPr="00C66948">
        <w:rPr>
          <w:rFonts w:ascii="Times New Roman" w:hAnsi="Times New Roman" w:cs="Times New Roman"/>
          <w:sz w:val="24"/>
          <w:szCs w:val="24"/>
          <w:lang w:eastAsia="fr-FR"/>
        </w:rPr>
        <w:t xml:space="preserve"> </w:t>
      </w:r>
      <w:r w:rsidRPr="00BD4A34">
        <w:rPr>
          <w:rFonts w:ascii="Times New Roman" w:hAnsi="Times New Roman" w:cs="Times New Roman"/>
          <w:sz w:val="24"/>
          <w:szCs w:val="24"/>
          <w:lang w:eastAsia="fr-FR"/>
        </w:rPr>
        <w:t>Freres</w:t>
      </w:r>
      <w:r>
        <w:rPr>
          <w:rFonts w:ascii="Times New Roman" w:hAnsi="Times New Roman" w:cs="Times New Roman"/>
          <w:sz w:val="24"/>
          <w:szCs w:val="24"/>
          <w:lang w:eastAsia="fr-FR"/>
        </w:rPr>
        <w:t xml:space="preserve"> P (</w:t>
      </w:r>
      <w:r w:rsidRPr="00BD4A34">
        <w:rPr>
          <w:rFonts w:ascii="Times New Roman" w:hAnsi="Times New Roman" w:cs="Times New Roman"/>
          <w:sz w:val="24"/>
          <w:szCs w:val="24"/>
          <w:lang w:eastAsia="fr-FR"/>
        </w:rPr>
        <w:t>2009</w:t>
      </w:r>
      <w:r>
        <w:rPr>
          <w:rFonts w:ascii="Times New Roman" w:hAnsi="Times New Roman" w:cs="Times New Roman"/>
          <w:sz w:val="24"/>
          <w:szCs w:val="24"/>
          <w:lang w:eastAsia="fr-FR"/>
        </w:rPr>
        <w:t xml:space="preserve">) </w:t>
      </w:r>
      <w:r w:rsidRPr="00BD4A34">
        <w:rPr>
          <w:rFonts w:ascii="Times New Roman" w:hAnsi="Times New Roman" w:cs="Times New Roman"/>
          <w:sz w:val="24"/>
          <w:szCs w:val="24"/>
          <w:lang w:eastAsia="fr-FR"/>
        </w:rPr>
        <w:t xml:space="preserve">Experimental investigation of static and fatigue </w:t>
      </w:r>
      <w:proofErr w:type="spellStart"/>
      <w:r w:rsidRPr="00BD4A34">
        <w:rPr>
          <w:rFonts w:ascii="Times New Roman" w:hAnsi="Times New Roman" w:cs="Times New Roman"/>
          <w:sz w:val="24"/>
          <w:szCs w:val="24"/>
          <w:lang w:eastAsia="fr-FR"/>
        </w:rPr>
        <w:t>behaviour</w:t>
      </w:r>
      <w:proofErr w:type="spellEnd"/>
      <w:r w:rsidRPr="00BD4A34">
        <w:rPr>
          <w:rFonts w:ascii="Times New Roman" w:hAnsi="Times New Roman" w:cs="Times New Roman"/>
          <w:sz w:val="24"/>
          <w:szCs w:val="24"/>
          <w:lang w:eastAsia="fr-FR"/>
        </w:rPr>
        <w:t xml:space="preserve"> of composites honeycomb materials using four points bending tests. Compos. Struct; 87: 265–273</w:t>
      </w:r>
      <w:r>
        <w:rPr>
          <w:rFonts w:ascii="Times New Roman" w:hAnsi="Times New Roman" w:cs="Times New Roman"/>
          <w:sz w:val="24"/>
          <w:szCs w:val="24"/>
          <w:lang w:eastAsia="fr-FR"/>
        </w:rPr>
        <w:t>.</w:t>
      </w:r>
    </w:p>
    <w:p w14:paraId="37E69670" w14:textId="77777777" w:rsidR="00F658BD" w:rsidRPr="00BD4A34" w:rsidRDefault="00F658BD" w:rsidP="003201FC">
      <w:pPr>
        <w:tabs>
          <w:tab w:val="left" w:pos="0"/>
        </w:tabs>
        <w:adjustRightInd w:val="0"/>
        <w:spacing w:before="60" w:after="60" w:line="360" w:lineRule="auto"/>
        <w:jc w:val="both"/>
        <w:rPr>
          <w:rFonts w:ascii="Times New Roman" w:hAnsi="Times New Roman" w:cs="Times New Roman"/>
          <w:sz w:val="24"/>
          <w:szCs w:val="24"/>
          <w:lang w:eastAsia="fr-FR"/>
        </w:rPr>
      </w:pPr>
      <w:r w:rsidRPr="00BD4A34">
        <w:rPr>
          <w:rFonts w:ascii="Times New Roman" w:hAnsi="Times New Roman" w:cs="Times New Roman"/>
          <w:sz w:val="24"/>
          <w:szCs w:val="24"/>
          <w:lang w:eastAsia="fr-FR"/>
        </w:rPr>
        <w:t>[7</w:t>
      </w:r>
      <w:r>
        <w:rPr>
          <w:rFonts w:ascii="Times New Roman" w:hAnsi="Times New Roman" w:cs="Times New Roman"/>
          <w:sz w:val="24"/>
          <w:szCs w:val="24"/>
          <w:lang w:eastAsia="fr-FR"/>
        </w:rPr>
        <w:t xml:space="preserve">] </w:t>
      </w:r>
      <w:r w:rsidRPr="00BD4A34">
        <w:rPr>
          <w:rFonts w:ascii="Times New Roman" w:hAnsi="Times New Roman" w:cs="Times New Roman"/>
          <w:sz w:val="24"/>
          <w:szCs w:val="24"/>
          <w:lang w:eastAsia="fr-FR"/>
        </w:rPr>
        <w:t>Russo</w:t>
      </w:r>
      <w:r>
        <w:rPr>
          <w:rFonts w:ascii="Times New Roman" w:hAnsi="Times New Roman" w:cs="Times New Roman"/>
          <w:sz w:val="24"/>
          <w:szCs w:val="24"/>
          <w:lang w:eastAsia="fr-FR"/>
        </w:rPr>
        <w:t xml:space="preserve"> A,</w:t>
      </w:r>
      <w:r w:rsidRPr="00BD4A34">
        <w:rPr>
          <w:rFonts w:ascii="Times New Roman" w:hAnsi="Times New Roman" w:cs="Times New Roman"/>
          <w:sz w:val="24"/>
          <w:szCs w:val="24"/>
          <w:lang w:eastAsia="fr-FR"/>
        </w:rPr>
        <w:t xml:space="preserve"> Zuccarello</w:t>
      </w:r>
      <w:r>
        <w:rPr>
          <w:rFonts w:ascii="Times New Roman" w:hAnsi="Times New Roman" w:cs="Times New Roman"/>
          <w:sz w:val="24"/>
          <w:szCs w:val="24"/>
          <w:lang w:eastAsia="fr-FR"/>
        </w:rPr>
        <w:t xml:space="preserve"> B (</w:t>
      </w:r>
      <w:r w:rsidRPr="00BD4A34">
        <w:rPr>
          <w:rFonts w:ascii="Times New Roman" w:hAnsi="Times New Roman" w:cs="Times New Roman"/>
          <w:sz w:val="24"/>
          <w:szCs w:val="24"/>
          <w:lang w:eastAsia="fr-FR"/>
        </w:rPr>
        <w:t>2007</w:t>
      </w:r>
      <w:r>
        <w:rPr>
          <w:rFonts w:ascii="Times New Roman" w:hAnsi="Times New Roman" w:cs="Times New Roman"/>
          <w:sz w:val="24"/>
          <w:szCs w:val="24"/>
          <w:lang w:eastAsia="fr-FR"/>
        </w:rPr>
        <w:t>)</w:t>
      </w:r>
      <w:r w:rsidRPr="00BD4A34">
        <w:rPr>
          <w:rFonts w:ascii="Times New Roman" w:hAnsi="Times New Roman" w:cs="Times New Roman"/>
          <w:sz w:val="24"/>
          <w:szCs w:val="24"/>
          <w:lang w:eastAsia="fr-FR"/>
        </w:rPr>
        <w:t xml:space="preserve"> Experimental and numerical evaluation of the mechanical </w:t>
      </w:r>
      <w:proofErr w:type="spellStart"/>
      <w:r w:rsidRPr="00BD4A34">
        <w:rPr>
          <w:rFonts w:ascii="Times New Roman" w:hAnsi="Times New Roman" w:cs="Times New Roman"/>
          <w:sz w:val="24"/>
          <w:szCs w:val="24"/>
          <w:lang w:eastAsia="fr-FR"/>
        </w:rPr>
        <w:t>behaviour</w:t>
      </w:r>
      <w:proofErr w:type="spellEnd"/>
      <w:r w:rsidRPr="00BD4A34">
        <w:rPr>
          <w:rFonts w:ascii="Times New Roman" w:hAnsi="Times New Roman" w:cs="Times New Roman"/>
          <w:sz w:val="24"/>
          <w:szCs w:val="24"/>
          <w:lang w:eastAsia="fr-FR"/>
        </w:rPr>
        <w:t xml:space="preserve"> of GFRP sandwich plates. Compos. Struct. 81: 575–586</w:t>
      </w:r>
      <w:r>
        <w:rPr>
          <w:rFonts w:ascii="Times New Roman" w:hAnsi="Times New Roman" w:cs="Times New Roman"/>
          <w:sz w:val="24"/>
          <w:szCs w:val="24"/>
          <w:lang w:eastAsia="fr-FR"/>
        </w:rPr>
        <w:t>.</w:t>
      </w:r>
    </w:p>
    <w:p w14:paraId="2426173D" w14:textId="77777777" w:rsidR="00F658BD" w:rsidRPr="00BD4A34" w:rsidRDefault="00F658BD" w:rsidP="003201FC">
      <w:pPr>
        <w:tabs>
          <w:tab w:val="left" w:pos="0"/>
        </w:tabs>
        <w:adjustRightInd w:val="0"/>
        <w:spacing w:before="60" w:after="60" w:line="360" w:lineRule="auto"/>
        <w:jc w:val="both"/>
        <w:rPr>
          <w:rFonts w:ascii="Times New Roman" w:hAnsi="Times New Roman" w:cs="Times New Roman"/>
          <w:sz w:val="24"/>
          <w:szCs w:val="24"/>
          <w:lang w:eastAsia="fr-FR"/>
        </w:rPr>
      </w:pPr>
      <w:r w:rsidRPr="00BD4A34">
        <w:rPr>
          <w:rFonts w:ascii="Times New Roman" w:hAnsi="Times New Roman" w:cs="Times New Roman"/>
          <w:sz w:val="24"/>
          <w:szCs w:val="24"/>
          <w:lang w:eastAsia="fr-FR"/>
        </w:rPr>
        <w:t>[8]</w:t>
      </w:r>
      <w:r>
        <w:rPr>
          <w:rFonts w:ascii="Times New Roman" w:hAnsi="Times New Roman" w:cs="Times New Roman"/>
          <w:sz w:val="24"/>
          <w:szCs w:val="24"/>
          <w:lang w:eastAsia="fr-FR"/>
        </w:rPr>
        <w:t xml:space="preserve"> </w:t>
      </w:r>
      <w:r w:rsidRPr="00BD4A34">
        <w:rPr>
          <w:rFonts w:ascii="Times New Roman" w:hAnsi="Times New Roman" w:cs="Times New Roman"/>
          <w:sz w:val="24"/>
          <w:szCs w:val="24"/>
          <w:lang w:eastAsia="fr-FR"/>
        </w:rPr>
        <w:t>Zhou</w:t>
      </w:r>
      <w:r>
        <w:rPr>
          <w:rFonts w:ascii="Times New Roman" w:hAnsi="Times New Roman" w:cs="Times New Roman"/>
          <w:sz w:val="24"/>
          <w:szCs w:val="24"/>
          <w:lang w:eastAsia="fr-FR"/>
        </w:rPr>
        <w:t xml:space="preserve"> G,</w:t>
      </w:r>
      <w:r w:rsidRPr="00BD4A34">
        <w:rPr>
          <w:rFonts w:ascii="Times New Roman" w:hAnsi="Times New Roman" w:cs="Times New Roman"/>
          <w:sz w:val="24"/>
          <w:szCs w:val="24"/>
          <w:lang w:eastAsia="fr-FR"/>
        </w:rPr>
        <w:t xml:space="preserve"> Hill</w:t>
      </w:r>
      <w:r>
        <w:rPr>
          <w:rFonts w:ascii="Times New Roman" w:hAnsi="Times New Roman" w:cs="Times New Roman"/>
          <w:sz w:val="24"/>
          <w:szCs w:val="24"/>
          <w:lang w:eastAsia="fr-FR"/>
        </w:rPr>
        <w:t xml:space="preserve"> M,</w:t>
      </w:r>
      <w:r w:rsidRPr="00BD4A34">
        <w:rPr>
          <w:rFonts w:ascii="Times New Roman" w:hAnsi="Times New Roman" w:cs="Times New Roman"/>
          <w:sz w:val="24"/>
          <w:szCs w:val="24"/>
          <w:lang w:eastAsia="fr-FR"/>
        </w:rPr>
        <w:t xml:space="preserve"> </w:t>
      </w:r>
      <w:proofErr w:type="spellStart"/>
      <w:r w:rsidRPr="00BD4A34">
        <w:rPr>
          <w:rFonts w:ascii="Times New Roman" w:hAnsi="Times New Roman" w:cs="Times New Roman"/>
          <w:sz w:val="24"/>
          <w:szCs w:val="24"/>
          <w:lang w:eastAsia="fr-FR"/>
        </w:rPr>
        <w:t>Hookham</w:t>
      </w:r>
      <w:proofErr w:type="spellEnd"/>
      <w:r>
        <w:rPr>
          <w:rFonts w:ascii="Times New Roman" w:hAnsi="Times New Roman" w:cs="Times New Roman"/>
          <w:sz w:val="24"/>
          <w:szCs w:val="24"/>
          <w:lang w:eastAsia="fr-FR"/>
        </w:rPr>
        <w:t xml:space="preserve"> N (</w:t>
      </w:r>
      <w:r w:rsidRPr="00BD4A34">
        <w:rPr>
          <w:rFonts w:ascii="Times New Roman" w:hAnsi="Times New Roman" w:cs="Times New Roman"/>
          <w:sz w:val="24"/>
          <w:szCs w:val="24"/>
          <w:lang w:eastAsia="fr-FR"/>
        </w:rPr>
        <w:t>2007</w:t>
      </w:r>
      <w:r>
        <w:rPr>
          <w:rFonts w:ascii="Times New Roman" w:hAnsi="Times New Roman" w:cs="Times New Roman"/>
          <w:sz w:val="24"/>
          <w:szCs w:val="24"/>
          <w:lang w:eastAsia="fr-FR"/>
        </w:rPr>
        <w:t xml:space="preserve">) </w:t>
      </w:r>
      <w:r w:rsidRPr="00BD4A34">
        <w:rPr>
          <w:rFonts w:ascii="Times New Roman" w:hAnsi="Times New Roman" w:cs="Times New Roman"/>
          <w:sz w:val="24"/>
          <w:szCs w:val="24"/>
          <w:lang w:eastAsia="fr-FR"/>
        </w:rPr>
        <w:t>Investigation of parameters governing the damage and energy absorption characteristics of honeycomb sandwich plates. J. Sandwich Struct. Mater. 9: 309–342</w:t>
      </w:r>
      <w:r>
        <w:rPr>
          <w:rFonts w:ascii="Times New Roman" w:hAnsi="Times New Roman" w:cs="Times New Roman"/>
          <w:sz w:val="24"/>
          <w:szCs w:val="24"/>
          <w:lang w:eastAsia="fr-FR"/>
        </w:rPr>
        <w:t>.</w:t>
      </w:r>
    </w:p>
    <w:p w14:paraId="64563CC0" w14:textId="77777777" w:rsidR="00F658BD" w:rsidRPr="00BD4A34" w:rsidRDefault="00F658BD" w:rsidP="003201FC">
      <w:pPr>
        <w:tabs>
          <w:tab w:val="left" w:pos="0"/>
        </w:tabs>
        <w:adjustRightInd w:val="0"/>
        <w:spacing w:before="60" w:after="60" w:line="360" w:lineRule="auto"/>
        <w:jc w:val="both"/>
        <w:rPr>
          <w:rFonts w:ascii="Times New Roman" w:hAnsi="Times New Roman" w:cs="Times New Roman"/>
          <w:sz w:val="24"/>
          <w:szCs w:val="24"/>
        </w:rPr>
      </w:pPr>
      <w:r w:rsidRPr="00BD4A34">
        <w:rPr>
          <w:rFonts w:ascii="Times New Roman" w:hAnsi="Times New Roman" w:cs="Times New Roman"/>
          <w:sz w:val="24"/>
          <w:szCs w:val="24"/>
        </w:rPr>
        <w:lastRenderedPageBreak/>
        <w:t xml:space="preserve">[9] </w:t>
      </w:r>
      <w:proofErr w:type="spellStart"/>
      <w:r w:rsidRPr="00BD4A34">
        <w:rPr>
          <w:rFonts w:ascii="Times New Roman" w:hAnsi="Times New Roman" w:cs="Times New Roman"/>
          <w:sz w:val="24"/>
          <w:szCs w:val="24"/>
        </w:rPr>
        <w:t>Mohammadi</w:t>
      </w:r>
      <w:proofErr w:type="spellEnd"/>
      <w:r>
        <w:rPr>
          <w:rFonts w:ascii="Times New Roman" w:hAnsi="Times New Roman" w:cs="Times New Roman"/>
          <w:sz w:val="24"/>
          <w:szCs w:val="24"/>
        </w:rPr>
        <w:t xml:space="preserve"> </w:t>
      </w:r>
      <w:r w:rsidRPr="00BD4A34">
        <w:rPr>
          <w:rFonts w:ascii="Times New Roman" w:hAnsi="Times New Roman" w:cs="Times New Roman"/>
          <w:sz w:val="24"/>
          <w:szCs w:val="24"/>
        </w:rPr>
        <w:t>S</w:t>
      </w:r>
      <w:r>
        <w:rPr>
          <w:rFonts w:ascii="Times New Roman" w:hAnsi="Times New Roman" w:cs="Times New Roman"/>
          <w:sz w:val="24"/>
          <w:szCs w:val="24"/>
        </w:rPr>
        <w:t>V,</w:t>
      </w:r>
      <w:r w:rsidRPr="00BD4A34">
        <w:rPr>
          <w:rFonts w:ascii="Times New Roman" w:hAnsi="Times New Roman" w:cs="Times New Roman"/>
          <w:sz w:val="24"/>
          <w:szCs w:val="24"/>
        </w:rPr>
        <w:t xml:space="preserve"> </w:t>
      </w:r>
      <w:proofErr w:type="spellStart"/>
      <w:r w:rsidRPr="00BD4A34">
        <w:rPr>
          <w:rFonts w:ascii="Times New Roman" w:hAnsi="Times New Roman" w:cs="Times New Roman"/>
          <w:sz w:val="24"/>
          <w:szCs w:val="24"/>
        </w:rPr>
        <w:t>Parsa</w:t>
      </w:r>
      <w:proofErr w:type="spellEnd"/>
      <w:r>
        <w:rPr>
          <w:rFonts w:ascii="Times New Roman" w:hAnsi="Times New Roman" w:cs="Times New Roman"/>
          <w:sz w:val="24"/>
          <w:szCs w:val="24"/>
        </w:rPr>
        <w:t xml:space="preserve"> </w:t>
      </w:r>
      <w:r w:rsidRPr="00BD4A34">
        <w:rPr>
          <w:rFonts w:ascii="Times New Roman" w:hAnsi="Times New Roman" w:cs="Times New Roman"/>
          <w:sz w:val="24"/>
          <w:szCs w:val="24"/>
        </w:rPr>
        <w:t>M</w:t>
      </w:r>
      <w:r>
        <w:rPr>
          <w:rFonts w:ascii="Times New Roman" w:hAnsi="Times New Roman" w:cs="Times New Roman"/>
          <w:sz w:val="24"/>
          <w:szCs w:val="24"/>
        </w:rPr>
        <w:t>H,</w:t>
      </w:r>
      <w:r w:rsidRPr="00BD4A34">
        <w:rPr>
          <w:rFonts w:ascii="Times New Roman" w:hAnsi="Times New Roman" w:cs="Times New Roman"/>
          <w:sz w:val="24"/>
          <w:szCs w:val="24"/>
        </w:rPr>
        <w:t xml:space="preserve"> </w:t>
      </w:r>
      <w:proofErr w:type="spellStart"/>
      <w:r w:rsidRPr="00BD4A34">
        <w:rPr>
          <w:rFonts w:ascii="Times New Roman" w:hAnsi="Times New Roman" w:cs="Times New Roman"/>
          <w:sz w:val="24"/>
          <w:szCs w:val="24"/>
        </w:rPr>
        <w:t>Aghchai</w:t>
      </w:r>
      <w:proofErr w:type="spellEnd"/>
      <w:r>
        <w:rPr>
          <w:rFonts w:ascii="Times New Roman" w:hAnsi="Times New Roman" w:cs="Times New Roman"/>
          <w:sz w:val="24"/>
          <w:szCs w:val="24"/>
        </w:rPr>
        <w:t xml:space="preserve"> AJ (2015) </w:t>
      </w:r>
      <w:r w:rsidRPr="00BD4A34">
        <w:rPr>
          <w:rFonts w:ascii="Times New Roman" w:hAnsi="Times New Roman" w:cs="Times New Roman"/>
          <w:sz w:val="24"/>
          <w:szCs w:val="24"/>
        </w:rPr>
        <w:t>Simplified springback prediction in Al/PP/Al sandwich air bending, Journal of Sandwich Structures and Materials</w:t>
      </w:r>
      <w:r>
        <w:rPr>
          <w:rFonts w:ascii="Times New Roman" w:hAnsi="Times New Roman" w:cs="Times New Roman"/>
          <w:sz w:val="24"/>
          <w:szCs w:val="24"/>
        </w:rPr>
        <w:t xml:space="preserve">. 17: </w:t>
      </w:r>
      <w:r w:rsidRPr="00BD4A34">
        <w:rPr>
          <w:rFonts w:ascii="Times New Roman" w:hAnsi="Times New Roman" w:cs="Times New Roman"/>
          <w:sz w:val="24"/>
          <w:szCs w:val="24"/>
        </w:rPr>
        <w:t>217–237</w:t>
      </w:r>
    </w:p>
    <w:p w14:paraId="5B65776D" w14:textId="77777777" w:rsidR="00F658BD" w:rsidRPr="00BD4A34" w:rsidRDefault="00F658BD" w:rsidP="003201FC">
      <w:pPr>
        <w:tabs>
          <w:tab w:val="left" w:pos="0"/>
        </w:tabs>
        <w:adjustRightInd w:val="0"/>
        <w:spacing w:before="60" w:after="60" w:line="360" w:lineRule="auto"/>
        <w:jc w:val="both"/>
        <w:rPr>
          <w:rFonts w:ascii="Times New Roman" w:hAnsi="Times New Roman" w:cs="Times New Roman"/>
          <w:sz w:val="24"/>
          <w:szCs w:val="24"/>
          <w:lang w:eastAsia="fr-FR"/>
        </w:rPr>
      </w:pPr>
      <w:r w:rsidRPr="00BD4A34">
        <w:rPr>
          <w:rFonts w:ascii="Times New Roman" w:hAnsi="Times New Roman" w:cs="Times New Roman"/>
          <w:sz w:val="24"/>
          <w:szCs w:val="24"/>
          <w:lang w:eastAsia="fr-FR"/>
        </w:rPr>
        <w:t xml:space="preserve">[10] </w:t>
      </w:r>
      <w:r>
        <w:rPr>
          <w:rFonts w:ascii="Times New Roman" w:hAnsi="Times New Roman" w:cs="Times New Roman"/>
          <w:sz w:val="24"/>
          <w:szCs w:val="24"/>
          <w:lang w:eastAsia="fr-FR"/>
        </w:rPr>
        <w:t xml:space="preserve">Amir F, </w:t>
      </w:r>
      <w:r w:rsidRPr="00BD4A34">
        <w:rPr>
          <w:rFonts w:ascii="Times New Roman" w:hAnsi="Times New Roman" w:cs="Times New Roman"/>
          <w:sz w:val="24"/>
          <w:szCs w:val="24"/>
          <w:lang w:eastAsia="fr-FR"/>
        </w:rPr>
        <w:t>Sharaf</w:t>
      </w:r>
      <w:r>
        <w:rPr>
          <w:rFonts w:ascii="Times New Roman" w:hAnsi="Times New Roman" w:cs="Times New Roman"/>
          <w:sz w:val="24"/>
          <w:szCs w:val="24"/>
          <w:lang w:eastAsia="fr-FR"/>
        </w:rPr>
        <w:t xml:space="preserve"> T (2010) </w:t>
      </w:r>
      <w:r w:rsidRPr="00BD4A34">
        <w:rPr>
          <w:rFonts w:ascii="Times New Roman" w:hAnsi="Times New Roman" w:cs="Times New Roman"/>
          <w:sz w:val="24"/>
          <w:szCs w:val="24"/>
          <w:lang w:eastAsia="fr-FR"/>
        </w:rPr>
        <w:t>Flexural performance of sandwich plates comprising polyurethane core and GFRP skins and ribs of various configurations,</w:t>
      </w:r>
      <w:r>
        <w:rPr>
          <w:rFonts w:ascii="Times New Roman" w:hAnsi="Times New Roman" w:cs="Times New Roman"/>
          <w:sz w:val="24"/>
          <w:szCs w:val="24"/>
          <w:lang w:eastAsia="fr-FR"/>
        </w:rPr>
        <w:t xml:space="preserve"> </w:t>
      </w:r>
      <w:r w:rsidRPr="00BD4A34">
        <w:rPr>
          <w:rFonts w:ascii="Times New Roman" w:hAnsi="Times New Roman" w:cs="Times New Roman"/>
          <w:sz w:val="24"/>
          <w:szCs w:val="24"/>
          <w:lang w:eastAsia="fr-FR"/>
        </w:rPr>
        <w:t>Composite Structures</w:t>
      </w:r>
      <w:r>
        <w:rPr>
          <w:rFonts w:ascii="Times New Roman" w:hAnsi="Times New Roman" w:cs="Times New Roman"/>
          <w:sz w:val="24"/>
          <w:szCs w:val="24"/>
          <w:lang w:eastAsia="fr-FR"/>
        </w:rPr>
        <w:t>.</w:t>
      </w:r>
      <w:r w:rsidRPr="00BD4A34">
        <w:rPr>
          <w:rFonts w:ascii="Times New Roman" w:hAnsi="Times New Roman" w:cs="Times New Roman"/>
          <w:sz w:val="24"/>
          <w:szCs w:val="24"/>
          <w:lang w:eastAsia="fr-FR"/>
        </w:rPr>
        <w:t xml:space="preserve"> </w:t>
      </w:r>
      <w:r>
        <w:rPr>
          <w:rFonts w:ascii="Times New Roman" w:hAnsi="Times New Roman" w:cs="Times New Roman"/>
          <w:sz w:val="24"/>
          <w:szCs w:val="24"/>
          <w:lang w:eastAsia="fr-FR"/>
        </w:rPr>
        <w:t xml:space="preserve">92: 2927–293. </w:t>
      </w:r>
    </w:p>
    <w:p w14:paraId="5EA37D18" w14:textId="77777777" w:rsidR="00F658BD" w:rsidRPr="00BD4A34" w:rsidRDefault="00F658BD" w:rsidP="003201FC">
      <w:pPr>
        <w:tabs>
          <w:tab w:val="left" w:pos="0"/>
        </w:tabs>
        <w:adjustRightInd w:val="0"/>
        <w:spacing w:before="60" w:after="60" w:line="360" w:lineRule="auto"/>
        <w:jc w:val="both"/>
        <w:rPr>
          <w:rFonts w:ascii="Times New Roman" w:hAnsi="Times New Roman" w:cs="Times New Roman"/>
          <w:sz w:val="24"/>
          <w:szCs w:val="24"/>
          <w:lang w:eastAsia="fr-FR"/>
        </w:rPr>
      </w:pPr>
      <w:r w:rsidRPr="00BD4A34">
        <w:rPr>
          <w:rFonts w:ascii="Times New Roman" w:hAnsi="Times New Roman" w:cs="Times New Roman"/>
          <w:sz w:val="24"/>
          <w:szCs w:val="24"/>
          <w:lang w:eastAsia="fr-FR"/>
        </w:rPr>
        <w:t>[11]</w:t>
      </w:r>
      <w:r w:rsidRPr="00C66948">
        <w:rPr>
          <w:rFonts w:ascii="Times New Roman" w:hAnsi="Times New Roman" w:cs="Times New Roman"/>
          <w:sz w:val="24"/>
          <w:szCs w:val="24"/>
          <w:lang w:eastAsia="fr-FR"/>
        </w:rPr>
        <w:t xml:space="preserve"> </w:t>
      </w:r>
      <w:r w:rsidRPr="00BD4A34">
        <w:rPr>
          <w:rFonts w:ascii="Times New Roman" w:hAnsi="Times New Roman" w:cs="Times New Roman"/>
          <w:sz w:val="24"/>
          <w:szCs w:val="24"/>
          <w:lang w:eastAsia="fr-FR"/>
        </w:rPr>
        <w:t>Daniel</w:t>
      </w:r>
      <w:r>
        <w:rPr>
          <w:rFonts w:ascii="Times New Roman" w:hAnsi="Times New Roman" w:cs="Times New Roman"/>
          <w:sz w:val="24"/>
          <w:szCs w:val="24"/>
          <w:lang w:eastAsia="fr-FR"/>
        </w:rPr>
        <w:t xml:space="preserve"> I</w:t>
      </w:r>
      <w:r w:rsidRPr="00BD4A34">
        <w:rPr>
          <w:rFonts w:ascii="Times New Roman" w:hAnsi="Times New Roman" w:cs="Times New Roman"/>
          <w:sz w:val="24"/>
          <w:szCs w:val="24"/>
          <w:lang w:eastAsia="fr-FR"/>
        </w:rPr>
        <w:t>M</w:t>
      </w:r>
      <w:r>
        <w:rPr>
          <w:rFonts w:ascii="Times New Roman" w:hAnsi="Times New Roman" w:cs="Times New Roman"/>
          <w:sz w:val="24"/>
          <w:szCs w:val="24"/>
          <w:lang w:eastAsia="fr-FR"/>
        </w:rPr>
        <w:t>,</w:t>
      </w:r>
      <w:r w:rsidRPr="00BD4A34">
        <w:rPr>
          <w:rFonts w:ascii="Times New Roman" w:hAnsi="Times New Roman" w:cs="Times New Roman"/>
          <w:sz w:val="24"/>
          <w:szCs w:val="24"/>
          <w:lang w:eastAsia="fr-FR"/>
        </w:rPr>
        <w:t xml:space="preserve"> </w:t>
      </w:r>
      <w:proofErr w:type="spellStart"/>
      <w:r w:rsidRPr="00BD4A34">
        <w:rPr>
          <w:rFonts w:ascii="Times New Roman" w:hAnsi="Times New Roman" w:cs="Times New Roman"/>
          <w:sz w:val="24"/>
          <w:szCs w:val="24"/>
          <w:lang w:eastAsia="fr-FR"/>
        </w:rPr>
        <w:t>Abot</w:t>
      </w:r>
      <w:proofErr w:type="spellEnd"/>
      <w:r>
        <w:rPr>
          <w:rFonts w:ascii="Times New Roman" w:hAnsi="Times New Roman" w:cs="Times New Roman"/>
          <w:sz w:val="24"/>
          <w:szCs w:val="24"/>
          <w:lang w:eastAsia="fr-FR"/>
        </w:rPr>
        <w:t xml:space="preserve"> JL (2000)</w:t>
      </w:r>
      <w:r w:rsidRPr="00BD4A34">
        <w:rPr>
          <w:rFonts w:ascii="Times New Roman" w:hAnsi="Times New Roman" w:cs="Times New Roman"/>
          <w:sz w:val="24"/>
          <w:szCs w:val="24"/>
          <w:lang w:eastAsia="fr-FR"/>
        </w:rPr>
        <w:t xml:space="preserve"> Fabrication, testing and analysis of composite sandwich beams, Compos. Sci. Technol. </w:t>
      </w:r>
      <w:r>
        <w:rPr>
          <w:rFonts w:ascii="Times New Roman" w:hAnsi="Times New Roman" w:cs="Times New Roman"/>
          <w:sz w:val="24"/>
          <w:szCs w:val="24"/>
          <w:lang w:eastAsia="fr-FR"/>
        </w:rPr>
        <w:t>60:2455–2463.</w:t>
      </w:r>
    </w:p>
    <w:p w14:paraId="4102DC28" w14:textId="77777777" w:rsidR="00091F49" w:rsidRPr="002C31A5" w:rsidRDefault="00091F49" w:rsidP="003201FC">
      <w:pPr>
        <w:spacing w:line="360" w:lineRule="auto"/>
        <w:jc w:val="both"/>
        <w:rPr>
          <w:rFonts w:ascii="Times New Roman" w:hAnsi="Times New Roman" w:cs="Times New Roman"/>
          <w:sz w:val="24"/>
          <w:szCs w:val="24"/>
          <w:lang w:eastAsia="fr-FR"/>
        </w:rPr>
      </w:pPr>
      <w:r w:rsidRPr="002C31A5">
        <w:rPr>
          <w:rFonts w:ascii="Times New Roman" w:hAnsi="Times New Roman" w:cs="Times New Roman"/>
          <w:sz w:val="24"/>
          <w:szCs w:val="24"/>
          <w:lang w:eastAsia="fr-FR"/>
        </w:rPr>
        <w:t xml:space="preserve">[12] </w:t>
      </w:r>
      <w:proofErr w:type="spellStart"/>
      <w:r w:rsidRPr="002C31A5">
        <w:rPr>
          <w:rFonts w:ascii="Times New Roman" w:hAnsi="Times New Roman" w:cs="Times New Roman"/>
          <w:sz w:val="24"/>
          <w:szCs w:val="24"/>
          <w:lang w:eastAsia="fr-FR"/>
        </w:rPr>
        <w:t>Mohammadi</w:t>
      </w:r>
      <w:proofErr w:type="spellEnd"/>
      <w:r w:rsidRPr="002C31A5">
        <w:rPr>
          <w:rFonts w:ascii="Times New Roman" w:hAnsi="Times New Roman" w:cs="Times New Roman"/>
          <w:sz w:val="24"/>
          <w:szCs w:val="24"/>
          <w:lang w:eastAsia="fr-FR"/>
        </w:rPr>
        <w:t xml:space="preserve"> SV, </w:t>
      </w:r>
      <w:proofErr w:type="spellStart"/>
      <w:r w:rsidRPr="002C31A5">
        <w:rPr>
          <w:rFonts w:ascii="Times New Roman" w:hAnsi="Times New Roman" w:cs="Times New Roman"/>
          <w:sz w:val="24"/>
          <w:szCs w:val="24"/>
          <w:lang w:eastAsia="fr-FR"/>
        </w:rPr>
        <w:t>Parsa</w:t>
      </w:r>
      <w:proofErr w:type="spellEnd"/>
      <w:r w:rsidRPr="002C31A5">
        <w:rPr>
          <w:rFonts w:ascii="Times New Roman" w:hAnsi="Times New Roman" w:cs="Times New Roman"/>
          <w:sz w:val="24"/>
          <w:szCs w:val="24"/>
          <w:lang w:eastAsia="fr-FR"/>
        </w:rPr>
        <w:t xml:space="preserve"> MH, </w:t>
      </w:r>
      <w:proofErr w:type="spellStart"/>
      <w:r w:rsidRPr="002C31A5">
        <w:rPr>
          <w:rFonts w:ascii="Times New Roman" w:hAnsi="Times New Roman" w:cs="Times New Roman"/>
          <w:sz w:val="24"/>
          <w:szCs w:val="24"/>
          <w:lang w:eastAsia="fr-FR"/>
        </w:rPr>
        <w:t>Aghchai</w:t>
      </w:r>
      <w:proofErr w:type="spellEnd"/>
      <w:r w:rsidRPr="002C31A5">
        <w:rPr>
          <w:rFonts w:ascii="Times New Roman" w:hAnsi="Times New Roman" w:cs="Times New Roman"/>
          <w:sz w:val="24"/>
          <w:szCs w:val="24"/>
          <w:lang w:eastAsia="fr-FR"/>
        </w:rPr>
        <w:t xml:space="preserve"> AJ. Simplified springback prediction in Al/PP/Al sandwich air bending. Journal of Sandwich Structures and Materials 2015; 17: 217–237</w:t>
      </w:r>
    </w:p>
    <w:p w14:paraId="25C4CD97" w14:textId="77777777" w:rsidR="00091F49" w:rsidRPr="00D6549E" w:rsidRDefault="00091F49" w:rsidP="003201FC">
      <w:pPr>
        <w:autoSpaceDE w:val="0"/>
        <w:autoSpaceDN w:val="0"/>
        <w:adjustRightInd w:val="0"/>
        <w:spacing w:before="120" w:after="60" w:line="360" w:lineRule="auto"/>
        <w:jc w:val="both"/>
        <w:rPr>
          <w:rFonts w:ascii="Times New Roman" w:hAnsi="Times New Roman" w:cs="Times New Roman"/>
          <w:sz w:val="24"/>
          <w:szCs w:val="24"/>
          <w:lang w:eastAsia="fr-FR"/>
        </w:rPr>
      </w:pPr>
      <w:r w:rsidRPr="002C31A5">
        <w:rPr>
          <w:rFonts w:ascii="Times New Roman" w:hAnsi="Times New Roman" w:cs="Times New Roman"/>
          <w:sz w:val="24"/>
          <w:szCs w:val="24"/>
          <w:lang w:eastAsia="fr-FR"/>
        </w:rPr>
        <w:t xml:space="preserve">[13] </w:t>
      </w:r>
      <w:proofErr w:type="spellStart"/>
      <w:r w:rsidRPr="001E0841">
        <w:rPr>
          <w:rFonts w:ascii="Times New Roman" w:hAnsi="Times New Roman" w:cs="Times New Roman"/>
          <w:sz w:val="24"/>
          <w:szCs w:val="24"/>
          <w:lang w:eastAsia="fr-FR"/>
        </w:rPr>
        <w:t>Jianguang</w:t>
      </w:r>
      <w:proofErr w:type="spellEnd"/>
      <w:r w:rsidRPr="001E0841">
        <w:rPr>
          <w:rFonts w:ascii="Times New Roman" w:hAnsi="Times New Roman" w:cs="Times New Roman"/>
          <w:sz w:val="24"/>
          <w:szCs w:val="24"/>
          <w:lang w:eastAsia="fr-FR"/>
        </w:rPr>
        <w:t xml:space="preserve"> Liu</w:t>
      </w:r>
      <w:r>
        <w:rPr>
          <w:rFonts w:ascii="Times New Roman" w:hAnsi="Times New Roman" w:cs="Times New Roman"/>
          <w:sz w:val="24"/>
          <w:szCs w:val="24"/>
          <w:lang w:eastAsia="fr-FR"/>
        </w:rPr>
        <w:t xml:space="preserve">, </w:t>
      </w:r>
      <w:r w:rsidRPr="001E0841">
        <w:rPr>
          <w:rFonts w:ascii="Times New Roman" w:hAnsi="Times New Roman" w:cs="Times New Roman"/>
          <w:sz w:val="24"/>
          <w:szCs w:val="24"/>
          <w:lang w:eastAsia="fr-FR"/>
        </w:rPr>
        <w:t xml:space="preserve">Wei </w:t>
      </w:r>
      <w:proofErr w:type="spellStart"/>
      <w:r w:rsidRPr="001E0841">
        <w:rPr>
          <w:rFonts w:ascii="Times New Roman" w:hAnsi="Times New Roman" w:cs="Times New Roman"/>
          <w:sz w:val="24"/>
          <w:szCs w:val="24"/>
          <w:lang w:eastAsia="fr-FR"/>
        </w:rPr>
        <w:t>Xue</w:t>
      </w:r>
      <w:proofErr w:type="spellEnd"/>
      <w:r>
        <w:rPr>
          <w:rFonts w:ascii="Times New Roman" w:hAnsi="Times New Roman" w:cs="Times New Roman"/>
          <w:sz w:val="24"/>
          <w:szCs w:val="24"/>
          <w:lang w:eastAsia="fr-FR"/>
        </w:rPr>
        <w:t xml:space="preserve">. </w:t>
      </w:r>
      <w:r w:rsidRPr="001E0841">
        <w:rPr>
          <w:rFonts w:ascii="Times New Roman" w:hAnsi="Times New Roman" w:cs="Times New Roman"/>
          <w:sz w:val="24"/>
          <w:szCs w:val="24"/>
          <w:lang w:eastAsia="fr-FR"/>
        </w:rPr>
        <w:t>Unconstrained bending and springback behaviors</w:t>
      </w:r>
      <w:r>
        <w:rPr>
          <w:rFonts w:ascii="Times New Roman" w:hAnsi="Times New Roman" w:cs="Times New Roman"/>
          <w:sz w:val="24"/>
          <w:szCs w:val="24"/>
          <w:lang w:eastAsia="fr-FR"/>
        </w:rPr>
        <w:t xml:space="preserve"> </w:t>
      </w:r>
      <w:r w:rsidRPr="001E0841">
        <w:rPr>
          <w:rFonts w:ascii="Times New Roman" w:hAnsi="Times New Roman" w:cs="Times New Roman"/>
          <w:sz w:val="24"/>
          <w:szCs w:val="24"/>
          <w:lang w:eastAsia="fr-FR"/>
        </w:rPr>
        <w:t>of aluminum-polymer sandwich sheets</w:t>
      </w:r>
      <w:r>
        <w:rPr>
          <w:rFonts w:ascii="Times New Roman" w:hAnsi="Times New Roman" w:cs="Times New Roman"/>
          <w:sz w:val="24"/>
          <w:szCs w:val="24"/>
          <w:lang w:eastAsia="fr-FR"/>
        </w:rPr>
        <w:t xml:space="preserve">.  </w:t>
      </w:r>
      <w:r w:rsidRPr="002C31A5">
        <w:rPr>
          <w:rFonts w:ascii="Times New Roman" w:hAnsi="Times New Roman" w:cs="Times New Roman"/>
          <w:sz w:val="24"/>
          <w:szCs w:val="24"/>
          <w:lang w:eastAsia="fr-FR"/>
        </w:rPr>
        <w:t xml:space="preserve">Int J Adv </w:t>
      </w:r>
      <w:proofErr w:type="spellStart"/>
      <w:r w:rsidRPr="002C31A5">
        <w:rPr>
          <w:rFonts w:ascii="Times New Roman" w:hAnsi="Times New Roman" w:cs="Times New Roman"/>
          <w:sz w:val="24"/>
          <w:szCs w:val="24"/>
          <w:lang w:eastAsia="fr-FR"/>
        </w:rPr>
        <w:t>Manuf</w:t>
      </w:r>
      <w:proofErr w:type="spellEnd"/>
      <w:r w:rsidRPr="002C31A5">
        <w:rPr>
          <w:rFonts w:ascii="Times New Roman" w:hAnsi="Times New Roman" w:cs="Times New Roman"/>
          <w:sz w:val="24"/>
          <w:szCs w:val="24"/>
          <w:lang w:eastAsia="fr-FR"/>
        </w:rPr>
        <w:t xml:space="preserve"> Technol</w:t>
      </w:r>
      <w:r>
        <w:rPr>
          <w:rFonts w:ascii="Times New Roman" w:hAnsi="Times New Roman" w:cs="Times New Roman"/>
          <w:sz w:val="24"/>
          <w:szCs w:val="24"/>
          <w:lang w:eastAsia="fr-FR"/>
        </w:rPr>
        <w:t xml:space="preserve"> 2017; </w:t>
      </w:r>
      <w:r w:rsidRPr="001E0841">
        <w:rPr>
          <w:rFonts w:ascii="Times New Roman" w:hAnsi="Times New Roman" w:cs="Times New Roman"/>
          <w:sz w:val="24"/>
          <w:szCs w:val="24"/>
          <w:lang w:eastAsia="fr-FR"/>
        </w:rPr>
        <w:t>91</w:t>
      </w:r>
      <w:r>
        <w:rPr>
          <w:rFonts w:ascii="Times New Roman" w:hAnsi="Times New Roman" w:cs="Times New Roman"/>
          <w:sz w:val="24"/>
          <w:szCs w:val="24"/>
          <w:lang w:eastAsia="fr-FR"/>
        </w:rPr>
        <w:t xml:space="preserve">: </w:t>
      </w:r>
      <w:r w:rsidRPr="001E0841">
        <w:rPr>
          <w:rFonts w:ascii="Times New Roman" w:hAnsi="Times New Roman" w:cs="Times New Roman"/>
          <w:sz w:val="24"/>
          <w:szCs w:val="24"/>
          <w:lang w:eastAsia="fr-FR"/>
        </w:rPr>
        <w:t>1517–1529</w:t>
      </w:r>
      <w:r>
        <w:rPr>
          <w:rFonts w:ascii="Times New Roman" w:hAnsi="Times New Roman" w:cs="Times New Roman"/>
          <w:sz w:val="24"/>
          <w:szCs w:val="24"/>
          <w:lang w:eastAsia="fr-FR"/>
        </w:rPr>
        <w:t>.</w:t>
      </w:r>
    </w:p>
    <w:p w14:paraId="0A0FD248" w14:textId="77777777" w:rsidR="00091F49" w:rsidRPr="002C31A5" w:rsidRDefault="00091F49" w:rsidP="003201FC">
      <w:pPr>
        <w:autoSpaceDE w:val="0"/>
        <w:autoSpaceDN w:val="0"/>
        <w:adjustRightInd w:val="0"/>
        <w:spacing w:after="0" w:line="360" w:lineRule="auto"/>
        <w:jc w:val="both"/>
        <w:rPr>
          <w:rFonts w:ascii="Times New Roman" w:hAnsi="Times New Roman" w:cs="Times New Roman"/>
          <w:sz w:val="24"/>
          <w:szCs w:val="24"/>
          <w:lang w:eastAsia="fr-FR"/>
        </w:rPr>
      </w:pPr>
      <w:r w:rsidRPr="002C31A5">
        <w:rPr>
          <w:rFonts w:ascii="Times New Roman" w:hAnsi="Times New Roman" w:cs="Times New Roman"/>
          <w:sz w:val="24"/>
          <w:szCs w:val="24"/>
          <w:lang w:eastAsia="fr-FR"/>
        </w:rPr>
        <w:t xml:space="preserve">[14] Ouled Ahmed R, </w:t>
      </w:r>
      <w:proofErr w:type="spellStart"/>
      <w:r w:rsidRPr="002C31A5">
        <w:rPr>
          <w:rFonts w:ascii="Times New Roman" w:hAnsi="Times New Roman" w:cs="Times New Roman"/>
          <w:sz w:val="24"/>
          <w:szCs w:val="24"/>
          <w:lang w:eastAsia="fr-FR"/>
        </w:rPr>
        <w:t>CHatti</w:t>
      </w:r>
      <w:proofErr w:type="spellEnd"/>
      <w:r w:rsidRPr="002C31A5">
        <w:rPr>
          <w:rFonts w:ascii="Times New Roman" w:hAnsi="Times New Roman" w:cs="Times New Roman"/>
          <w:sz w:val="24"/>
          <w:szCs w:val="24"/>
          <w:lang w:eastAsia="fr-FR"/>
        </w:rPr>
        <w:t xml:space="preserve"> S. Simplified springback prediction of thick sandwich </w:t>
      </w:r>
      <w:proofErr w:type="spellStart"/>
      <w:r w:rsidRPr="002C31A5">
        <w:rPr>
          <w:rFonts w:ascii="Times New Roman" w:hAnsi="Times New Roman" w:cs="Times New Roman"/>
          <w:sz w:val="24"/>
          <w:szCs w:val="24"/>
          <w:lang w:eastAsia="fr-FR"/>
        </w:rPr>
        <w:t>panel.J</w:t>
      </w:r>
      <w:proofErr w:type="spellEnd"/>
      <w:r w:rsidRPr="002C31A5">
        <w:rPr>
          <w:rFonts w:ascii="Times New Roman" w:hAnsi="Times New Roman" w:cs="Times New Roman"/>
          <w:sz w:val="24"/>
          <w:szCs w:val="24"/>
          <w:lang w:eastAsia="fr-FR"/>
        </w:rPr>
        <w:t xml:space="preserve">. Sandwich Struct. Mater 2018; </w:t>
      </w:r>
      <w:proofErr w:type="gramStart"/>
      <w:r w:rsidRPr="002C31A5">
        <w:rPr>
          <w:rFonts w:ascii="Times New Roman" w:hAnsi="Times New Roman" w:cs="Times New Roman"/>
          <w:sz w:val="24"/>
          <w:szCs w:val="24"/>
          <w:lang w:eastAsia="fr-FR"/>
        </w:rPr>
        <w:t>20 :</w:t>
      </w:r>
      <w:proofErr w:type="gramEnd"/>
      <w:r w:rsidRPr="002C31A5">
        <w:rPr>
          <w:rFonts w:ascii="Times New Roman" w:hAnsi="Times New Roman" w:cs="Times New Roman"/>
          <w:sz w:val="24"/>
          <w:szCs w:val="24"/>
          <w:lang w:eastAsia="fr-FR"/>
        </w:rPr>
        <w:t xml:space="preserve"> 399–513.</w:t>
      </w:r>
    </w:p>
    <w:p w14:paraId="1C02BF05" w14:textId="77777777" w:rsidR="00091F49" w:rsidRPr="002C31A5" w:rsidRDefault="00091F49" w:rsidP="003201FC">
      <w:pPr>
        <w:autoSpaceDE w:val="0"/>
        <w:autoSpaceDN w:val="0"/>
        <w:adjustRightInd w:val="0"/>
        <w:spacing w:before="120" w:after="60" w:line="360" w:lineRule="auto"/>
        <w:jc w:val="both"/>
        <w:rPr>
          <w:rFonts w:ascii="Times New Roman" w:hAnsi="Times New Roman" w:cs="Times New Roman"/>
          <w:sz w:val="24"/>
          <w:szCs w:val="24"/>
          <w:lang w:eastAsia="fr-FR"/>
        </w:rPr>
      </w:pPr>
      <w:r w:rsidRPr="002C31A5">
        <w:rPr>
          <w:rFonts w:ascii="Times New Roman" w:hAnsi="Times New Roman" w:cs="Times New Roman"/>
          <w:sz w:val="24"/>
          <w:szCs w:val="24"/>
          <w:lang w:eastAsia="fr-FR"/>
        </w:rPr>
        <w:t>[15]</w:t>
      </w:r>
      <w:r>
        <w:rPr>
          <w:rFonts w:ascii="Times New Roman" w:hAnsi="Times New Roman" w:cs="Times New Roman"/>
          <w:sz w:val="24"/>
          <w:szCs w:val="24"/>
          <w:lang w:eastAsia="fr-FR"/>
        </w:rPr>
        <w:t xml:space="preserve"> </w:t>
      </w:r>
      <w:r w:rsidRPr="008B4BF2">
        <w:rPr>
          <w:rFonts w:ascii="Times New Roman" w:hAnsi="Times New Roman" w:cs="Times New Roman"/>
          <w:sz w:val="24"/>
          <w:szCs w:val="24"/>
          <w:lang w:eastAsia="fr-FR"/>
        </w:rPr>
        <w:t xml:space="preserve">Wagoner R, Raabe D, </w:t>
      </w:r>
      <w:proofErr w:type="spellStart"/>
      <w:r w:rsidRPr="008B4BF2">
        <w:rPr>
          <w:rFonts w:ascii="Times New Roman" w:hAnsi="Times New Roman" w:cs="Times New Roman"/>
          <w:sz w:val="24"/>
          <w:szCs w:val="24"/>
          <w:lang w:eastAsia="fr-FR"/>
        </w:rPr>
        <w:t>Roters</w:t>
      </w:r>
      <w:proofErr w:type="spellEnd"/>
      <w:r w:rsidRPr="008B4BF2">
        <w:rPr>
          <w:rFonts w:ascii="Times New Roman" w:hAnsi="Times New Roman" w:cs="Times New Roman"/>
          <w:sz w:val="24"/>
          <w:szCs w:val="24"/>
          <w:lang w:eastAsia="fr-FR"/>
        </w:rPr>
        <w:t xml:space="preserve"> F, </w:t>
      </w:r>
      <w:proofErr w:type="spellStart"/>
      <w:r w:rsidRPr="008B4BF2">
        <w:rPr>
          <w:rFonts w:ascii="Times New Roman" w:hAnsi="Times New Roman" w:cs="Times New Roman"/>
          <w:sz w:val="24"/>
          <w:szCs w:val="24"/>
          <w:lang w:eastAsia="fr-FR"/>
        </w:rPr>
        <w:t>Barlat</w:t>
      </w:r>
      <w:proofErr w:type="spellEnd"/>
      <w:r w:rsidRPr="008B4BF2">
        <w:rPr>
          <w:rFonts w:ascii="Times New Roman" w:hAnsi="Times New Roman" w:cs="Times New Roman"/>
          <w:sz w:val="24"/>
          <w:szCs w:val="24"/>
          <w:lang w:eastAsia="fr-FR"/>
        </w:rPr>
        <w:t xml:space="preserve"> F, Chen </w:t>
      </w:r>
      <w:r>
        <w:rPr>
          <w:rFonts w:ascii="Times New Roman" w:hAnsi="Times New Roman" w:cs="Times New Roman"/>
          <w:sz w:val="24"/>
          <w:szCs w:val="24"/>
          <w:lang w:eastAsia="fr-FR"/>
        </w:rPr>
        <w:t xml:space="preserve">LQ. </w:t>
      </w:r>
      <w:r w:rsidRPr="008B4BF2">
        <w:rPr>
          <w:rFonts w:ascii="Times New Roman" w:hAnsi="Times New Roman" w:cs="Times New Roman"/>
          <w:sz w:val="24"/>
          <w:szCs w:val="24"/>
          <w:lang w:eastAsia="fr-FR"/>
        </w:rPr>
        <w:t xml:space="preserve">Continuum scale simulation of engineering materials: fundamentals–microstructures–process applications. </w:t>
      </w:r>
      <w:r w:rsidRPr="002C31A5">
        <w:rPr>
          <w:rFonts w:ascii="Times New Roman" w:hAnsi="Times New Roman" w:cs="Times New Roman"/>
          <w:sz w:val="24"/>
          <w:szCs w:val="24"/>
          <w:lang w:eastAsia="fr-FR"/>
        </w:rPr>
        <w:t xml:space="preserve">Weinheim, Germany: Wiley-VCH Verlag GmbH &amp; Co. </w:t>
      </w:r>
      <w:proofErr w:type="spellStart"/>
      <w:r w:rsidRPr="002C31A5">
        <w:rPr>
          <w:rFonts w:ascii="Times New Roman" w:hAnsi="Times New Roman" w:cs="Times New Roman"/>
          <w:sz w:val="24"/>
          <w:szCs w:val="24"/>
          <w:lang w:eastAsia="fr-FR"/>
        </w:rPr>
        <w:t>KGaA</w:t>
      </w:r>
      <w:proofErr w:type="spellEnd"/>
      <w:r w:rsidRPr="002C31A5">
        <w:rPr>
          <w:rFonts w:ascii="Times New Roman" w:hAnsi="Times New Roman" w:cs="Times New Roman"/>
          <w:sz w:val="24"/>
          <w:szCs w:val="24"/>
          <w:lang w:eastAsia="fr-FR"/>
        </w:rPr>
        <w:t xml:space="preserve"> </w:t>
      </w:r>
      <w:r>
        <w:rPr>
          <w:rFonts w:ascii="Times New Roman" w:hAnsi="Times New Roman" w:cs="Times New Roman"/>
          <w:sz w:val="24"/>
          <w:szCs w:val="24"/>
          <w:lang w:eastAsia="fr-FR"/>
        </w:rPr>
        <w:t>2004;</w:t>
      </w:r>
      <w:r w:rsidRPr="008B4BF2">
        <w:rPr>
          <w:rFonts w:ascii="Times New Roman" w:hAnsi="Times New Roman" w:cs="Times New Roman"/>
          <w:sz w:val="24"/>
          <w:szCs w:val="24"/>
          <w:lang w:eastAsia="fr-FR"/>
        </w:rPr>
        <w:t xml:space="preserve"> 777–794.</w:t>
      </w:r>
    </w:p>
    <w:p w14:paraId="3066D266" w14:textId="77777777" w:rsidR="00091F49" w:rsidRPr="002C31A5" w:rsidRDefault="00091F49" w:rsidP="003201FC">
      <w:pPr>
        <w:autoSpaceDE w:val="0"/>
        <w:autoSpaceDN w:val="0"/>
        <w:adjustRightInd w:val="0"/>
        <w:spacing w:before="120" w:after="60" w:line="360" w:lineRule="auto"/>
        <w:jc w:val="both"/>
        <w:rPr>
          <w:rFonts w:ascii="Times New Roman" w:hAnsi="Times New Roman" w:cs="Times New Roman"/>
          <w:sz w:val="24"/>
          <w:szCs w:val="24"/>
          <w:lang w:eastAsia="fr-FR"/>
        </w:rPr>
      </w:pPr>
      <w:r w:rsidRPr="002C31A5">
        <w:rPr>
          <w:rFonts w:ascii="Times New Roman" w:hAnsi="Times New Roman" w:cs="Times New Roman"/>
          <w:sz w:val="24"/>
          <w:szCs w:val="24"/>
          <w:lang w:eastAsia="fr-FR"/>
        </w:rPr>
        <w:t xml:space="preserve">[16] </w:t>
      </w:r>
      <w:r>
        <w:rPr>
          <w:rFonts w:ascii="Times New Roman" w:hAnsi="Times New Roman" w:cs="Times New Roman"/>
          <w:sz w:val="24"/>
          <w:szCs w:val="24"/>
          <w:lang w:eastAsia="fr-FR"/>
        </w:rPr>
        <w:t xml:space="preserve">Wagoner R, Li M. </w:t>
      </w:r>
      <w:r w:rsidRPr="008B4BF2">
        <w:rPr>
          <w:rFonts w:ascii="Times New Roman" w:hAnsi="Times New Roman" w:cs="Times New Roman"/>
          <w:sz w:val="24"/>
          <w:szCs w:val="24"/>
          <w:lang w:eastAsia="fr-FR"/>
        </w:rPr>
        <w:t xml:space="preserve">Simulation of springback: through-thickness integration. </w:t>
      </w:r>
      <w:r w:rsidRPr="002C31A5">
        <w:rPr>
          <w:rFonts w:ascii="Times New Roman" w:hAnsi="Times New Roman" w:cs="Times New Roman"/>
          <w:sz w:val="24"/>
          <w:szCs w:val="24"/>
          <w:lang w:eastAsia="fr-FR"/>
        </w:rPr>
        <w:t xml:space="preserve">Int J </w:t>
      </w:r>
      <w:proofErr w:type="spellStart"/>
      <w:r w:rsidRPr="002C31A5">
        <w:rPr>
          <w:rFonts w:ascii="Times New Roman" w:hAnsi="Times New Roman" w:cs="Times New Roman"/>
          <w:sz w:val="24"/>
          <w:szCs w:val="24"/>
          <w:lang w:eastAsia="fr-FR"/>
        </w:rPr>
        <w:t>Plast</w:t>
      </w:r>
      <w:proofErr w:type="spellEnd"/>
      <w:r w:rsidRPr="008B4BF2">
        <w:rPr>
          <w:rFonts w:ascii="Times New Roman" w:hAnsi="Times New Roman" w:cs="Times New Roman"/>
          <w:sz w:val="24"/>
          <w:szCs w:val="24"/>
          <w:lang w:eastAsia="fr-FR"/>
        </w:rPr>
        <w:t xml:space="preserve"> </w:t>
      </w:r>
      <w:r>
        <w:rPr>
          <w:rFonts w:ascii="Times New Roman" w:hAnsi="Times New Roman" w:cs="Times New Roman"/>
          <w:sz w:val="24"/>
          <w:szCs w:val="24"/>
          <w:lang w:eastAsia="fr-FR"/>
        </w:rPr>
        <w:t>2007;</w:t>
      </w:r>
      <w:r w:rsidRPr="008B4BF2">
        <w:rPr>
          <w:rFonts w:ascii="Times New Roman" w:hAnsi="Times New Roman" w:cs="Times New Roman"/>
          <w:sz w:val="24"/>
          <w:szCs w:val="24"/>
          <w:lang w:eastAsia="fr-FR"/>
        </w:rPr>
        <w:t xml:space="preserve"> 23: 345–360.</w:t>
      </w:r>
    </w:p>
    <w:p w14:paraId="73A253A4" w14:textId="77777777" w:rsidR="00091F49" w:rsidRPr="002C31A5" w:rsidRDefault="00091F49" w:rsidP="003201FC">
      <w:pPr>
        <w:autoSpaceDE w:val="0"/>
        <w:autoSpaceDN w:val="0"/>
        <w:adjustRightInd w:val="0"/>
        <w:spacing w:before="120" w:after="60" w:line="360" w:lineRule="auto"/>
        <w:jc w:val="both"/>
        <w:rPr>
          <w:rFonts w:ascii="Times New Roman" w:hAnsi="Times New Roman" w:cs="Times New Roman"/>
          <w:sz w:val="24"/>
          <w:szCs w:val="24"/>
          <w:lang w:eastAsia="fr-FR"/>
        </w:rPr>
      </w:pPr>
      <w:r w:rsidRPr="002C31A5">
        <w:rPr>
          <w:rFonts w:ascii="Times New Roman" w:hAnsi="Times New Roman" w:cs="Times New Roman"/>
          <w:sz w:val="24"/>
          <w:szCs w:val="24"/>
          <w:lang w:eastAsia="fr-FR"/>
        </w:rPr>
        <w:t xml:space="preserve">[17] </w:t>
      </w:r>
      <w:proofErr w:type="spellStart"/>
      <w:r w:rsidRPr="008B4BF2">
        <w:rPr>
          <w:rFonts w:ascii="Times New Roman" w:hAnsi="Times New Roman" w:cs="Times New Roman"/>
          <w:sz w:val="24"/>
          <w:szCs w:val="24"/>
          <w:lang w:eastAsia="fr-FR"/>
        </w:rPr>
        <w:t>Burchi</w:t>
      </w:r>
      <w:r>
        <w:rPr>
          <w:rFonts w:ascii="Times New Roman" w:hAnsi="Times New Roman" w:cs="Times New Roman"/>
          <w:sz w:val="24"/>
          <w:szCs w:val="24"/>
          <w:lang w:eastAsia="fr-FR"/>
        </w:rPr>
        <w:t>tz</w:t>
      </w:r>
      <w:proofErr w:type="spellEnd"/>
      <w:r>
        <w:rPr>
          <w:rFonts w:ascii="Times New Roman" w:hAnsi="Times New Roman" w:cs="Times New Roman"/>
          <w:sz w:val="24"/>
          <w:szCs w:val="24"/>
          <w:lang w:eastAsia="fr-FR"/>
        </w:rPr>
        <w:t xml:space="preserve"> IA, </w:t>
      </w:r>
      <w:proofErr w:type="spellStart"/>
      <w:r>
        <w:rPr>
          <w:rFonts w:ascii="Times New Roman" w:hAnsi="Times New Roman" w:cs="Times New Roman"/>
          <w:sz w:val="24"/>
          <w:szCs w:val="24"/>
          <w:lang w:eastAsia="fr-FR"/>
        </w:rPr>
        <w:t>Meinders</w:t>
      </w:r>
      <w:proofErr w:type="spellEnd"/>
      <w:r>
        <w:rPr>
          <w:rFonts w:ascii="Times New Roman" w:hAnsi="Times New Roman" w:cs="Times New Roman"/>
          <w:sz w:val="24"/>
          <w:szCs w:val="24"/>
          <w:lang w:eastAsia="fr-FR"/>
        </w:rPr>
        <w:t xml:space="preserve"> T and </w:t>
      </w:r>
      <w:proofErr w:type="spellStart"/>
      <w:r>
        <w:rPr>
          <w:rFonts w:ascii="Times New Roman" w:hAnsi="Times New Roman" w:cs="Times New Roman"/>
          <w:sz w:val="24"/>
          <w:szCs w:val="24"/>
          <w:lang w:eastAsia="fr-FR"/>
        </w:rPr>
        <w:t>Huetink</w:t>
      </w:r>
      <w:proofErr w:type="spellEnd"/>
      <w:r>
        <w:rPr>
          <w:rFonts w:ascii="Times New Roman" w:hAnsi="Times New Roman" w:cs="Times New Roman"/>
          <w:sz w:val="24"/>
          <w:szCs w:val="24"/>
          <w:lang w:eastAsia="fr-FR"/>
        </w:rPr>
        <w:t xml:space="preserve"> J. </w:t>
      </w:r>
      <w:r w:rsidRPr="008B4BF2">
        <w:rPr>
          <w:rFonts w:ascii="Times New Roman" w:hAnsi="Times New Roman" w:cs="Times New Roman"/>
          <w:sz w:val="24"/>
          <w:szCs w:val="24"/>
          <w:lang w:eastAsia="fr-FR"/>
        </w:rPr>
        <w:t xml:space="preserve">Influence of numerical parameters on springback prediction in sheet metal forming. </w:t>
      </w:r>
      <w:r w:rsidRPr="002C31A5">
        <w:rPr>
          <w:rFonts w:ascii="Times New Roman" w:hAnsi="Times New Roman" w:cs="Times New Roman"/>
          <w:sz w:val="24"/>
          <w:szCs w:val="24"/>
          <w:lang w:eastAsia="fr-FR"/>
        </w:rPr>
        <w:t xml:space="preserve">In: 9th International conference on material forming ESAFORM, Glasgow. UK, Scientific Publishing House, Poland </w:t>
      </w:r>
      <w:r>
        <w:rPr>
          <w:rFonts w:ascii="Times New Roman" w:hAnsi="Times New Roman" w:cs="Times New Roman"/>
          <w:sz w:val="24"/>
          <w:szCs w:val="24"/>
          <w:lang w:eastAsia="fr-FR"/>
        </w:rPr>
        <w:t xml:space="preserve">2006; </w:t>
      </w:r>
      <w:r w:rsidRPr="008B4BF2">
        <w:rPr>
          <w:rFonts w:ascii="Times New Roman" w:hAnsi="Times New Roman" w:cs="Times New Roman"/>
          <w:sz w:val="24"/>
          <w:szCs w:val="24"/>
          <w:lang w:eastAsia="fr-FR"/>
        </w:rPr>
        <w:t>407–410.</w:t>
      </w:r>
      <w:r w:rsidRPr="002C31A5" w:rsidDel="00D6549E">
        <w:rPr>
          <w:rFonts w:ascii="Times New Roman" w:hAnsi="Times New Roman" w:cs="Times New Roman"/>
          <w:sz w:val="24"/>
          <w:szCs w:val="24"/>
          <w:lang w:eastAsia="fr-FR"/>
        </w:rPr>
        <w:t xml:space="preserve"> </w:t>
      </w:r>
    </w:p>
    <w:p w14:paraId="356FAA72" w14:textId="77777777" w:rsidR="00091F49" w:rsidRPr="00322829" w:rsidRDefault="00091F49" w:rsidP="003201FC">
      <w:pPr>
        <w:autoSpaceDE w:val="0"/>
        <w:autoSpaceDN w:val="0"/>
        <w:adjustRightInd w:val="0"/>
        <w:spacing w:before="120" w:after="60" w:line="360" w:lineRule="auto"/>
        <w:jc w:val="both"/>
        <w:rPr>
          <w:rFonts w:ascii="Times New Roman" w:hAnsi="Times New Roman" w:cs="Times New Roman"/>
          <w:sz w:val="24"/>
          <w:szCs w:val="24"/>
          <w:lang w:val="fr-FR" w:eastAsia="fr-FR"/>
        </w:rPr>
      </w:pPr>
      <w:r w:rsidRPr="008B4BF2">
        <w:rPr>
          <w:rFonts w:ascii="Times New Roman" w:hAnsi="Times New Roman" w:cs="Times New Roman"/>
          <w:sz w:val="24"/>
          <w:szCs w:val="24"/>
          <w:lang w:eastAsia="fr-FR"/>
        </w:rPr>
        <w:t>[</w:t>
      </w:r>
      <w:r>
        <w:rPr>
          <w:rFonts w:ascii="Times New Roman" w:hAnsi="Times New Roman" w:cs="Times New Roman"/>
          <w:sz w:val="24"/>
          <w:szCs w:val="24"/>
          <w:lang w:eastAsia="fr-FR"/>
        </w:rPr>
        <w:t xml:space="preserve">18] </w:t>
      </w:r>
      <w:proofErr w:type="spellStart"/>
      <w:r>
        <w:rPr>
          <w:rFonts w:ascii="Times New Roman" w:hAnsi="Times New Roman" w:cs="Times New Roman"/>
          <w:sz w:val="24"/>
          <w:szCs w:val="24"/>
          <w:lang w:eastAsia="fr-FR"/>
        </w:rPr>
        <w:t>Alfaidi</w:t>
      </w:r>
      <w:proofErr w:type="spellEnd"/>
      <w:r>
        <w:rPr>
          <w:rFonts w:ascii="Times New Roman" w:hAnsi="Times New Roman" w:cs="Times New Roman"/>
          <w:sz w:val="24"/>
          <w:szCs w:val="24"/>
          <w:lang w:eastAsia="fr-FR"/>
        </w:rPr>
        <w:t xml:space="preserve"> MF and </w:t>
      </w:r>
      <w:proofErr w:type="spellStart"/>
      <w:r>
        <w:rPr>
          <w:rFonts w:ascii="Times New Roman" w:hAnsi="Times New Roman" w:cs="Times New Roman"/>
          <w:sz w:val="24"/>
          <w:szCs w:val="24"/>
          <w:lang w:eastAsia="fr-FR"/>
        </w:rPr>
        <w:t>Xiaoxing</w:t>
      </w:r>
      <w:proofErr w:type="spellEnd"/>
      <w:r>
        <w:rPr>
          <w:rFonts w:ascii="Times New Roman" w:hAnsi="Times New Roman" w:cs="Times New Roman"/>
          <w:sz w:val="24"/>
          <w:szCs w:val="24"/>
          <w:lang w:eastAsia="fr-FR"/>
        </w:rPr>
        <w:t xml:space="preserve"> L. </w:t>
      </w:r>
      <w:r w:rsidRPr="008B4BF2">
        <w:rPr>
          <w:rFonts w:ascii="Times New Roman" w:hAnsi="Times New Roman" w:cs="Times New Roman"/>
          <w:sz w:val="24"/>
          <w:szCs w:val="24"/>
          <w:lang w:eastAsia="fr-FR"/>
        </w:rPr>
        <w:t xml:space="preserve">Determination of springback in sheet metal forming. </w:t>
      </w:r>
      <w:r w:rsidRPr="00322829">
        <w:rPr>
          <w:rFonts w:ascii="Times New Roman" w:hAnsi="Times New Roman" w:cs="Times New Roman"/>
          <w:sz w:val="24"/>
          <w:szCs w:val="24"/>
          <w:lang w:val="fr-FR" w:eastAsia="fr-FR"/>
        </w:rPr>
        <w:t xml:space="preserve">Ann </w:t>
      </w:r>
      <w:proofErr w:type="spellStart"/>
      <w:r w:rsidRPr="00322829">
        <w:rPr>
          <w:rFonts w:ascii="Times New Roman" w:hAnsi="Times New Roman" w:cs="Times New Roman"/>
          <w:sz w:val="24"/>
          <w:szCs w:val="24"/>
          <w:lang w:val="fr-FR" w:eastAsia="fr-FR"/>
        </w:rPr>
        <w:t>Dunarea</w:t>
      </w:r>
      <w:proofErr w:type="spellEnd"/>
      <w:r w:rsidRPr="00322829">
        <w:rPr>
          <w:rFonts w:ascii="Times New Roman" w:hAnsi="Times New Roman" w:cs="Times New Roman"/>
          <w:sz w:val="24"/>
          <w:szCs w:val="24"/>
          <w:lang w:val="fr-FR" w:eastAsia="fr-FR"/>
        </w:rPr>
        <w:t xml:space="preserve"> De Jos Univ Galati </w:t>
      </w:r>
      <w:proofErr w:type="spellStart"/>
      <w:r w:rsidRPr="00322829">
        <w:rPr>
          <w:rFonts w:ascii="Times New Roman" w:hAnsi="Times New Roman" w:cs="Times New Roman"/>
          <w:sz w:val="24"/>
          <w:szCs w:val="24"/>
          <w:lang w:val="fr-FR" w:eastAsia="fr-FR"/>
        </w:rPr>
        <w:t>Fascicle</w:t>
      </w:r>
      <w:proofErr w:type="spellEnd"/>
      <w:r w:rsidRPr="00322829">
        <w:rPr>
          <w:rFonts w:ascii="Times New Roman" w:hAnsi="Times New Roman" w:cs="Times New Roman"/>
          <w:sz w:val="24"/>
          <w:szCs w:val="24"/>
          <w:lang w:val="fr-FR" w:eastAsia="fr-FR"/>
        </w:rPr>
        <w:t xml:space="preserve"> V. </w:t>
      </w:r>
      <w:proofErr w:type="spellStart"/>
      <w:r w:rsidRPr="00322829">
        <w:rPr>
          <w:rFonts w:ascii="Times New Roman" w:hAnsi="Times New Roman" w:cs="Times New Roman"/>
          <w:sz w:val="24"/>
          <w:szCs w:val="24"/>
          <w:lang w:val="fr-FR" w:eastAsia="fr-FR"/>
        </w:rPr>
        <w:t>Technol</w:t>
      </w:r>
      <w:proofErr w:type="spellEnd"/>
      <w:r w:rsidRPr="00322829">
        <w:rPr>
          <w:rFonts w:ascii="Times New Roman" w:hAnsi="Times New Roman" w:cs="Times New Roman"/>
          <w:sz w:val="24"/>
          <w:szCs w:val="24"/>
          <w:lang w:val="fr-FR" w:eastAsia="fr-FR"/>
        </w:rPr>
        <w:t xml:space="preserve"> Mach </w:t>
      </w:r>
      <w:proofErr w:type="spellStart"/>
      <w:r w:rsidRPr="00322829">
        <w:rPr>
          <w:rFonts w:ascii="Times New Roman" w:hAnsi="Times New Roman" w:cs="Times New Roman"/>
          <w:sz w:val="24"/>
          <w:szCs w:val="24"/>
          <w:lang w:val="fr-FR" w:eastAsia="fr-FR"/>
        </w:rPr>
        <w:t>Build</w:t>
      </w:r>
      <w:proofErr w:type="spellEnd"/>
      <w:r w:rsidRPr="00322829">
        <w:rPr>
          <w:rFonts w:ascii="Times New Roman" w:hAnsi="Times New Roman" w:cs="Times New Roman"/>
          <w:sz w:val="24"/>
          <w:szCs w:val="24"/>
          <w:lang w:val="fr-FR" w:eastAsia="fr-FR"/>
        </w:rPr>
        <w:t xml:space="preserve"> 2009; 2: 129–134.</w:t>
      </w:r>
    </w:p>
    <w:p w14:paraId="17EAB899" w14:textId="77777777" w:rsidR="00091F49" w:rsidRDefault="00091F49" w:rsidP="003201FC">
      <w:pPr>
        <w:pStyle w:val="CommentText"/>
        <w:spacing w:line="360" w:lineRule="auto"/>
        <w:jc w:val="both"/>
        <w:rPr>
          <w:rFonts w:ascii="Times New Roman" w:hAnsi="Times New Roman" w:cs="Times New Roman"/>
          <w:sz w:val="24"/>
          <w:szCs w:val="24"/>
          <w:lang w:eastAsia="fr-FR"/>
        </w:rPr>
      </w:pPr>
      <w:r w:rsidRPr="00322829">
        <w:rPr>
          <w:rFonts w:ascii="Times New Roman" w:hAnsi="Times New Roman" w:cs="Times New Roman"/>
          <w:sz w:val="24"/>
          <w:szCs w:val="24"/>
          <w:lang w:val="fr-FR" w:eastAsia="fr-FR"/>
        </w:rPr>
        <w:t xml:space="preserve">[19] </w:t>
      </w:r>
      <w:proofErr w:type="spellStart"/>
      <w:r w:rsidRPr="00322829">
        <w:rPr>
          <w:rFonts w:ascii="Times New Roman" w:hAnsi="Times New Roman" w:cs="Times New Roman"/>
          <w:sz w:val="24"/>
          <w:szCs w:val="24"/>
          <w:lang w:val="fr-FR" w:eastAsia="fr-FR"/>
        </w:rPr>
        <w:t>Meinders</w:t>
      </w:r>
      <w:proofErr w:type="spellEnd"/>
      <w:r w:rsidRPr="00322829">
        <w:rPr>
          <w:rFonts w:ascii="Times New Roman" w:hAnsi="Times New Roman" w:cs="Times New Roman"/>
          <w:sz w:val="24"/>
          <w:szCs w:val="24"/>
          <w:lang w:val="fr-FR" w:eastAsia="fr-FR"/>
        </w:rPr>
        <w:t xml:space="preserve"> T, </w:t>
      </w:r>
      <w:proofErr w:type="spellStart"/>
      <w:r w:rsidRPr="00322829">
        <w:rPr>
          <w:rFonts w:ascii="Times New Roman" w:hAnsi="Times New Roman" w:cs="Times New Roman"/>
          <w:sz w:val="24"/>
          <w:szCs w:val="24"/>
          <w:lang w:val="fr-FR" w:eastAsia="fr-FR"/>
        </w:rPr>
        <w:t>Konter</w:t>
      </w:r>
      <w:proofErr w:type="spellEnd"/>
      <w:r w:rsidRPr="00322829">
        <w:rPr>
          <w:rFonts w:ascii="Times New Roman" w:hAnsi="Times New Roman" w:cs="Times New Roman"/>
          <w:sz w:val="24"/>
          <w:szCs w:val="24"/>
          <w:lang w:val="fr-FR" w:eastAsia="fr-FR"/>
        </w:rPr>
        <w:t xml:space="preserve"> AWA, </w:t>
      </w:r>
      <w:proofErr w:type="spellStart"/>
      <w:r w:rsidRPr="00322829">
        <w:rPr>
          <w:rFonts w:ascii="Times New Roman" w:hAnsi="Times New Roman" w:cs="Times New Roman"/>
          <w:sz w:val="24"/>
          <w:szCs w:val="24"/>
          <w:lang w:val="fr-FR" w:eastAsia="fr-FR"/>
        </w:rPr>
        <w:t>Meijers</w:t>
      </w:r>
      <w:proofErr w:type="spellEnd"/>
      <w:r w:rsidRPr="00322829">
        <w:rPr>
          <w:rFonts w:ascii="Times New Roman" w:hAnsi="Times New Roman" w:cs="Times New Roman"/>
          <w:sz w:val="24"/>
          <w:szCs w:val="24"/>
          <w:lang w:val="fr-FR" w:eastAsia="fr-FR"/>
        </w:rPr>
        <w:t xml:space="preserve"> SE. </w:t>
      </w:r>
      <w:r w:rsidRPr="008B4BF2">
        <w:rPr>
          <w:rFonts w:ascii="Times New Roman" w:hAnsi="Times New Roman" w:cs="Times New Roman"/>
          <w:sz w:val="24"/>
          <w:szCs w:val="24"/>
          <w:lang w:eastAsia="fr-FR"/>
        </w:rPr>
        <w:t>A sensitivity analysis on</w:t>
      </w:r>
      <w:r>
        <w:rPr>
          <w:rFonts w:ascii="Times New Roman" w:hAnsi="Times New Roman" w:cs="Times New Roman"/>
          <w:sz w:val="24"/>
          <w:szCs w:val="24"/>
          <w:lang w:eastAsia="fr-FR"/>
        </w:rPr>
        <w:t xml:space="preserve"> the springback behavior of the </w:t>
      </w:r>
      <w:r w:rsidRPr="008B4BF2">
        <w:rPr>
          <w:rFonts w:ascii="Times New Roman" w:hAnsi="Times New Roman" w:cs="Times New Roman"/>
          <w:sz w:val="24"/>
          <w:szCs w:val="24"/>
          <w:lang w:eastAsia="fr-FR"/>
        </w:rPr>
        <w:t>unconstrained bendi</w:t>
      </w:r>
      <w:r>
        <w:rPr>
          <w:rFonts w:ascii="Times New Roman" w:hAnsi="Times New Roman" w:cs="Times New Roman"/>
          <w:sz w:val="24"/>
          <w:szCs w:val="24"/>
          <w:lang w:eastAsia="fr-FR"/>
        </w:rPr>
        <w:t xml:space="preserve">ng problem. </w:t>
      </w:r>
      <w:r w:rsidRPr="002C31A5">
        <w:rPr>
          <w:rFonts w:ascii="Times New Roman" w:hAnsi="Times New Roman" w:cs="Times New Roman"/>
          <w:sz w:val="24"/>
          <w:szCs w:val="24"/>
          <w:lang w:eastAsia="fr-FR"/>
        </w:rPr>
        <w:t xml:space="preserve">In: </w:t>
      </w:r>
      <w:proofErr w:type="spellStart"/>
      <w:r w:rsidRPr="002C31A5">
        <w:rPr>
          <w:rFonts w:ascii="Times New Roman" w:hAnsi="Times New Roman" w:cs="Times New Roman"/>
          <w:sz w:val="24"/>
          <w:szCs w:val="24"/>
          <w:lang w:eastAsia="fr-FR"/>
        </w:rPr>
        <w:t>Numisheet</w:t>
      </w:r>
      <w:proofErr w:type="spellEnd"/>
      <w:r w:rsidRPr="002C31A5">
        <w:rPr>
          <w:rFonts w:ascii="Times New Roman" w:hAnsi="Times New Roman" w:cs="Times New Roman"/>
          <w:sz w:val="24"/>
          <w:szCs w:val="24"/>
          <w:lang w:eastAsia="fr-FR"/>
        </w:rPr>
        <w:t xml:space="preserve"> New York: AIP </w:t>
      </w:r>
      <w:r>
        <w:rPr>
          <w:rFonts w:ascii="Times New Roman" w:hAnsi="Times New Roman" w:cs="Times New Roman"/>
          <w:sz w:val="24"/>
          <w:szCs w:val="24"/>
          <w:lang w:eastAsia="fr-FR"/>
        </w:rPr>
        <w:t>2005; 778: 272–277.</w:t>
      </w:r>
    </w:p>
    <w:p w14:paraId="22B88F9D" w14:textId="77777777" w:rsidR="00091F49" w:rsidRPr="002C31A5" w:rsidRDefault="00091F49" w:rsidP="003201FC">
      <w:pPr>
        <w:autoSpaceDE w:val="0"/>
        <w:autoSpaceDN w:val="0"/>
        <w:adjustRightInd w:val="0"/>
        <w:spacing w:after="0" w:line="360" w:lineRule="auto"/>
        <w:jc w:val="both"/>
        <w:rPr>
          <w:rFonts w:ascii="Times New Roman" w:hAnsi="Times New Roman" w:cs="Times New Roman"/>
          <w:sz w:val="24"/>
          <w:szCs w:val="24"/>
          <w:lang w:eastAsia="fr-FR"/>
        </w:rPr>
      </w:pPr>
      <w:r w:rsidRPr="003E4F25">
        <w:rPr>
          <w:rFonts w:ascii="Times New Roman" w:hAnsi="Times New Roman" w:cs="Times New Roman"/>
          <w:sz w:val="24"/>
          <w:szCs w:val="24"/>
          <w:lang w:eastAsia="fr-FR"/>
        </w:rPr>
        <w:t>[</w:t>
      </w:r>
      <w:r>
        <w:rPr>
          <w:rFonts w:ascii="Times New Roman" w:hAnsi="Times New Roman" w:cs="Times New Roman"/>
          <w:sz w:val="24"/>
          <w:szCs w:val="24"/>
          <w:lang w:eastAsia="fr-FR"/>
        </w:rPr>
        <w:t>20</w:t>
      </w:r>
      <w:r w:rsidRPr="003E4F25">
        <w:rPr>
          <w:rFonts w:ascii="Times New Roman" w:hAnsi="Times New Roman" w:cs="Times New Roman"/>
          <w:sz w:val="24"/>
          <w:szCs w:val="24"/>
          <w:lang w:eastAsia="fr-FR"/>
        </w:rPr>
        <w:t xml:space="preserve">] </w:t>
      </w:r>
      <w:r w:rsidRPr="002C31A5">
        <w:rPr>
          <w:rFonts w:ascii="Times New Roman" w:hAnsi="Times New Roman" w:cs="Times New Roman"/>
          <w:sz w:val="24"/>
          <w:szCs w:val="24"/>
          <w:lang w:eastAsia="fr-FR"/>
        </w:rPr>
        <w:t xml:space="preserve">Ouled Ahmed R, </w:t>
      </w:r>
      <w:proofErr w:type="spellStart"/>
      <w:r w:rsidRPr="002C31A5">
        <w:rPr>
          <w:rFonts w:ascii="Times New Roman" w:hAnsi="Times New Roman" w:cs="Times New Roman"/>
          <w:sz w:val="24"/>
          <w:szCs w:val="24"/>
          <w:lang w:eastAsia="fr-FR"/>
        </w:rPr>
        <w:t>CHatti</w:t>
      </w:r>
      <w:proofErr w:type="spellEnd"/>
      <w:r w:rsidRPr="002C31A5">
        <w:rPr>
          <w:rFonts w:ascii="Times New Roman" w:hAnsi="Times New Roman" w:cs="Times New Roman"/>
          <w:sz w:val="24"/>
          <w:szCs w:val="24"/>
          <w:lang w:eastAsia="fr-FR"/>
        </w:rPr>
        <w:t xml:space="preserve"> S. Modeling springback of thick sandwich panel using</w:t>
      </w:r>
    </w:p>
    <w:p w14:paraId="1D6A3F32" w14:textId="77777777" w:rsidR="00091F49" w:rsidRPr="002C31A5" w:rsidRDefault="00091F49" w:rsidP="003201FC">
      <w:pPr>
        <w:autoSpaceDE w:val="0"/>
        <w:autoSpaceDN w:val="0"/>
        <w:adjustRightInd w:val="0"/>
        <w:spacing w:after="0" w:line="360" w:lineRule="auto"/>
        <w:jc w:val="both"/>
        <w:rPr>
          <w:rFonts w:ascii="Times New Roman" w:hAnsi="Times New Roman" w:cs="Times New Roman"/>
          <w:sz w:val="24"/>
          <w:szCs w:val="24"/>
          <w:lang w:eastAsia="fr-FR"/>
        </w:rPr>
      </w:pPr>
      <w:r w:rsidRPr="002C31A5">
        <w:rPr>
          <w:rFonts w:ascii="Times New Roman" w:hAnsi="Times New Roman" w:cs="Times New Roman"/>
          <w:sz w:val="24"/>
          <w:szCs w:val="24"/>
          <w:lang w:eastAsia="fr-FR"/>
        </w:rPr>
        <w:t xml:space="preserve">RSM. The International Journal of Advanced Manufacturing Technology 2019; </w:t>
      </w:r>
      <w:proofErr w:type="gramStart"/>
      <w:r w:rsidRPr="002C31A5">
        <w:rPr>
          <w:rFonts w:ascii="Times New Roman" w:hAnsi="Times New Roman" w:cs="Times New Roman"/>
          <w:sz w:val="24"/>
          <w:szCs w:val="24"/>
          <w:lang w:eastAsia="fr-FR"/>
        </w:rPr>
        <w:t>103 :</w:t>
      </w:r>
      <w:proofErr w:type="gramEnd"/>
    </w:p>
    <w:p w14:paraId="10072DBE" w14:textId="77777777" w:rsidR="00091F49" w:rsidRPr="002C31A5" w:rsidRDefault="00091F49" w:rsidP="003201FC">
      <w:pPr>
        <w:pStyle w:val="CommentText"/>
        <w:spacing w:line="360" w:lineRule="auto"/>
        <w:jc w:val="both"/>
        <w:rPr>
          <w:rFonts w:ascii="Times New Roman" w:hAnsi="Times New Roman" w:cs="Times New Roman"/>
          <w:sz w:val="24"/>
          <w:szCs w:val="24"/>
          <w:lang w:eastAsia="fr-FR"/>
        </w:rPr>
      </w:pPr>
      <w:r w:rsidRPr="002C31A5">
        <w:rPr>
          <w:rFonts w:ascii="Times New Roman" w:hAnsi="Times New Roman" w:cs="Times New Roman"/>
          <w:sz w:val="24"/>
          <w:szCs w:val="24"/>
          <w:lang w:eastAsia="fr-FR"/>
        </w:rPr>
        <w:t>3375–3387</w:t>
      </w:r>
    </w:p>
    <w:p w14:paraId="7E729DEC" w14:textId="77777777" w:rsidR="00091F49" w:rsidRPr="002C31A5" w:rsidRDefault="00091F49" w:rsidP="003201FC">
      <w:pPr>
        <w:autoSpaceDE w:val="0"/>
        <w:autoSpaceDN w:val="0"/>
        <w:adjustRightInd w:val="0"/>
        <w:spacing w:after="0" w:line="360" w:lineRule="auto"/>
        <w:jc w:val="both"/>
        <w:rPr>
          <w:rFonts w:ascii="Times New Roman" w:hAnsi="Times New Roman" w:cs="Times New Roman"/>
          <w:sz w:val="24"/>
          <w:szCs w:val="24"/>
          <w:lang w:eastAsia="fr-FR"/>
        </w:rPr>
      </w:pPr>
      <w:r w:rsidRPr="003E4F25">
        <w:rPr>
          <w:rFonts w:ascii="Times New Roman" w:hAnsi="Times New Roman" w:cs="Times New Roman"/>
          <w:sz w:val="24"/>
          <w:szCs w:val="24"/>
          <w:lang w:eastAsia="fr-FR"/>
        </w:rPr>
        <w:t>[</w:t>
      </w:r>
      <w:r>
        <w:rPr>
          <w:rFonts w:ascii="Times New Roman" w:hAnsi="Times New Roman" w:cs="Times New Roman"/>
          <w:sz w:val="24"/>
          <w:szCs w:val="24"/>
          <w:lang w:eastAsia="fr-FR"/>
        </w:rPr>
        <w:t>21</w:t>
      </w:r>
      <w:r w:rsidRPr="003E4F25">
        <w:rPr>
          <w:rFonts w:ascii="Times New Roman" w:hAnsi="Times New Roman" w:cs="Times New Roman"/>
          <w:sz w:val="24"/>
          <w:szCs w:val="24"/>
          <w:lang w:eastAsia="fr-FR"/>
        </w:rPr>
        <w:t xml:space="preserve">] </w:t>
      </w:r>
      <w:proofErr w:type="gramStart"/>
      <w:r w:rsidRPr="002C31A5">
        <w:rPr>
          <w:rFonts w:ascii="Times New Roman" w:hAnsi="Times New Roman" w:cs="Times New Roman"/>
          <w:sz w:val="24"/>
          <w:szCs w:val="24"/>
          <w:lang w:eastAsia="fr-FR"/>
        </w:rPr>
        <w:t>D.Vasudevan</w:t>
      </w:r>
      <w:proofErr w:type="gramEnd"/>
      <w:r w:rsidRPr="002C31A5">
        <w:rPr>
          <w:rFonts w:ascii="Times New Roman" w:hAnsi="Times New Roman" w:cs="Times New Roman"/>
          <w:sz w:val="24"/>
          <w:szCs w:val="24"/>
          <w:lang w:eastAsia="fr-FR"/>
        </w:rPr>
        <w:t xml:space="preserve">1and </w:t>
      </w:r>
      <w:proofErr w:type="spellStart"/>
      <w:r w:rsidRPr="002C31A5">
        <w:rPr>
          <w:rFonts w:ascii="Times New Roman" w:hAnsi="Times New Roman" w:cs="Times New Roman"/>
          <w:sz w:val="24"/>
          <w:szCs w:val="24"/>
          <w:lang w:eastAsia="fr-FR"/>
        </w:rPr>
        <w:t>R.Srinivasan</w:t>
      </w:r>
      <w:proofErr w:type="spellEnd"/>
      <w:r w:rsidRPr="002C31A5">
        <w:rPr>
          <w:rFonts w:ascii="Times New Roman" w:hAnsi="Times New Roman" w:cs="Times New Roman"/>
          <w:sz w:val="24"/>
          <w:szCs w:val="24"/>
          <w:lang w:eastAsia="fr-FR"/>
        </w:rPr>
        <w:t xml:space="preserve"> Comparison of Artificial Neural Network and Response Surface Methodology in the Prediction of Springback and Bend force in Air Bending of </w:t>
      </w:r>
      <w:proofErr w:type="spellStart"/>
      <w:r w:rsidRPr="002C31A5">
        <w:rPr>
          <w:rFonts w:ascii="Times New Roman" w:hAnsi="Times New Roman" w:cs="Times New Roman"/>
          <w:sz w:val="24"/>
          <w:szCs w:val="24"/>
          <w:lang w:eastAsia="fr-FR"/>
        </w:rPr>
        <w:lastRenderedPageBreak/>
        <w:t>Electrogalvanised</w:t>
      </w:r>
      <w:proofErr w:type="spellEnd"/>
      <w:r w:rsidRPr="002C31A5">
        <w:rPr>
          <w:rFonts w:ascii="Times New Roman" w:hAnsi="Times New Roman" w:cs="Times New Roman"/>
          <w:sz w:val="24"/>
          <w:szCs w:val="24"/>
          <w:lang w:eastAsia="fr-FR"/>
        </w:rPr>
        <w:t xml:space="preserve"> Steel Sheets. Int. Conf. on Recent Trends in Mechanical, Instrumentation and Thermal Engineering 2012</w:t>
      </w:r>
    </w:p>
    <w:p w14:paraId="0E216704" w14:textId="77777777" w:rsidR="00091F49" w:rsidRPr="002C31A5" w:rsidRDefault="00091F49" w:rsidP="003201FC">
      <w:pPr>
        <w:autoSpaceDE w:val="0"/>
        <w:autoSpaceDN w:val="0"/>
        <w:adjustRightInd w:val="0"/>
        <w:spacing w:after="0" w:line="360" w:lineRule="auto"/>
        <w:jc w:val="both"/>
        <w:rPr>
          <w:rFonts w:ascii="Times New Roman" w:hAnsi="Times New Roman" w:cs="Times New Roman"/>
          <w:sz w:val="24"/>
          <w:szCs w:val="24"/>
          <w:lang w:eastAsia="fr-FR"/>
        </w:rPr>
      </w:pPr>
      <w:r w:rsidRPr="003E4F25">
        <w:rPr>
          <w:rFonts w:ascii="Times New Roman" w:hAnsi="Times New Roman" w:cs="Times New Roman"/>
          <w:sz w:val="24"/>
          <w:szCs w:val="24"/>
          <w:lang w:eastAsia="fr-FR"/>
        </w:rPr>
        <w:t>[</w:t>
      </w:r>
      <w:r>
        <w:rPr>
          <w:rFonts w:ascii="Times New Roman" w:hAnsi="Times New Roman" w:cs="Times New Roman"/>
          <w:sz w:val="24"/>
          <w:szCs w:val="24"/>
          <w:lang w:eastAsia="fr-FR"/>
        </w:rPr>
        <w:t>22</w:t>
      </w:r>
      <w:r w:rsidRPr="003E4F25">
        <w:rPr>
          <w:rFonts w:ascii="Times New Roman" w:hAnsi="Times New Roman" w:cs="Times New Roman"/>
          <w:sz w:val="24"/>
          <w:szCs w:val="24"/>
          <w:lang w:eastAsia="fr-FR"/>
        </w:rPr>
        <w:t xml:space="preserve">] </w:t>
      </w:r>
      <w:r w:rsidRPr="002C31A5">
        <w:rPr>
          <w:rFonts w:ascii="Times New Roman" w:hAnsi="Times New Roman" w:cs="Times New Roman"/>
          <w:sz w:val="24"/>
          <w:szCs w:val="24"/>
          <w:lang w:eastAsia="fr-FR"/>
        </w:rPr>
        <w:t>Han, F.; Mo, J.H.; Qi, H.W.; Long, R.F.; Cui, X.H.; Li, Z.W. Springback prediction for incremental sheet forming based on FEM-PSONN technology. Trans. Nonferrous Met. Soc. China 2013, 23</w:t>
      </w:r>
      <w:r w:rsidR="001002B0">
        <w:rPr>
          <w:rFonts w:ascii="Times New Roman" w:hAnsi="Times New Roman" w:cs="Times New Roman"/>
          <w:sz w:val="24"/>
          <w:szCs w:val="24"/>
          <w:lang w:eastAsia="fr-FR"/>
        </w:rPr>
        <w:t xml:space="preserve">, 1061–1071 </w:t>
      </w:r>
    </w:p>
    <w:p w14:paraId="3279B6BB" w14:textId="77777777" w:rsidR="00091F49" w:rsidRPr="002C31A5" w:rsidRDefault="00091F49" w:rsidP="003201FC">
      <w:pPr>
        <w:autoSpaceDE w:val="0"/>
        <w:autoSpaceDN w:val="0"/>
        <w:adjustRightInd w:val="0"/>
        <w:spacing w:after="0" w:line="360" w:lineRule="auto"/>
        <w:jc w:val="both"/>
        <w:rPr>
          <w:rFonts w:ascii="Times New Roman" w:hAnsi="Times New Roman" w:cs="Times New Roman"/>
          <w:sz w:val="24"/>
          <w:szCs w:val="24"/>
          <w:lang w:eastAsia="fr-FR"/>
        </w:rPr>
      </w:pPr>
      <w:r w:rsidRPr="003E4F25">
        <w:rPr>
          <w:rFonts w:ascii="Times New Roman" w:hAnsi="Times New Roman" w:cs="Times New Roman"/>
          <w:sz w:val="24"/>
          <w:szCs w:val="24"/>
          <w:lang w:eastAsia="fr-FR"/>
        </w:rPr>
        <w:t>[</w:t>
      </w:r>
      <w:r>
        <w:rPr>
          <w:rFonts w:ascii="Times New Roman" w:hAnsi="Times New Roman" w:cs="Times New Roman"/>
          <w:sz w:val="24"/>
          <w:szCs w:val="24"/>
          <w:lang w:eastAsia="fr-FR"/>
        </w:rPr>
        <w:t>23</w:t>
      </w:r>
      <w:r w:rsidRPr="003E4F25">
        <w:rPr>
          <w:rFonts w:ascii="Times New Roman" w:hAnsi="Times New Roman" w:cs="Times New Roman"/>
          <w:sz w:val="24"/>
          <w:szCs w:val="24"/>
          <w:lang w:eastAsia="fr-FR"/>
        </w:rPr>
        <w:t xml:space="preserve">] </w:t>
      </w:r>
      <w:r w:rsidRPr="002C31A5">
        <w:rPr>
          <w:rFonts w:ascii="Times New Roman" w:hAnsi="Times New Roman" w:cs="Times New Roman"/>
          <w:sz w:val="24"/>
          <w:szCs w:val="24"/>
          <w:lang w:eastAsia="fr-FR"/>
        </w:rPr>
        <w:t xml:space="preserve">K.K. Pathak, Sanjay </w:t>
      </w:r>
      <w:proofErr w:type="spellStart"/>
      <w:r w:rsidRPr="002C31A5">
        <w:rPr>
          <w:rFonts w:ascii="Times New Roman" w:hAnsi="Times New Roman" w:cs="Times New Roman"/>
          <w:sz w:val="24"/>
          <w:szCs w:val="24"/>
          <w:lang w:eastAsia="fr-FR"/>
        </w:rPr>
        <w:t>Panthi</w:t>
      </w:r>
      <w:proofErr w:type="spellEnd"/>
      <w:r w:rsidRPr="002C31A5">
        <w:rPr>
          <w:rFonts w:ascii="Times New Roman" w:hAnsi="Times New Roman" w:cs="Times New Roman"/>
          <w:sz w:val="24"/>
          <w:szCs w:val="24"/>
          <w:lang w:eastAsia="fr-FR"/>
        </w:rPr>
        <w:t xml:space="preserve">, and N. Ramakrishnan Application of Neural Network in Sheet Metal Bending Process </w:t>
      </w:r>
      <w:proofErr w:type="spellStart"/>
      <w:r w:rsidRPr="002C31A5">
        <w:rPr>
          <w:rFonts w:ascii="Times New Roman" w:hAnsi="Times New Roman" w:cs="Times New Roman"/>
          <w:sz w:val="24"/>
          <w:szCs w:val="24"/>
          <w:lang w:eastAsia="fr-FR"/>
        </w:rPr>
        <w:t>Defence</w:t>
      </w:r>
      <w:proofErr w:type="spellEnd"/>
      <w:r w:rsidRPr="002C31A5">
        <w:rPr>
          <w:rFonts w:ascii="Times New Roman" w:hAnsi="Times New Roman" w:cs="Times New Roman"/>
          <w:sz w:val="24"/>
          <w:szCs w:val="24"/>
          <w:lang w:eastAsia="fr-FR"/>
        </w:rPr>
        <w:t xml:space="preserve"> Science Journal, Vol. 55, No. 2,</w:t>
      </w:r>
    </w:p>
    <w:p w14:paraId="0263F935" w14:textId="77777777" w:rsidR="00F658BD" w:rsidRPr="002C31A5" w:rsidRDefault="00F658BD" w:rsidP="003201FC">
      <w:pPr>
        <w:pStyle w:val="ListParagraph"/>
        <w:autoSpaceDE w:val="0"/>
        <w:autoSpaceDN w:val="0"/>
        <w:adjustRightInd w:val="0"/>
        <w:spacing w:after="0" w:line="360" w:lineRule="auto"/>
        <w:jc w:val="both"/>
        <w:rPr>
          <w:lang w:eastAsia="fr-FR"/>
        </w:rPr>
      </w:pPr>
    </w:p>
    <w:sectPr w:rsidR="00F658BD" w:rsidRPr="002C31A5" w:rsidSect="00CB19EC">
      <w:footerReference w:type="default" r:id="rId28"/>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08C1617" w14:textId="77777777" w:rsidR="000E126D" w:rsidRDefault="000E126D" w:rsidP="001B399D">
      <w:pPr>
        <w:spacing w:after="0" w:line="240" w:lineRule="auto"/>
      </w:pPr>
      <w:r>
        <w:separator/>
      </w:r>
    </w:p>
  </w:endnote>
  <w:endnote w:type="continuationSeparator" w:id="0">
    <w:p w14:paraId="16D815AE" w14:textId="77777777" w:rsidR="000E126D" w:rsidRDefault="000E126D" w:rsidP="001B399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HflwshAdvTTb8864ccf.B">
    <w:altName w:val="Times New Roman"/>
    <w:panose1 w:val="00000000000000000000"/>
    <w:charset w:val="00"/>
    <w:family w:val="roman"/>
    <w:notTrueType/>
    <w:pitch w:val="default"/>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268500704"/>
      <w:docPartObj>
        <w:docPartGallery w:val="Page Numbers (Bottom of Page)"/>
        <w:docPartUnique/>
      </w:docPartObj>
    </w:sdtPr>
    <w:sdtEndPr/>
    <w:sdtContent>
      <w:p w14:paraId="71A55276" w14:textId="52C39FD5" w:rsidR="00B94D52" w:rsidRDefault="00B94D52">
        <w:pPr>
          <w:pStyle w:val="Footer"/>
          <w:jc w:val="center"/>
        </w:pPr>
        <w:r>
          <w:fldChar w:fldCharType="begin"/>
        </w:r>
        <w:r>
          <w:instrText>PAGE   \* MERGEFORMAT</w:instrText>
        </w:r>
        <w:r>
          <w:fldChar w:fldCharType="separate"/>
        </w:r>
        <w:r w:rsidR="00D93304" w:rsidRPr="00D93304">
          <w:rPr>
            <w:noProof/>
            <w:lang w:val="fr-FR"/>
          </w:rPr>
          <w:t>15</w:t>
        </w:r>
        <w:r>
          <w:fldChar w:fldCharType="end"/>
        </w:r>
      </w:p>
    </w:sdtContent>
  </w:sdt>
  <w:p w14:paraId="7C2CC789" w14:textId="77777777" w:rsidR="00B94D52" w:rsidRDefault="00B94D5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3C5FEE6" w14:textId="77777777" w:rsidR="000E126D" w:rsidRDefault="000E126D" w:rsidP="001B399D">
      <w:pPr>
        <w:spacing w:after="0" w:line="240" w:lineRule="auto"/>
      </w:pPr>
      <w:r>
        <w:separator/>
      </w:r>
    </w:p>
  </w:footnote>
  <w:footnote w:type="continuationSeparator" w:id="0">
    <w:p w14:paraId="33810F91" w14:textId="77777777" w:rsidR="000E126D" w:rsidRDefault="000E126D" w:rsidP="001B399D">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3CF404D"/>
    <w:multiLevelType w:val="hybridMultilevel"/>
    <w:tmpl w:val="7062C738"/>
    <w:lvl w:ilvl="0" w:tplc="040C0015">
      <w:start w:val="1"/>
      <w:numFmt w:val="upp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 w15:restartNumberingAfterBreak="0">
    <w:nsid w:val="12241E76"/>
    <w:multiLevelType w:val="multilevel"/>
    <w:tmpl w:val="040C001F"/>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15F20E03"/>
    <w:multiLevelType w:val="multilevel"/>
    <w:tmpl w:val="040C001F"/>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 w15:restartNumberingAfterBreak="0">
    <w:nsid w:val="2D6C4970"/>
    <w:multiLevelType w:val="multilevel"/>
    <w:tmpl w:val="CB10D2A0"/>
    <w:lvl w:ilvl="0">
      <w:start w:val="1"/>
      <w:numFmt w:val="decimal"/>
      <w:pStyle w:val="Heading1"/>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720" w:hanging="36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440" w:hanging="1080"/>
      </w:pPr>
      <w:rPr>
        <w:rFonts w:hint="default"/>
      </w:rPr>
    </w:lvl>
    <w:lvl w:ilvl="8">
      <w:start w:val="1"/>
      <w:numFmt w:val="decimal"/>
      <w:isLgl/>
      <w:lvlText w:val="%1.%2.%3.%4.%5.%6.%7.%8.%9"/>
      <w:lvlJc w:val="left"/>
      <w:pPr>
        <w:ind w:left="1800" w:hanging="1440"/>
      </w:pPr>
      <w:rPr>
        <w:rFonts w:hint="default"/>
      </w:rPr>
    </w:lvl>
  </w:abstractNum>
  <w:abstractNum w:abstractNumId="4" w15:restartNumberingAfterBreak="0">
    <w:nsid w:val="5E8D104A"/>
    <w:multiLevelType w:val="multilevel"/>
    <w:tmpl w:val="62561220"/>
    <w:lvl w:ilvl="0">
      <w:start w:val="1"/>
      <w:numFmt w:val="decimal"/>
      <w:lvlText w:val="%1."/>
      <w:lvlJc w:val="left"/>
      <w:pPr>
        <w:tabs>
          <w:tab w:val="num" w:pos="200"/>
        </w:tabs>
        <w:ind w:left="200" w:hanging="200"/>
      </w:pPr>
      <w:rPr>
        <w:rFonts w:hint="default"/>
        <w:sz w:val="20"/>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224"/>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1"/>
  </w:num>
  <w:num w:numId="2">
    <w:abstractNumId w:val="2"/>
  </w:num>
  <w:num w:numId="3">
    <w:abstractNumId w:val="0"/>
  </w:num>
  <w:num w:numId="4">
    <w:abstractNumId w:val="4"/>
  </w:num>
  <w:num w:numId="5">
    <w:abstractNumId w:val="1"/>
  </w:num>
  <w:num w:numId="6">
    <w:abstractNumId w:val="1"/>
    <w:lvlOverride w:ilvl="0">
      <w:startOverride w:val="3"/>
    </w:lvlOverride>
    <w:lvlOverride w:ilvl="1">
      <w:startOverride w:val="1"/>
    </w:lvlOverride>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oNotTrackFormatting/>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02AA7"/>
    <w:rsid w:val="00000F6E"/>
    <w:rsid w:val="000017B6"/>
    <w:rsid w:val="0000504E"/>
    <w:rsid w:val="000200EF"/>
    <w:rsid w:val="00020FD0"/>
    <w:rsid w:val="000240DF"/>
    <w:rsid w:val="00042362"/>
    <w:rsid w:val="00053DD0"/>
    <w:rsid w:val="0005678D"/>
    <w:rsid w:val="00056DCE"/>
    <w:rsid w:val="000742B7"/>
    <w:rsid w:val="00074AB9"/>
    <w:rsid w:val="000754FA"/>
    <w:rsid w:val="000816F7"/>
    <w:rsid w:val="00083249"/>
    <w:rsid w:val="00091286"/>
    <w:rsid w:val="00091F49"/>
    <w:rsid w:val="000979EB"/>
    <w:rsid w:val="000B16BB"/>
    <w:rsid w:val="000B2927"/>
    <w:rsid w:val="000C0E4E"/>
    <w:rsid w:val="000E126D"/>
    <w:rsid w:val="000E16FF"/>
    <w:rsid w:val="000E2828"/>
    <w:rsid w:val="000E435C"/>
    <w:rsid w:val="000E58B2"/>
    <w:rsid w:val="000F1294"/>
    <w:rsid w:val="000F74B3"/>
    <w:rsid w:val="001002B0"/>
    <w:rsid w:val="00107FB6"/>
    <w:rsid w:val="001104C3"/>
    <w:rsid w:val="00110F20"/>
    <w:rsid w:val="00111151"/>
    <w:rsid w:val="00124511"/>
    <w:rsid w:val="00127D81"/>
    <w:rsid w:val="001356CF"/>
    <w:rsid w:val="001443B0"/>
    <w:rsid w:val="0014713B"/>
    <w:rsid w:val="00155D85"/>
    <w:rsid w:val="0015686A"/>
    <w:rsid w:val="001634AB"/>
    <w:rsid w:val="00166F52"/>
    <w:rsid w:val="00172426"/>
    <w:rsid w:val="00174D7A"/>
    <w:rsid w:val="00176A2B"/>
    <w:rsid w:val="00180819"/>
    <w:rsid w:val="00187262"/>
    <w:rsid w:val="001A654F"/>
    <w:rsid w:val="001B2A34"/>
    <w:rsid w:val="001B399D"/>
    <w:rsid w:val="001B58CA"/>
    <w:rsid w:val="001B724F"/>
    <w:rsid w:val="001C04B6"/>
    <w:rsid w:val="001D0730"/>
    <w:rsid w:val="001E10A9"/>
    <w:rsid w:val="00205842"/>
    <w:rsid w:val="00214BB5"/>
    <w:rsid w:val="002319A1"/>
    <w:rsid w:val="002333AB"/>
    <w:rsid w:val="00234E5B"/>
    <w:rsid w:val="00240098"/>
    <w:rsid w:val="00240DFC"/>
    <w:rsid w:val="00241B23"/>
    <w:rsid w:val="0025015A"/>
    <w:rsid w:val="00257126"/>
    <w:rsid w:val="0026132F"/>
    <w:rsid w:val="0026415C"/>
    <w:rsid w:val="00267FF5"/>
    <w:rsid w:val="00271F56"/>
    <w:rsid w:val="00276195"/>
    <w:rsid w:val="00277E0A"/>
    <w:rsid w:val="00282890"/>
    <w:rsid w:val="00285276"/>
    <w:rsid w:val="00286B57"/>
    <w:rsid w:val="002873B0"/>
    <w:rsid w:val="00291049"/>
    <w:rsid w:val="002932D5"/>
    <w:rsid w:val="00296086"/>
    <w:rsid w:val="00296E6C"/>
    <w:rsid w:val="002A035A"/>
    <w:rsid w:val="002A68B6"/>
    <w:rsid w:val="002B2B63"/>
    <w:rsid w:val="002B56D6"/>
    <w:rsid w:val="002C31A5"/>
    <w:rsid w:val="002C57DC"/>
    <w:rsid w:val="002D00BD"/>
    <w:rsid w:val="002D51C3"/>
    <w:rsid w:val="002E0410"/>
    <w:rsid w:val="002E0527"/>
    <w:rsid w:val="002E759B"/>
    <w:rsid w:val="002F0B4B"/>
    <w:rsid w:val="002F6CD6"/>
    <w:rsid w:val="003068C4"/>
    <w:rsid w:val="003113EC"/>
    <w:rsid w:val="003147DE"/>
    <w:rsid w:val="00320079"/>
    <w:rsid w:val="003201FC"/>
    <w:rsid w:val="00320ECB"/>
    <w:rsid w:val="00322829"/>
    <w:rsid w:val="0032581F"/>
    <w:rsid w:val="0033178D"/>
    <w:rsid w:val="00333C18"/>
    <w:rsid w:val="00333DC4"/>
    <w:rsid w:val="003362F0"/>
    <w:rsid w:val="0034537E"/>
    <w:rsid w:val="00351C81"/>
    <w:rsid w:val="00353508"/>
    <w:rsid w:val="003628C6"/>
    <w:rsid w:val="00372069"/>
    <w:rsid w:val="00374C9E"/>
    <w:rsid w:val="00376227"/>
    <w:rsid w:val="003805AB"/>
    <w:rsid w:val="00384D82"/>
    <w:rsid w:val="00390F57"/>
    <w:rsid w:val="003B464E"/>
    <w:rsid w:val="003C0601"/>
    <w:rsid w:val="003C3505"/>
    <w:rsid w:val="003E2B5E"/>
    <w:rsid w:val="00401249"/>
    <w:rsid w:val="00402FFE"/>
    <w:rsid w:val="00405F3F"/>
    <w:rsid w:val="00420DDF"/>
    <w:rsid w:val="004249F2"/>
    <w:rsid w:val="00435D51"/>
    <w:rsid w:val="0044236E"/>
    <w:rsid w:val="00450255"/>
    <w:rsid w:val="00454FD7"/>
    <w:rsid w:val="00456415"/>
    <w:rsid w:val="00457D43"/>
    <w:rsid w:val="004706DC"/>
    <w:rsid w:val="00472CD3"/>
    <w:rsid w:val="00482005"/>
    <w:rsid w:val="004935DC"/>
    <w:rsid w:val="004938A5"/>
    <w:rsid w:val="004A45E1"/>
    <w:rsid w:val="004A5ABF"/>
    <w:rsid w:val="004B170D"/>
    <w:rsid w:val="004C00EC"/>
    <w:rsid w:val="004D727B"/>
    <w:rsid w:val="004E576A"/>
    <w:rsid w:val="004F158F"/>
    <w:rsid w:val="00500435"/>
    <w:rsid w:val="00511401"/>
    <w:rsid w:val="005153A4"/>
    <w:rsid w:val="0051737A"/>
    <w:rsid w:val="00545600"/>
    <w:rsid w:val="00553888"/>
    <w:rsid w:val="00553F51"/>
    <w:rsid w:val="0056157A"/>
    <w:rsid w:val="00566881"/>
    <w:rsid w:val="005705C4"/>
    <w:rsid w:val="00570DEF"/>
    <w:rsid w:val="005827A9"/>
    <w:rsid w:val="005919A0"/>
    <w:rsid w:val="005922C0"/>
    <w:rsid w:val="0059547C"/>
    <w:rsid w:val="005A2347"/>
    <w:rsid w:val="005B3D49"/>
    <w:rsid w:val="005B77E5"/>
    <w:rsid w:val="005D13BF"/>
    <w:rsid w:val="005D4D61"/>
    <w:rsid w:val="005D7B1A"/>
    <w:rsid w:val="005E3D79"/>
    <w:rsid w:val="00602211"/>
    <w:rsid w:val="00603F7F"/>
    <w:rsid w:val="0060538F"/>
    <w:rsid w:val="006146F8"/>
    <w:rsid w:val="0062330D"/>
    <w:rsid w:val="00626169"/>
    <w:rsid w:val="00633825"/>
    <w:rsid w:val="006347A2"/>
    <w:rsid w:val="006516A6"/>
    <w:rsid w:val="00654128"/>
    <w:rsid w:val="00655348"/>
    <w:rsid w:val="00655761"/>
    <w:rsid w:val="00661009"/>
    <w:rsid w:val="0066145D"/>
    <w:rsid w:val="006626BB"/>
    <w:rsid w:val="00665058"/>
    <w:rsid w:val="00672781"/>
    <w:rsid w:val="00677658"/>
    <w:rsid w:val="00682F8F"/>
    <w:rsid w:val="00684FE2"/>
    <w:rsid w:val="0068737C"/>
    <w:rsid w:val="00695B44"/>
    <w:rsid w:val="006A2E99"/>
    <w:rsid w:val="006A3CD5"/>
    <w:rsid w:val="006B4DE8"/>
    <w:rsid w:val="006C1D26"/>
    <w:rsid w:val="006C29A8"/>
    <w:rsid w:val="006C627C"/>
    <w:rsid w:val="006D289C"/>
    <w:rsid w:val="006D2C7D"/>
    <w:rsid w:val="006D7009"/>
    <w:rsid w:val="006D7A3F"/>
    <w:rsid w:val="006E09EF"/>
    <w:rsid w:val="006E3A81"/>
    <w:rsid w:val="007134E1"/>
    <w:rsid w:val="0072000A"/>
    <w:rsid w:val="00720206"/>
    <w:rsid w:val="00720398"/>
    <w:rsid w:val="0072259B"/>
    <w:rsid w:val="0072378C"/>
    <w:rsid w:val="007327CE"/>
    <w:rsid w:val="00735C2C"/>
    <w:rsid w:val="00737F8E"/>
    <w:rsid w:val="00740E83"/>
    <w:rsid w:val="007638FB"/>
    <w:rsid w:val="00770818"/>
    <w:rsid w:val="00770F5B"/>
    <w:rsid w:val="00777DBF"/>
    <w:rsid w:val="00791030"/>
    <w:rsid w:val="007B29FC"/>
    <w:rsid w:val="007B6014"/>
    <w:rsid w:val="007C54CB"/>
    <w:rsid w:val="007D57B5"/>
    <w:rsid w:val="007F2856"/>
    <w:rsid w:val="007F3130"/>
    <w:rsid w:val="007F3BA1"/>
    <w:rsid w:val="00802253"/>
    <w:rsid w:val="0080285D"/>
    <w:rsid w:val="00803874"/>
    <w:rsid w:val="00806693"/>
    <w:rsid w:val="00810B8E"/>
    <w:rsid w:val="00822134"/>
    <w:rsid w:val="008266DB"/>
    <w:rsid w:val="0085118B"/>
    <w:rsid w:val="00852693"/>
    <w:rsid w:val="00852F11"/>
    <w:rsid w:val="008567AD"/>
    <w:rsid w:val="0085743B"/>
    <w:rsid w:val="00861D61"/>
    <w:rsid w:val="00872B59"/>
    <w:rsid w:val="008970D7"/>
    <w:rsid w:val="008A0A52"/>
    <w:rsid w:val="008B7D92"/>
    <w:rsid w:val="008C1CA2"/>
    <w:rsid w:val="008D68CA"/>
    <w:rsid w:val="008E23F7"/>
    <w:rsid w:val="008E6498"/>
    <w:rsid w:val="008F2635"/>
    <w:rsid w:val="008F5837"/>
    <w:rsid w:val="009013D7"/>
    <w:rsid w:val="00902376"/>
    <w:rsid w:val="0090256B"/>
    <w:rsid w:val="00906662"/>
    <w:rsid w:val="00916E64"/>
    <w:rsid w:val="0093415D"/>
    <w:rsid w:val="00942767"/>
    <w:rsid w:val="009435D2"/>
    <w:rsid w:val="0094467D"/>
    <w:rsid w:val="009448A5"/>
    <w:rsid w:val="00960497"/>
    <w:rsid w:val="00961EF0"/>
    <w:rsid w:val="0096348A"/>
    <w:rsid w:val="009662E0"/>
    <w:rsid w:val="00973374"/>
    <w:rsid w:val="009768AE"/>
    <w:rsid w:val="009818AF"/>
    <w:rsid w:val="009822DE"/>
    <w:rsid w:val="0098352B"/>
    <w:rsid w:val="0099531D"/>
    <w:rsid w:val="009A27CA"/>
    <w:rsid w:val="009A77C4"/>
    <w:rsid w:val="009B3033"/>
    <w:rsid w:val="009C0B47"/>
    <w:rsid w:val="009F3604"/>
    <w:rsid w:val="009F4A6F"/>
    <w:rsid w:val="00A05008"/>
    <w:rsid w:val="00A10B14"/>
    <w:rsid w:val="00A16696"/>
    <w:rsid w:val="00A16800"/>
    <w:rsid w:val="00A21CFC"/>
    <w:rsid w:val="00A231D4"/>
    <w:rsid w:val="00A24141"/>
    <w:rsid w:val="00A2432D"/>
    <w:rsid w:val="00A24E52"/>
    <w:rsid w:val="00A348B7"/>
    <w:rsid w:val="00A41BB2"/>
    <w:rsid w:val="00A4555E"/>
    <w:rsid w:val="00A65E7D"/>
    <w:rsid w:val="00A700C6"/>
    <w:rsid w:val="00A73732"/>
    <w:rsid w:val="00A74B2E"/>
    <w:rsid w:val="00A81128"/>
    <w:rsid w:val="00A81159"/>
    <w:rsid w:val="00A873BF"/>
    <w:rsid w:val="00A911B5"/>
    <w:rsid w:val="00A9491B"/>
    <w:rsid w:val="00AA17FD"/>
    <w:rsid w:val="00AA43A2"/>
    <w:rsid w:val="00AB74E7"/>
    <w:rsid w:val="00AB7C53"/>
    <w:rsid w:val="00AC2ECF"/>
    <w:rsid w:val="00AC5E8E"/>
    <w:rsid w:val="00AC7E87"/>
    <w:rsid w:val="00AD1D07"/>
    <w:rsid w:val="00AD5C66"/>
    <w:rsid w:val="00B10BA1"/>
    <w:rsid w:val="00B25003"/>
    <w:rsid w:val="00B273BF"/>
    <w:rsid w:val="00B30405"/>
    <w:rsid w:val="00B34A59"/>
    <w:rsid w:val="00B37F82"/>
    <w:rsid w:val="00B505FC"/>
    <w:rsid w:val="00B56042"/>
    <w:rsid w:val="00B608F9"/>
    <w:rsid w:val="00B64680"/>
    <w:rsid w:val="00B6535D"/>
    <w:rsid w:val="00B65619"/>
    <w:rsid w:val="00B67322"/>
    <w:rsid w:val="00B71157"/>
    <w:rsid w:val="00B732E5"/>
    <w:rsid w:val="00B858B0"/>
    <w:rsid w:val="00B94D52"/>
    <w:rsid w:val="00B97E7E"/>
    <w:rsid w:val="00BB6CD2"/>
    <w:rsid w:val="00BC3D96"/>
    <w:rsid w:val="00BC541F"/>
    <w:rsid w:val="00BD0B61"/>
    <w:rsid w:val="00BD3BF9"/>
    <w:rsid w:val="00BF2468"/>
    <w:rsid w:val="00BF3C2A"/>
    <w:rsid w:val="00BF77B8"/>
    <w:rsid w:val="00C0295C"/>
    <w:rsid w:val="00C02AA7"/>
    <w:rsid w:val="00C03B98"/>
    <w:rsid w:val="00C0787C"/>
    <w:rsid w:val="00C2031D"/>
    <w:rsid w:val="00C230BE"/>
    <w:rsid w:val="00C23576"/>
    <w:rsid w:val="00C26689"/>
    <w:rsid w:val="00C31BF2"/>
    <w:rsid w:val="00C43193"/>
    <w:rsid w:val="00C714A9"/>
    <w:rsid w:val="00C7174E"/>
    <w:rsid w:val="00C7279F"/>
    <w:rsid w:val="00C771EB"/>
    <w:rsid w:val="00C77EFE"/>
    <w:rsid w:val="00C96FB3"/>
    <w:rsid w:val="00CA2789"/>
    <w:rsid w:val="00CA415D"/>
    <w:rsid w:val="00CB0650"/>
    <w:rsid w:val="00CB19EC"/>
    <w:rsid w:val="00CC0B7B"/>
    <w:rsid w:val="00CC3570"/>
    <w:rsid w:val="00CC7BE4"/>
    <w:rsid w:val="00CC7BFE"/>
    <w:rsid w:val="00CD6275"/>
    <w:rsid w:val="00CE0ABC"/>
    <w:rsid w:val="00CE17C7"/>
    <w:rsid w:val="00CE1B23"/>
    <w:rsid w:val="00CE6CBF"/>
    <w:rsid w:val="00CF0106"/>
    <w:rsid w:val="00CF0EF8"/>
    <w:rsid w:val="00CF70BF"/>
    <w:rsid w:val="00CF792A"/>
    <w:rsid w:val="00D03698"/>
    <w:rsid w:val="00D03CE8"/>
    <w:rsid w:val="00D042BD"/>
    <w:rsid w:val="00D10622"/>
    <w:rsid w:val="00D13F60"/>
    <w:rsid w:val="00D20DF8"/>
    <w:rsid w:val="00D3351F"/>
    <w:rsid w:val="00D34EDF"/>
    <w:rsid w:val="00D467CB"/>
    <w:rsid w:val="00D555A1"/>
    <w:rsid w:val="00D5692F"/>
    <w:rsid w:val="00D65FF4"/>
    <w:rsid w:val="00D74424"/>
    <w:rsid w:val="00D90AA3"/>
    <w:rsid w:val="00D93304"/>
    <w:rsid w:val="00DB1945"/>
    <w:rsid w:val="00DC4A67"/>
    <w:rsid w:val="00DD548F"/>
    <w:rsid w:val="00DE554D"/>
    <w:rsid w:val="00DE78E4"/>
    <w:rsid w:val="00DF1A09"/>
    <w:rsid w:val="00DF6F26"/>
    <w:rsid w:val="00E139EB"/>
    <w:rsid w:val="00E13E79"/>
    <w:rsid w:val="00E1714E"/>
    <w:rsid w:val="00E20CD3"/>
    <w:rsid w:val="00E21AD4"/>
    <w:rsid w:val="00E25A79"/>
    <w:rsid w:val="00E31A39"/>
    <w:rsid w:val="00E35B0A"/>
    <w:rsid w:val="00E4290D"/>
    <w:rsid w:val="00E429FB"/>
    <w:rsid w:val="00E42CE2"/>
    <w:rsid w:val="00E44BBA"/>
    <w:rsid w:val="00E53CEF"/>
    <w:rsid w:val="00E54044"/>
    <w:rsid w:val="00E60118"/>
    <w:rsid w:val="00E7410A"/>
    <w:rsid w:val="00E80E54"/>
    <w:rsid w:val="00E83FE2"/>
    <w:rsid w:val="00E868B1"/>
    <w:rsid w:val="00EA1972"/>
    <w:rsid w:val="00EA45CB"/>
    <w:rsid w:val="00EB5FFA"/>
    <w:rsid w:val="00EB6617"/>
    <w:rsid w:val="00EC35F7"/>
    <w:rsid w:val="00EC42F6"/>
    <w:rsid w:val="00EC51B4"/>
    <w:rsid w:val="00EC70D8"/>
    <w:rsid w:val="00ED3071"/>
    <w:rsid w:val="00EE141C"/>
    <w:rsid w:val="00EE35A3"/>
    <w:rsid w:val="00EE6802"/>
    <w:rsid w:val="00EF20D0"/>
    <w:rsid w:val="00EF4E13"/>
    <w:rsid w:val="00F0028F"/>
    <w:rsid w:val="00F11121"/>
    <w:rsid w:val="00F111D4"/>
    <w:rsid w:val="00F3351C"/>
    <w:rsid w:val="00F3555C"/>
    <w:rsid w:val="00F5001B"/>
    <w:rsid w:val="00F5096A"/>
    <w:rsid w:val="00F524FB"/>
    <w:rsid w:val="00F6431E"/>
    <w:rsid w:val="00F658BD"/>
    <w:rsid w:val="00F66A8E"/>
    <w:rsid w:val="00F72DB3"/>
    <w:rsid w:val="00F75A76"/>
    <w:rsid w:val="00F8133B"/>
    <w:rsid w:val="00F86DCA"/>
    <w:rsid w:val="00F910ED"/>
    <w:rsid w:val="00F95A64"/>
    <w:rsid w:val="00F96459"/>
    <w:rsid w:val="00FA19F4"/>
    <w:rsid w:val="00FB026E"/>
    <w:rsid w:val="00FB2694"/>
    <w:rsid w:val="00FC0C93"/>
    <w:rsid w:val="00FC3BA5"/>
    <w:rsid w:val="00FC6030"/>
    <w:rsid w:val="00FD7723"/>
    <w:rsid w:val="00FD7CF5"/>
    <w:rsid w:val="00FE0D4D"/>
    <w:rsid w:val="00FE1E53"/>
    <w:rsid w:val="00FE4E85"/>
    <w:rsid w:val="00FF6EE7"/>
  </w:rsids>
  <m:mathPr>
    <m:mathFont m:val="Cambria Math"/>
    <m:brkBin m:val="before"/>
    <m:brkBinSub m:val="--"/>
    <m:smallFrac/>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5ECF5EB"/>
  <w15:docId w15:val="{9F462842-C973-431E-9AD0-0B51C1FE3D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B19EC"/>
    <w:rPr>
      <w:lang w:val="en-US"/>
    </w:rPr>
  </w:style>
  <w:style w:type="paragraph" w:styleId="Heading1">
    <w:name w:val="heading 1"/>
    <w:basedOn w:val="Normal"/>
    <w:next w:val="Normal"/>
    <w:link w:val="Heading1Char"/>
    <w:autoRedefine/>
    <w:qFormat/>
    <w:rsid w:val="00D03CE8"/>
    <w:pPr>
      <w:keepNext/>
      <w:numPr>
        <w:numId w:val="7"/>
      </w:numPr>
      <w:tabs>
        <w:tab w:val="left" w:pos="113"/>
      </w:tabs>
      <w:autoSpaceDE w:val="0"/>
      <w:autoSpaceDN w:val="0"/>
      <w:spacing w:before="60" w:after="60" w:line="360" w:lineRule="auto"/>
      <w:outlineLvl w:val="0"/>
    </w:pPr>
    <w:rPr>
      <w:rFonts w:ascii="Times New Roman" w:eastAsia="Times New Roman" w:hAnsi="Times New Roman" w:cs="Times New Roman"/>
      <w:b/>
      <w:bCs/>
      <w:kern w:val="28"/>
      <w:sz w:val="24"/>
      <w:szCs w:val="24"/>
      <w:lang w:eastAsia="it-IT"/>
    </w:rPr>
  </w:style>
  <w:style w:type="paragraph" w:styleId="Heading2">
    <w:name w:val="heading 2"/>
    <w:basedOn w:val="Normal"/>
    <w:next w:val="Normal"/>
    <w:link w:val="Heading2Char"/>
    <w:uiPriority w:val="9"/>
    <w:semiHidden/>
    <w:unhideWhenUsed/>
    <w:qFormat/>
    <w:rsid w:val="00603F7F"/>
    <w:pPr>
      <w:keepNext/>
      <w:keepLines/>
      <w:spacing w:before="40" w:after="0"/>
      <w:outlineLvl w:val="1"/>
    </w:pPr>
    <w:rPr>
      <w:rFonts w:asciiTheme="majorHAnsi" w:eastAsiaTheme="majorEastAsia" w:hAnsiTheme="majorHAnsi" w:cstheme="majorBidi"/>
      <w:color w:val="365F91"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D03CE8"/>
    <w:rPr>
      <w:rFonts w:ascii="Times New Roman" w:eastAsia="Times New Roman" w:hAnsi="Times New Roman" w:cs="Times New Roman"/>
      <w:b/>
      <w:bCs/>
      <w:kern w:val="28"/>
      <w:sz w:val="24"/>
      <w:szCs w:val="24"/>
      <w:lang w:val="en-US" w:eastAsia="it-IT"/>
    </w:rPr>
  </w:style>
  <w:style w:type="character" w:customStyle="1" w:styleId="hps">
    <w:name w:val="hps"/>
    <w:basedOn w:val="DefaultParagraphFont"/>
    <w:rsid w:val="00C02AA7"/>
  </w:style>
  <w:style w:type="paragraph" w:styleId="BalloonText">
    <w:name w:val="Balloon Text"/>
    <w:basedOn w:val="Normal"/>
    <w:link w:val="BalloonTextChar"/>
    <w:uiPriority w:val="99"/>
    <w:semiHidden/>
    <w:unhideWhenUsed/>
    <w:rsid w:val="003113E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113EC"/>
    <w:rPr>
      <w:rFonts w:ascii="Tahoma" w:hAnsi="Tahoma" w:cs="Tahoma"/>
      <w:sz w:val="16"/>
      <w:szCs w:val="16"/>
    </w:rPr>
  </w:style>
  <w:style w:type="paragraph" w:styleId="Header">
    <w:name w:val="header"/>
    <w:basedOn w:val="Normal"/>
    <w:link w:val="HeaderChar"/>
    <w:uiPriority w:val="99"/>
    <w:unhideWhenUsed/>
    <w:rsid w:val="001B399D"/>
    <w:pPr>
      <w:tabs>
        <w:tab w:val="center" w:pos="4536"/>
        <w:tab w:val="right" w:pos="9072"/>
      </w:tabs>
      <w:spacing w:after="0" w:line="240" w:lineRule="auto"/>
    </w:pPr>
  </w:style>
  <w:style w:type="character" w:customStyle="1" w:styleId="HeaderChar">
    <w:name w:val="Header Char"/>
    <w:basedOn w:val="DefaultParagraphFont"/>
    <w:link w:val="Header"/>
    <w:uiPriority w:val="99"/>
    <w:rsid w:val="001B399D"/>
  </w:style>
  <w:style w:type="paragraph" w:styleId="Footer">
    <w:name w:val="footer"/>
    <w:basedOn w:val="Normal"/>
    <w:link w:val="FooterChar"/>
    <w:uiPriority w:val="99"/>
    <w:unhideWhenUsed/>
    <w:rsid w:val="001B399D"/>
    <w:pPr>
      <w:tabs>
        <w:tab w:val="center" w:pos="4536"/>
        <w:tab w:val="right" w:pos="9072"/>
      </w:tabs>
      <w:spacing w:after="0" w:line="240" w:lineRule="auto"/>
    </w:pPr>
  </w:style>
  <w:style w:type="character" w:customStyle="1" w:styleId="FooterChar">
    <w:name w:val="Footer Char"/>
    <w:basedOn w:val="DefaultParagraphFont"/>
    <w:link w:val="Footer"/>
    <w:uiPriority w:val="99"/>
    <w:rsid w:val="001B399D"/>
  </w:style>
  <w:style w:type="paragraph" w:styleId="Caption">
    <w:name w:val="caption"/>
    <w:basedOn w:val="Normal"/>
    <w:next w:val="Normal"/>
    <w:uiPriority w:val="35"/>
    <w:unhideWhenUsed/>
    <w:qFormat/>
    <w:rsid w:val="004F158F"/>
    <w:pPr>
      <w:spacing w:line="240" w:lineRule="auto"/>
    </w:pPr>
    <w:rPr>
      <w:rFonts w:ascii="Calibri" w:eastAsia="Calibri" w:hAnsi="Calibri" w:cs="Arial"/>
      <w:b/>
      <w:bCs/>
      <w:color w:val="4F81BD"/>
      <w:sz w:val="18"/>
      <w:szCs w:val="18"/>
    </w:rPr>
  </w:style>
  <w:style w:type="paragraph" w:styleId="ListParagraph">
    <w:name w:val="List Paragraph"/>
    <w:basedOn w:val="Normal"/>
    <w:uiPriority w:val="34"/>
    <w:qFormat/>
    <w:rsid w:val="00E21AD4"/>
    <w:pPr>
      <w:ind w:left="720"/>
      <w:contextualSpacing/>
    </w:pPr>
  </w:style>
  <w:style w:type="paragraph" w:customStyle="1" w:styleId="Default">
    <w:name w:val="Default"/>
    <w:rsid w:val="00C43193"/>
    <w:pPr>
      <w:autoSpaceDE w:val="0"/>
      <w:autoSpaceDN w:val="0"/>
      <w:adjustRightInd w:val="0"/>
      <w:spacing w:after="0" w:line="240" w:lineRule="auto"/>
    </w:pPr>
    <w:rPr>
      <w:rFonts w:ascii="Times New Roman" w:hAnsi="Times New Roman" w:cs="Times New Roman"/>
      <w:color w:val="000000"/>
      <w:sz w:val="24"/>
      <w:szCs w:val="24"/>
    </w:rPr>
  </w:style>
  <w:style w:type="character" w:styleId="CommentReference">
    <w:name w:val="annotation reference"/>
    <w:basedOn w:val="DefaultParagraphFont"/>
    <w:uiPriority w:val="99"/>
    <w:semiHidden/>
    <w:unhideWhenUsed/>
    <w:rsid w:val="006626BB"/>
    <w:rPr>
      <w:sz w:val="16"/>
      <w:szCs w:val="16"/>
    </w:rPr>
  </w:style>
  <w:style w:type="paragraph" w:styleId="CommentText">
    <w:name w:val="annotation text"/>
    <w:basedOn w:val="Normal"/>
    <w:link w:val="CommentTextChar"/>
    <w:uiPriority w:val="99"/>
    <w:semiHidden/>
    <w:unhideWhenUsed/>
    <w:rsid w:val="006626BB"/>
    <w:pPr>
      <w:spacing w:line="240" w:lineRule="auto"/>
    </w:pPr>
    <w:rPr>
      <w:sz w:val="20"/>
      <w:szCs w:val="20"/>
    </w:rPr>
  </w:style>
  <w:style w:type="character" w:customStyle="1" w:styleId="CommentTextChar">
    <w:name w:val="Comment Text Char"/>
    <w:basedOn w:val="DefaultParagraphFont"/>
    <w:link w:val="CommentText"/>
    <w:uiPriority w:val="99"/>
    <w:semiHidden/>
    <w:rsid w:val="006626BB"/>
    <w:rPr>
      <w:sz w:val="20"/>
      <w:szCs w:val="20"/>
      <w:lang w:val="en-US"/>
    </w:rPr>
  </w:style>
  <w:style w:type="paragraph" w:styleId="CommentSubject">
    <w:name w:val="annotation subject"/>
    <w:basedOn w:val="CommentText"/>
    <w:next w:val="CommentText"/>
    <w:link w:val="CommentSubjectChar"/>
    <w:uiPriority w:val="99"/>
    <w:semiHidden/>
    <w:unhideWhenUsed/>
    <w:rsid w:val="006626BB"/>
    <w:rPr>
      <w:b/>
      <w:bCs/>
    </w:rPr>
  </w:style>
  <w:style w:type="character" w:customStyle="1" w:styleId="CommentSubjectChar">
    <w:name w:val="Comment Subject Char"/>
    <w:basedOn w:val="CommentTextChar"/>
    <w:link w:val="CommentSubject"/>
    <w:uiPriority w:val="99"/>
    <w:semiHidden/>
    <w:rsid w:val="006626BB"/>
    <w:rPr>
      <w:b/>
      <w:bCs/>
      <w:sz w:val="20"/>
      <w:szCs w:val="20"/>
      <w:lang w:val="en-US"/>
    </w:rPr>
  </w:style>
  <w:style w:type="paragraph" w:styleId="Revision">
    <w:name w:val="Revision"/>
    <w:hidden/>
    <w:uiPriority w:val="99"/>
    <w:semiHidden/>
    <w:rsid w:val="006626BB"/>
    <w:pPr>
      <w:spacing w:after="0" w:line="240" w:lineRule="auto"/>
    </w:pPr>
    <w:rPr>
      <w:lang w:val="en-US"/>
    </w:rPr>
  </w:style>
  <w:style w:type="paragraph" w:styleId="FootnoteText">
    <w:name w:val="footnote text"/>
    <w:basedOn w:val="Normal"/>
    <w:link w:val="FootnoteTextChar"/>
    <w:uiPriority w:val="99"/>
    <w:semiHidden/>
    <w:unhideWhenUsed/>
    <w:rsid w:val="000200EF"/>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0200EF"/>
    <w:rPr>
      <w:sz w:val="20"/>
      <w:szCs w:val="20"/>
      <w:lang w:val="en-US"/>
    </w:rPr>
  </w:style>
  <w:style w:type="character" w:styleId="FootnoteReference">
    <w:name w:val="footnote reference"/>
    <w:basedOn w:val="DefaultParagraphFont"/>
    <w:uiPriority w:val="99"/>
    <w:semiHidden/>
    <w:unhideWhenUsed/>
    <w:rsid w:val="000200EF"/>
    <w:rPr>
      <w:vertAlign w:val="superscript"/>
    </w:rPr>
  </w:style>
  <w:style w:type="table" w:styleId="TableGrid">
    <w:name w:val="Table Grid"/>
    <w:basedOn w:val="TableNormal"/>
    <w:uiPriority w:val="59"/>
    <w:rsid w:val="00AC5E8E"/>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Heading2Char">
    <w:name w:val="Heading 2 Char"/>
    <w:basedOn w:val="DefaultParagraphFont"/>
    <w:link w:val="Heading2"/>
    <w:uiPriority w:val="9"/>
    <w:rsid w:val="00603F7F"/>
    <w:rPr>
      <w:rFonts w:asciiTheme="majorHAnsi" w:eastAsiaTheme="majorEastAsia" w:hAnsiTheme="majorHAnsi" w:cstheme="majorBidi"/>
      <w:color w:val="365F91" w:themeColor="accent1" w:themeShade="BF"/>
      <w:sz w:val="26"/>
      <w:szCs w:val="26"/>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23756924">
      <w:bodyDiv w:val="1"/>
      <w:marLeft w:val="0"/>
      <w:marRight w:val="0"/>
      <w:marTop w:val="0"/>
      <w:marBottom w:val="0"/>
      <w:divBdr>
        <w:top w:val="none" w:sz="0" w:space="0" w:color="auto"/>
        <w:left w:val="none" w:sz="0" w:space="0" w:color="auto"/>
        <w:bottom w:val="none" w:sz="0" w:space="0" w:color="auto"/>
        <w:right w:val="none" w:sz="0" w:space="0" w:color="auto"/>
      </w:divBdr>
    </w:div>
    <w:div w:id="769006191">
      <w:bodyDiv w:val="1"/>
      <w:marLeft w:val="0"/>
      <w:marRight w:val="0"/>
      <w:marTop w:val="0"/>
      <w:marBottom w:val="0"/>
      <w:divBdr>
        <w:top w:val="none" w:sz="0" w:space="0" w:color="auto"/>
        <w:left w:val="none" w:sz="0" w:space="0" w:color="auto"/>
        <w:bottom w:val="none" w:sz="0" w:space="0" w:color="auto"/>
        <w:right w:val="none" w:sz="0" w:space="0" w:color="auto"/>
      </w:divBdr>
    </w:div>
    <w:div w:id="923297529">
      <w:bodyDiv w:val="1"/>
      <w:marLeft w:val="0"/>
      <w:marRight w:val="0"/>
      <w:marTop w:val="0"/>
      <w:marBottom w:val="0"/>
      <w:divBdr>
        <w:top w:val="none" w:sz="0" w:space="0" w:color="auto"/>
        <w:left w:val="none" w:sz="0" w:space="0" w:color="auto"/>
        <w:bottom w:val="none" w:sz="0" w:space="0" w:color="auto"/>
        <w:right w:val="none" w:sz="0" w:space="0" w:color="auto"/>
      </w:divBdr>
    </w:div>
    <w:div w:id="1166168281">
      <w:bodyDiv w:val="1"/>
      <w:marLeft w:val="0"/>
      <w:marRight w:val="0"/>
      <w:marTop w:val="0"/>
      <w:marBottom w:val="0"/>
      <w:divBdr>
        <w:top w:val="none" w:sz="0" w:space="0" w:color="auto"/>
        <w:left w:val="none" w:sz="0" w:space="0" w:color="auto"/>
        <w:bottom w:val="none" w:sz="0" w:space="0" w:color="auto"/>
        <w:right w:val="none" w:sz="0" w:space="0" w:color="auto"/>
      </w:divBdr>
    </w:div>
    <w:div w:id="1237784954">
      <w:bodyDiv w:val="1"/>
      <w:marLeft w:val="0"/>
      <w:marRight w:val="0"/>
      <w:marTop w:val="0"/>
      <w:marBottom w:val="0"/>
      <w:divBdr>
        <w:top w:val="none" w:sz="0" w:space="0" w:color="auto"/>
        <w:left w:val="none" w:sz="0" w:space="0" w:color="auto"/>
        <w:bottom w:val="none" w:sz="0" w:space="0" w:color="auto"/>
        <w:right w:val="none" w:sz="0" w:space="0" w:color="auto"/>
      </w:divBdr>
    </w:div>
    <w:div w:id="1306860833">
      <w:bodyDiv w:val="1"/>
      <w:marLeft w:val="0"/>
      <w:marRight w:val="0"/>
      <w:marTop w:val="0"/>
      <w:marBottom w:val="0"/>
      <w:divBdr>
        <w:top w:val="none" w:sz="0" w:space="0" w:color="auto"/>
        <w:left w:val="none" w:sz="0" w:space="0" w:color="auto"/>
        <w:bottom w:val="none" w:sz="0" w:space="0" w:color="auto"/>
        <w:right w:val="none" w:sz="0" w:space="0" w:color="auto"/>
      </w:divBdr>
    </w:div>
    <w:div w:id="1332101556">
      <w:bodyDiv w:val="1"/>
      <w:marLeft w:val="0"/>
      <w:marRight w:val="0"/>
      <w:marTop w:val="0"/>
      <w:marBottom w:val="0"/>
      <w:divBdr>
        <w:top w:val="none" w:sz="0" w:space="0" w:color="auto"/>
        <w:left w:val="none" w:sz="0" w:space="0" w:color="auto"/>
        <w:bottom w:val="none" w:sz="0" w:space="0" w:color="auto"/>
        <w:right w:val="none" w:sz="0" w:space="0" w:color="auto"/>
      </w:divBdr>
    </w:div>
    <w:div w:id="1408725382">
      <w:bodyDiv w:val="1"/>
      <w:marLeft w:val="0"/>
      <w:marRight w:val="0"/>
      <w:marTop w:val="0"/>
      <w:marBottom w:val="0"/>
      <w:divBdr>
        <w:top w:val="none" w:sz="0" w:space="0" w:color="auto"/>
        <w:left w:val="none" w:sz="0" w:space="0" w:color="auto"/>
        <w:bottom w:val="none" w:sz="0" w:space="0" w:color="auto"/>
        <w:right w:val="none" w:sz="0" w:space="0" w:color="auto"/>
      </w:divBdr>
    </w:div>
    <w:div w:id="1432748269">
      <w:bodyDiv w:val="1"/>
      <w:marLeft w:val="0"/>
      <w:marRight w:val="0"/>
      <w:marTop w:val="0"/>
      <w:marBottom w:val="0"/>
      <w:divBdr>
        <w:top w:val="none" w:sz="0" w:space="0" w:color="auto"/>
        <w:left w:val="none" w:sz="0" w:space="0" w:color="auto"/>
        <w:bottom w:val="none" w:sz="0" w:space="0" w:color="auto"/>
        <w:right w:val="none" w:sz="0" w:space="0" w:color="auto"/>
      </w:divBdr>
    </w:div>
    <w:div w:id="1545673216">
      <w:bodyDiv w:val="1"/>
      <w:marLeft w:val="0"/>
      <w:marRight w:val="0"/>
      <w:marTop w:val="0"/>
      <w:marBottom w:val="0"/>
      <w:divBdr>
        <w:top w:val="none" w:sz="0" w:space="0" w:color="auto"/>
        <w:left w:val="none" w:sz="0" w:space="0" w:color="auto"/>
        <w:bottom w:val="none" w:sz="0" w:space="0" w:color="auto"/>
        <w:right w:val="none" w:sz="0" w:space="0" w:color="auto"/>
      </w:divBdr>
    </w:div>
    <w:div w:id="17690841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oleObject" Target="embeddings/oleObject8.bin"/><Relationship Id="rId3" Type="http://schemas.openxmlformats.org/officeDocument/2006/relationships/styles" Target="styles.xml"/><Relationship Id="rId21" Type="http://schemas.openxmlformats.org/officeDocument/2006/relationships/image" Target="media/image8.wmf"/><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image" Target="media/image6.wmf"/><Relationship Id="rId25" Type="http://schemas.openxmlformats.org/officeDocument/2006/relationships/image" Target="media/image10.wmf"/><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oleObject" Target="embeddings/oleObject7.bin"/><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chart" Target="charts/chart1.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1.png"/><Relationship Id="rId30" Type="http://schemas.openxmlformats.org/officeDocument/2006/relationships/theme" Target="theme/theme1.xml"/></Relationships>
</file>

<file path=word/charts/_rels/chart1.xml.rels><?xml version="1.0" encoding="UTF-8" standalone="yes"?>
<Relationships xmlns="http://schemas.openxmlformats.org/package/2006/relationships"><Relationship Id="rId1" Type="http://schemas.openxmlformats.org/officeDocument/2006/relationships/oleObject" Target="file:///D:\bureau\r&#233;sultats%20exp&#233;rimentaux\siulation%20num&#233;rique\validation-correct.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4551907426666003"/>
          <c:y val="8.8437591134441565E-2"/>
          <c:w val="0.76807386498071384"/>
          <c:h val="0.73979148439778375"/>
        </c:manualLayout>
      </c:layout>
      <c:scatterChart>
        <c:scatterStyle val="smoothMarker"/>
        <c:varyColors val="0"/>
        <c:ser>
          <c:idx val="1"/>
          <c:order val="0"/>
          <c:tx>
            <c:v>Exp</c:v>
          </c:tx>
          <c:spPr>
            <a:ln>
              <a:solidFill>
                <a:schemeClr val="tx2"/>
              </a:solidFill>
            </a:ln>
          </c:spPr>
          <c:marker>
            <c:symbol val="none"/>
          </c:marker>
          <c:xVal>
            <c:numRef>
              <c:f>'R'!$P$12:$P$761</c:f>
              <c:numCache>
                <c:formatCode>General</c:formatCode>
                <c:ptCount val="750"/>
                <c:pt idx="0">
                  <c:v>0</c:v>
                </c:pt>
                <c:pt idx="1">
                  <c:v>3.9000000000000035E-2</c:v>
                </c:pt>
                <c:pt idx="2">
                  <c:v>7.8999999999999959E-2</c:v>
                </c:pt>
                <c:pt idx="3">
                  <c:v>0.11899999999999999</c:v>
                </c:pt>
                <c:pt idx="4">
                  <c:v>0.15899999999999997</c:v>
                </c:pt>
                <c:pt idx="5">
                  <c:v>0.19900000000000001</c:v>
                </c:pt>
                <c:pt idx="6">
                  <c:v>0.23899999999999999</c:v>
                </c:pt>
                <c:pt idx="7">
                  <c:v>0.27899999999999997</c:v>
                </c:pt>
                <c:pt idx="8">
                  <c:v>0.31900000000000001</c:v>
                </c:pt>
                <c:pt idx="9">
                  <c:v>0.35899999999999999</c:v>
                </c:pt>
                <c:pt idx="10">
                  <c:v>0.4</c:v>
                </c:pt>
                <c:pt idx="11">
                  <c:v>0.439</c:v>
                </c:pt>
                <c:pt idx="12">
                  <c:v>0.47899999999999998</c:v>
                </c:pt>
                <c:pt idx="13">
                  <c:v>0.51900000000000002</c:v>
                </c:pt>
                <c:pt idx="14">
                  <c:v>0.55899999999999994</c:v>
                </c:pt>
                <c:pt idx="15">
                  <c:v>0.59899999999999998</c:v>
                </c:pt>
                <c:pt idx="16">
                  <c:v>0.63900000000000001</c:v>
                </c:pt>
                <c:pt idx="17">
                  <c:v>0.67900000000000005</c:v>
                </c:pt>
                <c:pt idx="18">
                  <c:v>0.71899999999999997</c:v>
                </c:pt>
                <c:pt idx="19">
                  <c:v>0.75900000000000001</c:v>
                </c:pt>
                <c:pt idx="20">
                  <c:v>0.79899999999999993</c:v>
                </c:pt>
                <c:pt idx="21">
                  <c:v>0.83899999999999997</c:v>
                </c:pt>
                <c:pt idx="22">
                  <c:v>0.879</c:v>
                </c:pt>
                <c:pt idx="23">
                  <c:v>0.91900000000000004</c:v>
                </c:pt>
                <c:pt idx="24">
                  <c:v>0.95899999999999996</c:v>
                </c:pt>
                <c:pt idx="25">
                  <c:v>0.999</c:v>
                </c:pt>
                <c:pt idx="26">
                  <c:v>1.0389999999999999</c:v>
                </c:pt>
                <c:pt idx="27">
                  <c:v>1.079</c:v>
                </c:pt>
                <c:pt idx="28">
                  <c:v>1.119</c:v>
                </c:pt>
                <c:pt idx="29">
                  <c:v>1.159</c:v>
                </c:pt>
                <c:pt idx="30">
                  <c:v>1.1989999999999998</c:v>
                </c:pt>
                <c:pt idx="31">
                  <c:v>1.2389999999999999</c:v>
                </c:pt>
                <c:pt idx="32">
                  <c:v>1.2789999999999999</c:v>
                </c:pt>
                <c:pt idx="33">
                  <c:v>1.319</c:v>
                </c:pt>
                <c:pt idx="34">
                  <c:v>1.359</c:v>
                </c:pt>
                <c:pt idx="35">
                  <c:v>1.399</c:v>
                </c:pt>
                <c:pt idx="36">
                  <c:v>1.4390000000000001</c:v>
                </c:pt>
                <c:pt idx="37">
                  <c:v>1.4790000000000001</c:v>
                </c:pt>
                <c:pt idx="38">
                  <c:v>1.5190000000000001</c:v>
                </c:pt>
                <c:pt idx="39">
                  <c:v>1.5589999999999999</c:v>
                </c:pt>
                <c:pt idx="40">
                  <c:v>1.599</c:v>
                </c:pt>
                <c:pt idx="41">
                  <c:v>1.639</c:v>
                </c:pt>
                <c:pt idx="42">
                  <c:v>1.679</c:v>
                </c:pt>
                <c:pt idx="43">
                  <c:v>1.7190000000000001</c:v>
                </c:pt>
                <c:pt idx="44">
                  <c:v>1.7589999999999999</c:v>
                </c:pt>
                <c:pt idx="45">
                  <c:v>1.7989999999999999</c:v>
                </c:pt>
                <c:pt idx="46">
                  <c:v>1.839</c:v>
                </c:pt>
                <c:pt idx="47">
                  <c:v>1.879</c:v>
                </c:pt>
                <c:pt idx="48">
                  <c:v>1.919</c:v>
                </c:pt>
                <c:pt idx="49">
                  <c:v>1.9590000000000001</c:v>
                </c:pt>
                <c:pt idx="50">
                  <c:v>1.9989999999999999</c:v>
                </c:pt>
                <c:pt idx="51">
                  <c:v>2.0389999999999997</c:v>
                </c:pt>
                <c:pt idx="52">
                  <c:v>2.0789999999999997</c:v>
                </c:pt>
                <c:pt idx="53">
                  <c:v>2.1189999999999998</c:v>
                </c:pt>
                <c:pt idx="54">
                  <c:v>2.1589999999999998</c:v>
                </c:pt>
                <c:pt idx="55">
                  <c:v>2.1989999999999998</c:v>
                </c:pt>
                <c:pt idx="56">
                  <c:v>2.2389999999999999</c:v>
                </c:pt>
                <c:pt idx="57">
                  <c:v>2.2789999999999999</c:v>
                </c:pt>
                <c:pt idx="58">
                  <c:v>2.319</c:v>
                </c:pt>
                <c:pt idx="59">
                  <c:v>2.359</c:v>
                </c:pt>
                <c:pt idx="60">
                  <c:v>2.399</c:v>
                </c:pt>
                <c:pt idx="61">
                  <c:v>2.4379999999999997</c:v>
                </c:pt>
                <c:pt idx="62">
                  <c:v>2.4779999999999998</c:v>
                </c:pt>
                <c:pt idx="63">
                  <c:v>2.5190000000000001</c:v>
                </c:pt>
                <c:pt idx="64">
                  <c:v>2.5579999999999998</c:v>
                </c:pt>
                <c:pt idx="65">
                  <c:v>2.5979999999999999</c:v>
                </c:pt>
                <c:pt idx="66">
                  <c:v>2.6389999999999998</c:v>
                </c:pt>
                <c:pt idx="67">
                  <c:v>2.6779999999999999</c:v>
                </c:pt>
                <c:pt idx="68">
                  <c:v>2.7189999999999999</c:v>
                </c:pt>
                <c:pt idx="69">
                  <c:v>2.758</c:v>
                </c:pt>
                <c:pt idx="70">
                  <c:v>2.7989999999999999</c:v>
                </c:pt>
                <c:pt idx="71">
                  <c:v>2.839</c:v>
                </c:pt>
                <c:pt idx="72">
                  <c:v>2.879</c:v>
                </c:pt>
                <c:pt idx="73">
                  <c:v>2.919</c:v>
                </c:pt>
                <c:pt idx="74">
                  <c:v>2.9580000000000002</c:v>
                </c:pt>
                <c:pt idx="75">
                  <c:v>2.9990000000000001</c:v>
                </c:pt>
                <c:pt idx="76">
                  <c:v>3.0390000000000001</c:v>
                </c:pt>
                <c:pt idx="77">
                  <c:v>3.0790000000000002</c:v>
                </c:pt>
                <c:pt idx="78">
                  <c:v>3.1189999999999998</c:v>
                </c:pt>
                <c:pt idx="79">
                  <c:v>3.1589999999999998</c:v>
                </c:pt>
                <c:pt idx="80">
                  <c:v>3.1989999999999998</c:v>
                </c:pt>
                <c:pt idx="81">
                  <c:v>3.238</c:v>
                </c:pt>
                <c:pt idx="82">
                  <c:v>3.278</c:v>
                </c:pt>
                <c:pt idx="83">
                  <c:v>3.319</c:v>
                </c:pt>
                <c:pt idx="84">
                  <c:v>3.359</c:v>
                </c:pt>
                <c:pt idx="85">
                  <c:v>3.399</c:v>
                </c:pt>
                <c:pt idx="86">
                  <c:v>3.4390000000000001</c:v>
                </c:pt>
                <c:pt idx="87">
                  <c:v>3.4790000000000001</c:v>
                </c:pt>
                <c:pt idx="88">
                  <c:v>3.5179999999999998</c:v>
                </c:pt>
                <c:pt idx="89">
                  <c:v>3.5579999999999998</c:v>
                </c:pt>
                <c:pt idx="90">
                  <c:v>3.5979999999999999</c:v>
                </c:pt>
                <c:pt idx="91">
                  <c:v>3.6379999999999999</c:v>
                </c:pt>
                <c:pt idx="92">
                  <c:v>3.6789999999999998</c:v>
                </c:pt>
                <c:pt idx="93">
                  <c:v>3.7189999999999999</c:v>
                </c:pt>
                <c:pt idx="94">
                  <c:v>3.7589999999999999</c:v>
                </c:pt>
                <c:pt idx="95">
                  <c:v>3.798</c:v>
                </c:pt>
                <c:pt idx="96">
                  <c:v>3.8380000000000001</c:v>
                </c:pt>
                <c:pt idx="97">
                  <c:v>3.8780000000000001</c:v>
                </c:pt>
                <c:pt idx="98">
                  <c:v>3.9180000000000001</c:v>
                </c:pt>
                <c:pt idx="99">
                  <c:v>3.9590000000000001</c:v>
                </c:pt>
                <c:pt idx="100">
                  <c:v>3.9990000000000001</c:v>
                </c:pt>
                <c:pt idx="101">
                  <c:v>4.0389999999999997</c:v>
                </c:pt>
                <c:pt idx="102">
                  <c:v>4.0790000000000006</c:v>
                </c:pt>
                <c:pt idx="103">
                  <c:v>4.1180000000000003</c:v>
                </c:pt>
                <c:pt idx="104">
                  <c:v>4.1589999999999998</c:v>
                </c:pt>
                <c:pt idx="105">
                  <c:v>4.1989999999999998</c:v>
                </c:pt>
                <c:pt idx="106">
                  <c:v>4.2389999999999999</c:v>
                </c:pt>
                <c:pt idx="107">
                  <c:v>4.2789999999999999</c:v>
                </c:pt>
                <c:pt idx="108">
                  <c:v>4.319</c:v>
                </c:pt>
                <c:pt idx="109">
                  <c:v>4.359</c:v>
                </c:pt>
                <c:pt idx="110">
                  <c:v>4.399</c:v>
                </c:pt>
                <c:pt idx="111">
                  <c:v>4.4390000000000001</c:v>
                </c:pt>
                <c:pt idx="112">
                  <c:v>4.4790000000000001</c:v>
                </c:pt>
                <c:pt idx="113">
                  <c:v>4.5190000000000001</c:v>
                </c:pt>
                <c:pt idx="114">
                  <c:v>4.5590000000000002</c:v>
                </c:pt>
                <c:pt idx="115">
                  <c:v>4.5999999999999996</c:v>
                </c:pt>
                <c:pt idx="116">
                  <c:v>4.6389999999999993</c:v>
                </c:pt>
                <c:pt idx="117">
                  <c:v>4.6790000000000003</c:v>
                </c:pt>
                <c:pt idx="118">
                  <c:v>4.7189999999999994</c:v>
                </c:pt>
                <c:pt idx="119">
                  <c:v>4.7590000000000003</c:v>
                </c:pt>
                <c:pt idx="120">
                  <c:v>4.7989999999999995</c:v>
                </c:pt>
                <c:pt idx="121">
                  <c:v>4.8390000000000004</c:v>
                </c:pt>
                <c:pt idx="122">
                  <c:v>4.8800000000000008</c:v>
                </c:pt>
                <c:pt idx="123">
                  <c:v>4.9190000000000005</c:v>
                </c:pt>
                <c:pt idx="124">
                  <c:v>4.9589999999999996</c:v>
                </c:pt>
                <c:pt idx="125">
                  <c:v>5</c:v>
                </c:pt>
                <c:pt idx="126">
                  <c:v>5.0389999999999997</c:v>
                </c:pt>
                <c:pt idx="127">
                  <c:v>5.0790000000000006</c:v>
                </c:pt>
                <c:pt idx="128">
                  <c:v>5.1189999999999998</c:v>
                </c:pt>
                <c:pt idx="129">
                  <c:v>5.1590000000000007</c:v>
                </c:pt>
                <c:pt idx="130">
                  <c:v>5.1989999999999998</c:v>
                </c:pt>
                <c:pt idx="131">
                  <c:v>5.2390000000000008</c:v>
                </c:pt>
                <c:pt idx="132">
                  <c:v>5.2789999999999999</c:v>
                </c:pt>
                <c:pt idx="133">
                  <c:v>5.3190000000000008</c:v>
                </c:pt>
                <c:pt idx="134">
                  <c:v>5.359</c:v>
                </c:pt>
                <c:pt idx="135">
                  <c:v>5.3989999999999991</c:v>
                </c:pt>
                <c:pt idx="136">
                  <c:v>5.4390000000000001</c:v>
                </c:pt>
                <c:pt idx="137">
                  <c:v>5.4789999999999992</c:v>
                </c:pt>
                <c:pt idx="138">
                  <c:v>5.5190000000000001</c:v>
                </c:pt>
                <c:pt idx="139">
                  <c:v>5.5589999999999993</c:v>
                </c:pt>
                <c:pt idx="140">
                  <c:v>5.5990000000000002</c:v>
                </c:pt>
                <c:pt idx="141">
                  <c:v>5.6389999999999993</c:v>
                </c:pt>
                <c:pt idx="142">
                  <c:v>5.6790000000000003</c:v>
                </c:pt>
                <c:pt idx="143">
                  <c:v>5.7189999999999994</c:v>
                </c:pt>
                <c:pt idx="144">
                  <c:v>5.7590000000000003</c:v>
                </c:pt>
                <c:pt idx="145">
                  <c:v>5.7989999999999995</c:v>
                </c:pt>
                <c:pt idx="146">
                  <c:v>5.8390000000000004</c:v>
                </c:pt>
                <c:pt idx="147">
                  <c:v>5.8789999999999996</c:v>
                </c:pt>
                <c:pt idx="148">
                  <c:v>5.9190000000000005</c:v>
                </c:pt>
                <c:pt idx="149">
                  <c:v>5.9589999999999996</c:v>
                </c:pt>
                <c:pt idx="150">
                  <c:v>5.9990000000000006</c:v>
                </c:pt>
                <c:pt idx="151">
                  <c:v>6.0389999999999997</c:v>
                </c:pt>
                <c:pt idx="152">
                  <c:v>6.0790000000000006</c:v>
                </c:pt>
                <c:pt idx="153">
                  <c:v>6.1189999999999998</c:v>
                </c:pt>
                <c:pt idx="154">
                  <c:v>6.1590000000000007</c:v>
                </c:pt>
                <c:pt idx="155">
                  <c:v>6.1989999999999998</c:v>
                </c:pt>
                <c:pt idx="156">
                  <c:v>6.2390000000000008</c:v>
                </c:pt>
                <c:pt idx="157">
                  <c:v>6.2789999999999999</c:v>
                </c:pt>
                <c:pt idx="158">
                  <c:v>6.3190000000000008</c:v>
                </c:pt>
                <c:pt idx="159">
                  <c:v>6.359</c:v>
                </c:pt>
                <c:pt idx="160">
                  <c:v>6.3989999999999991</c:v>
                </c:pt>
                <c:pt idx="161">
                  <c:v>6.4390000000000001</c:v>
                </c:pt>
                <c:pt idx="162">
                  <c:v>6.4789999999999992</c:v>
                </c:pt>
                <c:pt idx="163">
                  <c:v>6.5190000000000001</c:v>
                </c:pt>
                <c:pt idx="164">
                  <c:v>6.5589999999999993</c:v>
                </c:pt>
                <c:pt idx="165">
                  <c:v>6.5990000000000002</c:v>
                </c:pt>
                <c:pt idx="166">
                  <c:v>6.6389999999999993</c:v>
                </c:pt>
                <c:pt idx="167">
                  <c:v>6.6790000000000003</c:v>
                </c:pt>
                <c:pt idx="168">
                  <c:v>6.718</c:v>
                </c:pt>
                <c:pt idx="169">
                  <c:v>6.7590000000000003</c:v>
                </c:pt>
                <c:pt idx="170">
                  <c:v>6.7989999999999995</c:v>
                </c:pt>
                <c:pt idx="171">
                  <c:v>6.8390000000000004</c:v>
                </c:pt>
                <c:pt idx="172">
                  <c:v>6.8789999999999996</c:v>
                </c:pt>
                <c:pt idx="173">
                  <c:v>6.9179999999999993</c:v>
                </c:pt>
                <c:pt idx="174">
                  <c:v>6.9580000000000002</c:v>
                </c:pt>
                <c:pt idx="175">
                  <c:v>6.9979999999999993</c:v>
                </c:pt>
                <c:pt idx="176">
                  <c:v>7.0389999999999997</c:v>
                </c:pt>
                <c:pt idx="177">
                  <c:v>7.0779999999999994</c:v>
                </c:pt>
                <c:pt idx="178">
                  <c:v>7.1180000000000003</c:v>
                </c:pt>
                <c:pt idx="179">
                  <c:v>7.1590000000000007</c:v>
                </c:pt>
                <c:pt idx="180">
                  <c:v>7.1980000000000004</c:v>
                </c:pt>
                <c:pt idx="181">
                  <c:v>7.2390000000000008</c:v>
                </c:pt>
                <c:pt idx="182">
                  <c:v>7.2789999999999999</c:v>
                </c:pt>
                <c:pt idx="183">
                  <c:v>7.3190000000000008</c:v>
                </c:pt>
                <c:pt idx="184">
                  <c:v>7.359</c:v>
                </c:pt>
                <c:pt idx="185">
                  <c:v>7.3989999999999991</c:v>
                </c:pt>
                <c:pt idx="186">
                  <c:v>7.4390000000000001</c:v>
                </c:pt>
                <c:pt idx="187">
                  <c:v>7.4789999999999992</c:v>
                </c:pt>
                <c:pt idx="188">
                  <c:v>7.5190000000000001</c:v>
                </c:pt>
                <c:pt idx="189">
                  <c:v>7.5589999999999993</c:v>
                </c:pt>
                <c:pt idx="190">
                  <c:v>7.5980000000000008</c:v>
                </c:pt>
                <c:pt idx="191">
                  <c:v>7.6389999999999993</c:v>
                </c:pt>
                <c:pt idx="192">
                  <c:v>7.6790000000000003</c:v>
                </c:pt>
                <c:pt idx="193">
                  <c:v>7.7189999999999994</c:v>
                </c:pt>
                <c:pt idx="194">
                  <c:v>7.7579999999999991</c:v>
                </c:pt>
                <c:pt idx="195">
                  <c:v>7.798</c:v>
                </c:pt>
                <c:pt idx="196">
                  <c:v>7.8390000000000004</c:v>
                </c:pt>
                <c:pt idx="197">
                  <c:v>7.8789999999999996</c:v>
                </c:pt>
                <c:pt idx="198">
                  <c:v>7.9190000000000005</c:v>
                </c:pt>
                <c:pt idx="199">
                  <c:v>7.9589999999999996</c:v>
                </c:pt>
                <c:pt idx="200">
                  <c:v>7.9990000000000006</c:v>
                </c:pt>
                <c:pt idx="201">
                  <c:v>8.0389999999999997</c:v>
                </c:pt>
                <c:pt idx="202">
                  <c:v>8.0790000000000006</c:v>
                </c:pt>
                <c:pt idx="203">
                  <c:v>8.1189999999999998</c:v>
                </c:pt>
                <c:pt idx="204">
                  <c:v>8.1579999999999995</c:v>
                </c:pt>
                <c:pt idx="205">
                  <c:v>8.1980000000000004</c:v>
                </c:pt>
                <c:pt idx="206">
                  <c:v>8.2390000000000008</c:v>
                </c:pt>
                <c:pt idx="207">
                  <c:v>8.2789999999999999</c:v>
                </c:pt>
                <c:pt idx="208">
                  <c:v>8.3190000000000008</c:v>
                </c:pt>
                <c:pt idx="209">
                  <c:v>8.359</c:v>
                </c:pt>
                <c:pt idx="210">
                  <c:v>8.3989999999999991</c:v>
                </c:pt>
                <c:pt idx="211">
                  <c:v>8.4390000000000001</c:v>
                </c:pt>
                <c:pt idx="212">
                  <c:v>8.4779999999999998</c:v>
                </c:pt>
                <c:pt idx="213">
                  <c:v>8.5190000000000001</c:v>
                </c:pt>
                <c:pt idx="214">
                  <c:v>8.5579999999999998</c:v>
                </c:pt>
                <c:pt idx="215">
                  <c:v>8.5980000000000008</c:v>
                </c:pt>
                <c:pt idx="216">
                  <c:v>8.6379999999999999</c:v>
                </c:pt>
                <c:pt idx="217">
                  <c:v>8.677999999999999</c:v>
                </c:pt>
                <c:pt idx="218">
                  <c:v>8.7189999999999994</c:v>
                </c:pt>
                <c:pt idx="219">
                  <c:v>8.7590000000000003</c:v>
                </c:pt>
                <c:pt idx="220">
                  <c:v>8.7989999999999995</c:v>
                </c:pt>
                <c:pt idx="221">
                  <c:v>8.8390000000000004</c:v>
                </c:pt>
                <c:pt idx="222">
                  <c:v>8.8789999999999996</c:v>
                </c:pt>
                <c:pt idx="223">
                  <c:v>8.9189999999999987</c:v>
                </c:pt>
                <c:pt idx="224">
                  <c:v>8.9589999999999996</c:v>
                </c:pt>
                <c:pt idx="225">
                  <c:v>8.9989999999999988</c:v>
                </c:pt>
                <c:pt idx="226">
                  <c:v>9.0389999999999997</c:v>
                </c:pt>
                <c:pt idx="227">
                  <c:v>9.0789999999999988</c:v>
                </c:pt>
                <c:pt idx="228">
                  <c:v>9.1189999999999998</c:v>
                </c:pt>
                <c:pt idx="229">
                  <c:v>9.1589999999999989</c:v>
                </c:pt>
                <c:pt idx="230">
                  <c:v>9.1989999999999998</c:v>
                </c:pt>
                <c:pt idx="231">
                  <c:v>9.238999999999999</c:v>
                </c:pt>
                <c:pt idx="232">
                  <c:v>9.2789999999999999</c:v>
                </c:pt>
                <c:pt idx="233">
                  <c:v>9.3189999999999991</c:v>
                </c:pt>
                <c:pt idx="234">
                  <c:v>9.359</c:v>
                </c:pt>
                <c:pt idx="235">
                  <c:v>9.3989999999999991</c:v>
                </c:pt>
                <c:pt idx="236">
                  <c:v>9.4390000000000001</c:v>
                </c:pt>
                <c:pt idx="237">
                  <c:v>9.4789999999999992</c:v>
                </c:pt>
                <c:pt idx="238">
                  <c:v>9.5190000000000001</c:v>
                </c:pt>
                <c:pt idx="239">
                  <c:v>9.5589999999999993</c:v>
                </c:pt>
                <c:pt idx="240">
                  <c:v>9.5990000000000002</c:v>
                </c:pt>
                <c:pt idx="241">
                  <c:v>9.6389999999999993</c:v>
                </c:pt>
                <c:pt idx="242">
                  <c:v>9.6790000000000003</c:v>
                </c:pt>
                <c:pt idx="243">
                  <c:v>9.7189999999999994</c:v>
                </c:pt>
                <c:pt idx="244">
                  <c:v>9.7590000000000003</c:v>
                </c:pt>
                <c:pt idx="245">
                  <c:v>9.7989999999999995</c:v>
                </c:pt>
                <c:pt idx="246">
                  <c:v>9.8390000000000004</c:v>
                </c:pt>
                <c:pt idx="247">
                  <c:v>9.8789999999999996</c:v>
                </c:pt>
                <c:pt idx="248">
                  <c:v>9.9189999999999987</c:v>
                </c:pt>
                <c:pt idx="249">
                  <c:v>9.9589999999999996</c:v>
                </c:pt>
                <c:pt idx="250">
                  <c:v>9.9989999999999988</c:v>
                </c:pt>
                <c:pt idx="251">
                  <c:v>10.039</c:v>
                </c:pt>
                <c:pt idx="252">
                  <c:v>10.078999999999999</c:v>
                </c:pt>
                <c:pt idx="253">
                  <c:v>10.119</c:v>
                </c:pt>
                <c:pt idx="254">
                  <c:v>10.158999999999999</c:v>
                </c:pt>
                <c:pt idx="255">
                  <c:v>10.199</c:v>
                </c:pt>
                <c:pt idx="256">
                  <c:v>10.238999999999999</c:v>
                </c:pt>
                <c:pt idx="257">
                  <c:v>10.279</c:v>
                </c:pt>
                <c:pt idx="258">
                  <c:v>10.318999999999999</c:v>
                </c:pt>
                <c:pt idx="259">
                  <c:v>10.359</c:v>
                </c:pt>
                <c:pt idx="260">
                  <c:v>10.398999999999999</c:v>
                </c:pt>
                <c:pt idx="261">
                  <c:v>10.439</c:v>
                </c:pt>
                <c:pt idx="262">
                  <c:v>10.478999999999999</c:v>
                </c:pt>
                <c:pt idx="263">
                  <c:v>10.519</c:v>
                </c:pt>
                <c:pt idx="264">
                  <c:v>10.558999999999999</c:v>
                </c:pt>
                <c:pt idx="265">
                  <c:v>10.599</c:v>
                </c:pt>
                <c:pt idx="266">
                  <c:v>10.638999999999999</c:v>
                </c:pt>
                <c:pt idx="267">
                  <c:v>10.679</c:v>
                </c:pt>
                <c:pt idx="268">
                  <c:v>10.718999999999999</c:v>
                </c:pt>
                <c:pt idx="269">
                  <c:v>10.759</c:v>
                </c:pt>
                <c:pt idx="270">
                  <c:v>10.798999999999999</c:v>
                </c:pt>
                <c:pt idx="271">
                  <c:v>10.839</c:v>
                </c:pt>
                <c:pt idx="272">
                  <c:v>10.879</c:v>
                </c:pt>
                <c:pt idx="273">
                  <c:v>10.918999999999999</c:v>
                </c:pt>
                <c:pt idx="274">
                  <c:v>10.959</c:v>
                </c:pt>
                <c:pt idx="275">
                  <c:v>10.998999999999999</c:v>
                </c:pt>
                <c:pt idx="276">
                  <c:v>11.039</c:v>
                </c:pt>
                <c:pt idx="277">
                  <c:v>11.078999999999999</c:v>
                </c:pt>
                <c:pt idx="278">
                  <c:v>11.119</c:v>
                </c:pt>
                <c:pt idx="279">
                  <c:v>11.158999999999999</c:v>
                </c:pt>
                <c:pt idx="280">
                  <c:v>11.199</c:v>
                </c:pt>
                <c:pt idx="281">
                  <c:v>11.238999999999999</c:v>
                </c:pt>
                <c:pt idx="282">
                  <c:v>11.279</c:v>
                </c:pt>
                <c:pt idx="283">
                  <c:v>11.318999999999999</c:v>
                </c:pt>
                <c:pt idx="284">
                  <c:v>11.359</c:v>
                </c:pt>
                <c:pt idx="285">
                  <c:v>11.398999999999999</c:v>
                </c:pt>
                <c:pt idx="286">
                  <c:v>11.439</c:v>
                </c:pt>
                <c:pt idx="287">
                  <c:v>11.478999999999999</c:v>
                </c:pt>
                <c:pt idx="288">
                  <c:v>11.519</c:v>
                </c:pt>
                <c:pt idx="289">
                  <c:v>11.558999999999999</c:v>
                </c:pt>
                <c:pt idx="290">
                  <c:v>11.599</c:v>
                </c:pt>
                <c:pt idx="291">
                  <c:v>11.638999999999999</c:v>
                </c:pt>
                <c:pt idx="292">
                  <c:v>11.679</c:v>
                </c:pt>
                <c:pt idx="293">
                  <c:v>11.718999999999999</c:v>
                </c:pt>
                <c:pt idx="294">
                  <c:v>11.759</c:v>
                </c:pt>
                <c:pt idx="295">
                  <c:v>11.798999999999999</c:v>
                </c:pt>
                <c:pt idx="296">
                  <c:v>11.839</c:v>
                </c:pt>
                <c:pt idx="297">
                  <c:v>11.879</c:v>
                </c:pt>
                <c:pt idx="298">
                  <c:v>11.918999999999999</c:v>
                </c:pt>
                <c:pt idx="299">
                  <c:v>11.959</c:v>
                </c:pt>
                <c:pt idx="300">
                  <c:v>11.998999999999999</c:v>
                </c:pt>
                <c:pt idx="301">
                  <c:v>12.039</c:v>
                </c:pt>
                <c:pt idx="302">
                  <c:v>12.078999999999999</c:v>
                </c:pt>
                <c:pt idx="303">
                  <c:v>12.119</c:v>
                </c:pt>
                <c:pt idx="304">
                  <c:v>12.158999999999999</c:v>
                </c:pt>
                <c:pt idx="305">
                  <c:v>12.199</c:v>
                </c:pt>
                <c:pt idx="306">
                  <c:v>12.238999999999999</c:v>
                </c:pt>
                <c:pt idx="307">
                  <c:v>12.279</c:v>
                </c:pt>
                <c:pt idx="308">
                  <c:v>12.318999999999999</c:v>
                </c:pt>
                <c:pt idx="309">
                  <c:v>12.359</c:v>
                </c:pt>
                <c:pt idx="310">
                  <c:v>12.398999999999999</c:v>
                </c:pt>
                <c:pt idx="311">
                  <c:v>12.437999999999999</c:v>
                </c:pt>
                <c:pt idx="312">
                  <c:v>12.478</c:v>
                </c:pt>
                <c:pt idx="313">
                  <c:v>12.519</c:v>
                </c:pt>
                <c:pt idx="314">
                  <c:v>12.558</c:v>
                </c:pt>
                <c:pt idx="315">
                  <c:v>12.599</c:v>
                </c:pt>
                <c:pt idx="316">
                  <c:v>12.638999999999999</c:v>
                </c:pt>
                <c:pt idx="317">
                  <c:v>12.677999999999999</c:v>
                </c:pt>
                <c:pt idx="318">
                  <c:v>12.718999999999999</c:v>
                </c:pt>
                <c:pt idx="319">
                  <c:v>12.759</c:v>
                </c:pt>
                <c:pt idx="320">
                  <c:v>12.798</c:v>
                </c:pt>
                <c:pt idx="321">
                  <c:v>12.839</c:v>
                </c:pt>
                <c:pt idx="322">
                  <c:v>12.879</c:v>
                </c:pt>
                <c:pt idx="323">
                  <c:v>12.918999999999999</c:v>
                </c:pt>
                <c:pt idx="324">
                  <c:v>12.959</c:v>
                </c:pt>
                <c:pt idx="325">
                  <c:v>12.998999999999999</c:v>
                </c:pt>
                <c:pt idx="326">
                  <c:v>13.039</c:v>
                </c:pt>
                <c:pt idx="327">
                  <c:v>13.078999999999999</c:v>
                </c:pt>
                <c:pt idx="328">
                  <c:v>13.119</c:v>
                </c:pt>
                <c:pt idx="329">
                  <c:v>13.158999999999999</c:v>
                </c:pt>
                <c:pt idx="330">
                  <c:v>13.199</c:v>
                </c:pt>
                <c:pt idx="331">
                  <c:v>13.238</c:v>
                </c:pt>
                <c:pt idx="332">
                  <c:v>13.279</c:v>
                </c:pt>
                <c:pt idx="333">
                  <c:v>13.318</c:v>
                </c:pt>
                <c:pt idx="334">
                  <c:v>13.357999999999999</c:v>
                </c:pt>
                <c:pt idx="335">
                  <c:v>13.398999999999999</c:v>
                </c:pt>
                <c:pt idx="336">
                  <c:v>13.437999999999999</c:v>
                </c:pt>
                <c:pt idx="337">
                  <c:v>13.478999999999999</c:v>
                </c:pt>
                <c:pt idx="338">
                  <c:v>13.519</c:v>
                </c:pt>
                <c:pt idx="339">
                  <c:v>13.558999999999999</c:v>
                </c:pt>
                <c:pt idx="340">
                  <c:v>13.599</c:v>
                </c:pt>
                <c:pt idx="341">
                  <c:v>13.638999999999999</c:v>
                </c:pt>
                <c:pt idx="342">
                  <c:v>13.679</c:v>
                </c:pt>
                <c:pt idx="343">
                  <c:v>13.718</c:v>
                </c:pt>
                <c:pt idx="344">
                  <c:v>13.757999999999999</c:v>
                </c:pt>
                <c:pt idx="345">
                  <c:v>13.798</c:v>
                </c:pt>
                <c:pt idx="346">
                  <c:v>13.837999999999999</c:v>
                </c:pt>
                <c:pt idx="347">
                  <c:v>13.878</c:v>
                </c:pt>
                <c:pt idx="348">
                  <c:v>13.918999999999999</c:v>
                </c:pt>
                <c:pt idx="349">
                  <c:v>13.958</c:v>
                </c:pt>
                <c:pt idx="350">
                  <c:v>13.998999999999999</c:v>
                </c:pt>
                <c:pt idx="351">
                  <c:v>14.039</c:v>
                </c:pt>
                <c:pt idx="352">
                  <c:v>14.078999999999999</c:v>
                </c:pt>
                <c:pt idx="353">
                  <c:v>14.119</c:v>
                </c:pt>
                <c:pt idx="354">
                  <c:v>14.158999999999999</c:v>
                </c:pt>
                <c:pt idx="355">
                  <c:v>14.199</c:v>
                </c:pt>
                <c:pt idx="356">
                  <c:v>14.238999999999999</c:v>
                </c:pt>
                <c:pt idx="357">
                  <c:v>14.279</c:v>
                </c:pt>
                <c:pt idx="358">
                  <c:v>14.318999999999999</c:v>
                </c:pt>
                <c:pt idx="359">
                  <c:v>14.359</c:v>
                </c:pt>
                <c:pt idx="360">
                  <c:v>14.398999999999999</c:v>
                </c:pt>
                <c:pt idx="361">
                  <c:v>14.439</c:v>
                </c:pt>
                <c:pt idx="362">
                  <c:v>14.478999999999999</c:v>
                </c:pt>
                <c:pt idx="363">
                  <c:v>14.519</c:v>
                </c:pt>
                <c:pt idx="364">
                  <c:v>14.558999999999999</c:v>
                </c:pt>
                <c:pt idx="365">
                  <c:v>14.6</c:v>
                </c:pt>
                <c:pt idx="366">
                  <c:v>14.638999999999999</c:v>
                </c:pt>
                <c:pt idx="367">
                  <c:v>14.679</c:v>
                </c:pt>
                <c:pt idx="368">
                  <c:v>14.719999999999999</c:v>
                </c:pt>
                <c:pt idx="369">
                  <c:v>14.759</c:v>
                </c:pt>
                <c:pt idx="370">
                  <c:v>14.798999999999999</c:v>
                </c:pt>
                <c:pt idx="371">
                  <c:v>14.839</c:v>
                </c:pt>
                <c:pt idx="372">
                  <c:v>14.879</c:v>
                </c:pt>
                <c:pt idx="373">
                  <c:v>14.918999999999999</c:v>
                </c:pt>
                <c:pt idx="374">
                  <c:v>14.959</c:v>
                </c:pt>
                <c:pt idx="375">
                  <c:v>14.998999999999999</c:v>
                </c:pt>
                <c:pt idx="376">
                  <c:v>15.039</c:v>
                </c:pt>
                <c:pt idx="377">
                  <c:v>15.078999999999999</c:v>
                </c:pt>
                <c:pt idx="378">
                  <c:v>15.119</c:v>
                </c:pt>
                <c:pt idx="379">
                  <c:v>15.158999999999999</c:v>
                </c:pt>
                <c:pt idx="380">
                  <c:v>15.199</c:v>
                </c:pt>
                <c:pt idx="381">
                  <c:v>15.238999999999999</c:v>
                </c:pt>
                <c:pt idx="382">
                  <c:v>15.279</c:v>
                </c:pt>
                <c:pt idx="383">
                  <c:v>15.318999999999999</c:v>
                </c:pt>
                <c:pt idx="384">
                  <c:v>15.359</c:v>
                </c:pt>
                <c:pt idx="385">
                  <c:v>15.398999999999999</c:v>
                </c:pt>
                <c:pt idx="386">
                  <c:v>15.439</c:v>
                </c:pt>
                <c:pt idx="387">
                  <c:v>15.478999999999999</c:v>
                </c:pt>
                <c:pt idx="388">
                  <c:v>15.519</c:v>
                </c:pt>
                <c:pt idx="389">
                  <c:v>15.558999999999999</c:v>
                </c:pt>
                <c:pt idx="390">
                  <c:v>15.599</c:v>
                </c:pt>
                <c:pt idx="391">
                  <c:v>15.638999999999999</c:v>
                </c:pt>
                <c:pt idx="392">
                  <c:v>15.679</c:v>
                </c:pt>
                <c:pt idx="393">
                  <c:v>15.719999999999999</c:v>
                </c:pt>
                <c:pt idx="394">
                  <c:v>15.759</c:v>
                </c:pt>
                <c:pt idx="395">
                  <c:v>15.798999999999999</c:v>
                </c:pt>
                <c:pt idx="396">
                  <c:v>15.84</c:v>
                </c:pt>
                <c:pt idx="397">
                  <c:v>15.879</c:v>
                </c:pt>
                <c:pt idx="398">
                  <c:v>15.918999999999999</c:v>
                </c:pt>
                <c:pt idx="399">
                  <c:v>15.959999999999999</c:v>
                </c:pt>
                <c:pt idx="400">
                  <c:v>15.998999999999999</c:v>
                </c:pt>
                <c:pt idx="401">
                  <c:v>16.039000000000001</c:v>
                </c:pt>
                <c:pt idx="402">
                  <c:v>16.079000000000001</c:v>
                </c:pt>
                <c:pt idx="403">
                  <c:v>16.119</c:v>
                </c:pt>
                <c:pt idx="404">
                  <c:v>16.158999999999999</c:v>
                </c:pt>
                <c:pt idx="405">
                  <c:v>16.199000000000002</c:v>
                </c:pt>
                <c:pt idx="406">
                  <c:v>16.239000000000001</c:v>
                </c:pt>
                <c:pt idx="407">
                  <c:v>16.279</c:v>
                </c:pt>
                <c:pt idx="408">
                  <c:v>16.318999999999999</c:v>
                </c:pt>
                <c:pt idx="409">
                  <c:v>16.359000000000002</c:v>
                </c:pt>
                <c:pt idx="410">
                  <c:v>16.399000000000001</c:v>
                </c:pt>
                <c:pt idx="411">
                  <c:v>16.439</c:v>
                </c:pt>
                <c:pt idx="412">
                  <c:v>16.478999999999999</c:v>
                </c:pt>
                <c:pt idx="413">
                  <c:v>16.519000000000002</c:v>
                </c:pt>
                <c:pt idx="414">
                  <c:v>16.559000000000001</c:v>
                </c:pt>
                <c:pt idx="415">
                  <c:v>16.599</c:v>
                </c:pt>
                <c:pt idx="416">
                  <c:v>16.638999999999999</c:v>
                </c:pt>
                <c:pt idx="417">
                  <c:v>16.678999999999998</c:v>
                </c:pt>
                <c:pt idx="418">
                  <c:v>16.719000000000001</c:v>
                </c:pt>
                <c:pt idx="419">
                  <c:v>16.759</c:v>
                </c:pt>
                <c:pt idx="420">
                  <c:v>16.798999999999999</c:v>
                </c:pt>
                <c:pt idx="421">
                  <c:v>16.838999999999999</c:v>
                </c:pt>
                <c:pt idx="422">
                  <c:v>16.878999999999998</c:v>
                </c:pt>
                <c:pt idx="423">
                  <c:v>16.917999999999999</c:v>
                </c:pt>
                <c:pt idx="424">
                  <c:v>16.957999999999998</c:v>
                </c:pt>
                <c:pt idx="425">
                  <c:v>16.998000000000001</c:v>
                </c:pt>
                <c:pt idx="426">
                  <c:v>17.038999999999998</c:v>
                </c:pt>
                <c:pt idx="427">
                  <c:v>17.077999999999999</c:v>
                </c:pt>
                <c:pt idx="428">
                  <c:v>17.119</c:v>
                </c:pt>
                <c:pt idx="429">
                  <c:v>17.158999999999999</c:v>
                </c:pt>
                <c:pt idx="430">
                  <c:v>17.198</c:v>
                </c:pt>
                <c:pt idx="431">
                  <c:v>17.238</c:v>
                </c:pt>
                <c:pt idx="432">
                  <c:v>17.277999999999999</c:v>
                </c:pt>
                <c:pt idx="433">
                  <c:v>17.318999999999999</c:v>
                </c:pt>
                <c:pt idx="434">
                  <c:v>17.358000000000001</c:v>
                </c:pt>
                <c:pt idx="435">
                  <c:v>17.398</c:v>
                </c:pt>
                <c:pt idx="436">
                  <c:v>17.439</c:v>
                </c:pt>
                <c:pt idx="437">
                  <c:v>17.478999999999999</c:v>
                </c:pt>
                <c:pt idx="438">
                  <c:v>17.518999999999998</c:v>
                </c:pt>
                <c:pt idx="439">
                  <c:v>17.559000000000001</c:v>
                </c:pt>
                <c:pt idx="440">
                  <c:v>17.599</c:v>
                </c:pt>
                <c:pt idx="441">
                  <c:v>17.638999999999999</c:v>
                </c:pt>
                <c:pt idx="442">
                  <c:v>17.678000000000001</c:v>
                </c:pt>
                <c:pt idx="443">
                  <c:v>17.719000000000001</c:v>
                </c:pt>
                <c:pt idx="444">
                  <c:v>17.757999999999999</c:v>
                </c:pt>
                <c:pt idx="445">
                  <c:v>17.797999999999998</c:v>
                </c:pt>
                <c:pt idx="446">
                  <c:v>17.838999999999999</c:v>
                </c:pt>
                <c:pt idx="447">
                  <c:v>17.878999999999998</c:v>
                </c:pt>
                <c:pt idx="448">
                  <c:v>17.919</c:v>
                </c:pt>
                <c:pt idx="449">
                  <c:v>17.959</c:v>
                </c:pt>
                <c:pt idx="450">
                  <c:v>17.998999999999999</c:v>
                </c:pt>
                <c:pt idx="451">
                  <c:v>18.038</c:v>
                </c:pt>
                <c:pt idx="452">
                  <c:v>18.079000000000001</c:v>
                </c:pt>
                <c:pt idx="453">
                  <c:v>18.119</c:v>
                </c:pt>
                <c:pt idx="454">
                  <c:v>18.158000000000001</c:v>
                </c:pt>
                <c:pt idx="455">
                  <c:v>18.198999999999998</c:v>
                </c:pt>
                <c:pt idx="456">
                  <c:v>18.239000000000001</c:v>
                </c:pt>
                <c:pt idx="457">
                  <c:v>18.279</c:v>
                </c:pt>
                <c:pt idx="458">
                  <c:v>18.318999999999999</c:v>
                </c:pt>
                <c:pt idx="459">
                  <c:v>18.358999999999998</c:v>
                </c:pt>
                <c:pt idx="460">
                  <c:v>18.399000000000001</c:v>
                </c:pt>
                <c:pt idx="461">
                  <c:v>18.437999999999999</c:v>
                </c:pt>
                <c:pt idx="462">
                  <c:v>18.477999999999998</c:v>
                </c:pt>
                <c:pt idx="463">
                  <c:v>18.518000000000001</c:v>
                </c:pt>
                <c:pt idx="464">
                  <c:v>18.558</c:v>
                </c:pt>
                <c:pt idx="465">
                  <c:v>18.597999999999999</c:v>
                </c:pt>
                <c:pt idx="466">
                  <c:v>18.637999999999998</c:v>
                </c:pt>
                <c:pt idx="467">
                  <c:v>18.678000000000001</c:v>
                </c:pt>
                <c:pt idx="468">
                  <c:v>18.719000000000001</c:v>
                </c:pt>
                <c:pt idx="469">
                  <c:v>18.759</c:v>
                </c:pt>
                <c:pt idx="470">
                  <c:v>18.798999999999999</c:v>
                </c:pt>
                <c:pt idx="471">
                  <c:v>18.838999999999999</c:v>
                </c:pt>
                <c:pt idx="472">
                  <c:v>18.878999999999998</c:v>
                </c:pt>
                <c:pt idx="473">
                  <c:v>18.919</c:v>
                </c:pt>
                <c:pt idx="474">
                  <c:v>18.959</c:v>
                </c:pt>
                <c:pt idx="475">
                  <c:v>18.998999999999999</c:v>
                </c:pt>
                <c:pt idx="476">
                  <c:v>19.038999999999998</c:v>
                </c:pt>
                <c:pt idx="477">
                  <c:v>19.079000000000001</c:v>
                </c:pt>
                <c:pt idx="478">
                  <c:v>19.119</c:v>
                </c:pt>
                <c:pt idx="479">
                  <c:v>19.158999999999999</c:v>
                </c:pt>
                <c:pt idx="480">
                  <c:v>19.198999999999998</c:v>
                </c:pt>
                <c:pt idx="481">
                  <c:v>19.239000000000001</c:v>
                </c:pt>
                <c:pt idx="482">
                  <c:v>19.279</c:v>
                </c:pt>
                <c:pt idx="483">
                  <c:v>19.318999999999999</c:v>
                </c:pt>
                <c:pt idx="484">
                  <c:v>19.358999999999998</c:v>
                </c:pt>
                <c:pt idx="485">
                  <c:v>19.399000000000001</c:v>
                </c:pt>
                <c:pt idx="486">
                  <c:v>19.439</c:v>
                </c:pt>
                <c:pt idx="487">
                  <c:v>19.478999999999999</c:v>
                </c:pt>
                <c:pt idx="488">
                  <c:v>19.518999999999998</c:v>
                </c:pt>
                <c:pt idx="489">
                  <c:v>19.559000000000001</c:v>
                </c:pt>
                <c:pt idx="490">
                  <c:v>19.599</c:v>
                </c:pt>
                <c:pt idx="491">
                  <c:v>19.638999999999999</c:v>
                </c:pt>
                <c:pt idx="492">
                  <c:v>19.678999999999998</c:v>
                </c:pt>
                <c:pt idx="493">
                  <c:v>19.72</c:v>
                </c:pt>
                <c:pt idx="494">
                  <c:v>19.759</c:v>
                </c:pt>
                <c:pt idx="495">
                  <c:v>19.798999999999999</c:v>
                </c:pt>
                <c:pt idx="496">
                  <c:v>19.838999999999999</c:v>
                </c:pt>
                <c:pt idx="497">
                  <c:v>19.878999999999998</c:v>
                </c:pt>
                <c:pt idx="498">
                  <c:v>19.919</c:v>
                </c:pt>
                <c:pt idx="499">
                  <c:v>19.959</c:v>
                </c:pt>
                <c:pt idx="500">
                  <c:v>19.998999999999999</c:v>
                </c:pt>
                <c:pt idx="501">
                  <c:v>20.038999999999998</c:v>
                </c:pt>
                <c:pt idx="502">
                  <c:v>20.079000000000001</c:v>
                </c:pt>
                <c:pt idx="503">
                  <c:v>20.119</c:v>
                </c:pt>
                <c:pt idx="504">
                  <c:v>20.158999999999999</c:v>
                </c:pt>
                <c:pt idx="505">
                  <c:v>20.198999999999998</c:v>
                </c:pt>
                <c:pt idx="506">
                  <c:v>20.239000000000001</c:v>
                </c:pt>
                <c:pt idx="507">
                  <c:v>20.279</c:v>
                </c:pt>
                <c:pt idx="508">
                  <c:v>20.318999999999999</c:v>
                </c:pt>
                <c:pt idx="509">
                  <c:v>20.358999999999998</c:v>
                </c:pt>
                <c:pt idx="510">
                  <c:v>20.399000000000001</c:v>
                </c:pt>
                <c:pt idx="511">
                  <c:v>20.439</c:v>
                </c:pt>
                <c:pt idx="512">
                  <c:v>20.478999999999999</c:v>
                </c:pt>
                <c:pt idx="513">
                  <c:v>20.518999999999998</c:v>
                </c:pt>
                <c:pt idx="514">
                  <c:v>20.559000000000001</c:v>
                </c:pt>
                <c:pt idx="515">
                  <c:v>20.599</c:v>
                </c:pt>
                <c:pt idx="516">
                  <c:v>20.638999999999999</c:v>
                </c:pt>
                <c:pt idx="517">
                  <c:v>20.678999999999998</c:v>
                </c:pt>
                <c:pt idx="518">
                  <c:v>20.719000000000001</c:v>
                </c:pt>
                <c:pt idx="519">
                  <c:v>20.759</c:v>
                </c:pt>
                <c:pt idx="520">
                  <c:v>20.798999999999999</c:v>
                </c:pt>
                <c:pt idx="521">
                  <c:v>20.838999999999999</c:v>
                </c:pt>
                <c:pt idx="522">
                  <c:v>20.878</c:v>
                </c:pt>
                <c:pt idx="523">
                  <c:v>20.919</c:v>
                </c:pt>
                <c:pt idx="524">
                  <c:v>20.959</c:v>
                </c:pt>
                <c:pt idx="525">
                  <c:v>20.998999999999999</c:v>
                </c:pt>
                <c:pt idx="526">
                  <c:v>21.038999999999998</c:v>
                </c:pt>
                <c:pt idx="527">
                  <c:v>21.079000000000001</c:v>
                </c:pt>
                <c:pt idx="528">
                  <c:v>21.119</c:v>
                </c:pt>
                <c:pt idx="529">
                  <c:v>21.158999999999999</c:v>
                </c:pt>
                <c:pt idx="530">
                  <c:v>21.198999999999998</c:v>
                </c:pt>
                <c:pt idx="531">
                  <c:v>21.239000000000001</c:v>
                </c:pt>
                <c:pt idx="532">
                  <c:v>21.279</c:v>
                </c:pt>
                <c:pt idx="533">
                  <c:v>21.318999999999999</c:v>
                </c:pt>
                <c:pt idx="534">
                  <c:v>21.358999999999998</c:v>
                </c:pt>
                <c:pt idx="535">
                  <c:v>21.399000000000001</c:v>
                </c:pt>
                <c:pt idx="536">
                  <c:v>21.439</c:v>
                </c:pt>
                <c:pt idx="537">
                  <c:v>21.478999999999999</c:v>
                </c:pt>
                <c:pt idx="538">
                  <c:v>21.518999999999998</c:v>
                </c:pt>
                <c:pt idx="539">
                  <c:v>21.559000000000001</c:v>
                </c:pt>
                <c:pt idx="540">
                  <c:v>21.599</c:v>
                </c:pt>
                <c:pt idx="541">
                  <c:v>21.638999999999999</c:v>
                </c:pt>
                <c:pt idx="542">
                  <c:v>21.678999999999998</c:v>
                </c:pt>
                <c:pt idx="543">
                  <c:v>21.719000000000001</c:v>
                </c:pt>
                <c:pt idx="544">
                  <c:v>21.759</c:v>
                </c:pt>
                <c:pt idx="545">
                  <c:v>21.798999999999999</c:v>
                </c:pt>
                <c:pt idx="546">
                  <c:v>21.838999999999999</c:v>
                </c:pt>
                <c:pt idx="547">
                  <c:v>21.878999999999998</c:v>
                </c:pt>
                <c:pt idx="548">
                  <c:v>21.919</c:v>
                </c:pt>
                <c:pt idx="549">
                  <c:v>21.959</c:v>
                </c:pt>
                <c:pt idx="550">
                  <c:v>21.998999999999999</c:v>
                </c:pt>
                <c:pt idx="551">
                  <c:v>22.038999999999998</c:v>
                </c:pt>
                <c:pt idx="552">
                  <c:v>22.079000000000001</c:v>
                </c:pt>
                <c:pt idx="553">
                  <c:v>22.119</c:v>
                </c:pt>
                <c:pt idx="554">
                  <c:v>22.158999999999999</c:v>
                </c:pt>
                <c:pt idx="555">
                  <c:v>22.198999999999998</c:v>
                </c:pt>
                <c:pt idx="556">
                  <c:v>22.239000000000001</c:v>
                </c:pt>
                <c:pt idx="557">
                  <c:v>22.279</c:v>
                </c:pt>
                <c:pt idx="558">
                  <c:v>22.318999999999999</c:v>
                </c:pt>
                <c:pt idx="559">
                  <c:v>22.358999999999998</c:v>
                </c:pt>
                <c:pt idx="560">
                  <c:v>22.399000000000001</c:v>
                </c:pt>
                <c:pt idx="561">
                  <c:v>22.439</c:v>
                </c:pt>
                <c:pt idx="562">
                  <c:v>22.478999999999999</c:v>
                </c:pt>
                <c:pt idx="563">
                  <c:v>22.518999999999998</c:v>
                </c:pt>
                <c:pt idx="564">
                  <c:v>22.559000000000001</c:v>
                </c:pt>
                <c:pt idx="565">
                  <c:v>22.599</c:v>
                </c:pt>
                <c:pt idx="566">
                  <c:v>22.638999999999999</c:v>
                </c:pt>
                <c:pt idx="567">
                  <c:v>22.678999999999998</c:v>
                </c:pt>
                <c:pt idx="568">
                  <c:v>22.718</c:v>
                </c:pt>
                <c:pt idx="569">
                  <c:v>22.757999999999999</c:v>
                </c:pt>
                <c:pt idx="570">
                  <c:v>22.797999999999998</c:v>
                </c:pt>
                <c:pt idx="571">
                  <c:v>22.838999999999999</c:v>
                </c:pt>
                <c:pt idx="572">
                  <c:v>22.878</c:v>
                </c:pt>
                <c:pt idx="573">
                  <c:v>22.917999999999999</c:v>
                </c:pt>
                <c:pt idx="574">
                  <c:v>22.957999999999998</c:v>
                </c:pt>
                <c:pt idx="575">
                  <c:v>22.998000000000001</c:v>
                </c:pt>
                <c:pt idx="576">
                  <c:v>23.038999999999998</c:v>
                </c:pt>
                <c:pt idx="577">
                  <c:v>23.077999999999999</c:v>
                </c:pt>
                <c:pt idx="578">
                  <c:v>23.119</c:v>
                </c:pt>
                <c:pt idx="579">
                  <c:v>23.158999999999999</c:v>
                </c:pt>
                <c:pt idx="580">
                  <c:v>23.198999999999998</c:v>
                </c:pt>
                <c:pt idx="581">
                  <c:v>23.239000000000001</c:v>
                </c:pt>
                <c:pt idx="582">
                  <c:v>23.277999999999999</c:v>
                </c:pt>
                <c:pt idx="583">
                  <c:v>23.317999999999998</c:v>
                </c:pt>
                <c:pt idx="584">
                  <c:v>23.358999999999998</c:v>
                </c:pt>
                <c:pt idx="585">
                  <c:v>23.398</c:v>
                </c:pt>
                <c:pt idx="586">
                  <c:v>23.437999999999999</c:v>
                </c:pt>
                <c:pt idx="587">
                  <c:v>23.478999999999999</c:v>
                </c:pt>
                <c:pt idx="588">
                  <c:v>23.518999999999998</c:v>
                </c:pt>
                <c:pt idx="589">
                  <c:v>23.559000000000001</c:v>
                </c:pt>
                <c:pt idx="590">
                  <c:v>23.599</c:v>
                </c:pt>
                <c:pt idx="591">
                  <c:v>23.637999999999998</c:v>
                </c:pt>
                <c:pt idx="592">
                  <c:v>23.678000000000001</c:v>
                </c:pt>
                <c:pt idx="593">
                  <c:v>23.718</c:v>
                </c:pt>
                <c:pt idx="594">
                  <c:v>23.757999999999999</c:v>
                </c:pt>
                <c:pt idx="595">
                  <c:v>23.797999999999998</c:v>
                </c:pt>
                <c:pt idx="596">
                  <c:v>23.838999999999999</c:v>
                </c:pt>
                <c:pt idx="597">
                  <c:v>23.878999999999998</c:v>
                </c:pt>
                <c:pt idx="598">
                  <c:v>23.919</c:v>
                </c:pt>
                <c:pt idx="599">
                  <c:v>23.959</c:v>
                </c:pt>
                <c:pt idx="600">
                  <c:v>23.998999999999999</c:v>
                </c:pt>
                <c:pt idx="601">
                  <c:v>24.038</c:v>
                </c:pt>
                <c:pt idx="602">
                  <c:v>24.077999999999999</c:v>
                </c:pt>
                <c:pt idx="603">
                  <c:v>24.117999999999999</c:v>
                </c:pt>
                <c:pt idx="604">
                  <c:v>24.158000000000001</c:v>
                </c:pt>
                <c:pt idx="605">
                  <c:v>24.198</c:v>
                </c:pt>
                <c:pt idx="606">
                  <c:v>24.239000000000001</c:v>
                </c:pt>
                <c:pt idx="607">
                  <c:v>24.277999999999999</c:v>
                </c:pt>
                <c:pt idx="608">
                  <c:v>24.317999999999998</c:v>
                </c:pt>
                <c:pt idx="609">
                  <c:v>24.358999999999998</c:v>
                </c:pt>
                <c:pt idx="610">
                  <c:v>24.399000000000001</c:v>
                </c:pt>
                <c:pt idx="611">
                  <c:v>24.439</c:v>
                </c:pt>
                <c:pt idx="612">
                  <c:v>24.478999999999999</c:v>
                </c:pt>
                <c:pt idx="613">
                  <c:v>24.518999999999998</c:v>
                </c:pt>
                <c:pt idx="614">
                  <c:v>24.559000000000001</c:v>
                </c:pt>
                <c:pt idx="615">
                  <c:v>24.599</c:v>
                </c:pt>
                <c:pt idx="616">
                  <c:v>24.638999999999999</c:v>
                </c:pt>
                <c:pt idx="617">
                  <c:v>24.678999999999998</c:v>
                </c:pt>
                <c:pt idx="618">
                  <c:v>24.719000000000001</c:v>
                </c:pt>
                <c:pt idx="619">
                  <c:v>24.759</c:v>
                </c:pt>
                <c:pt idx="620">
                  <c:v>24.798999999999999</c:v>
                </c:pt>
                <c:pt idx="621">
                  <c:v>24.838999999999999</c:v>
                </c:pt>
                <c:pt idx="622">
                  <c:v>24.878999999999998</c:v>
                </c:pt>
                <c:pt idx="623">
                  <c:v>24.919</c:v>
                </c:pt>
                <c:pt idx="624">
                  <c:v>24.959</c:v>
                </c:pt>
                <c:pt idx="625">
                  <c:v>24.998999999999999</c:v>
                </c:pt>
                <c:pt idx="626">
                  <c:v>25.038999999999998</c:v>
                </c:pt>
                <c:pt idx="627">
                  <c:v>25.079000000000001</c:v>
                </c:pt>
                <c:pt idx="628">
                  <c:v>25.119</c:v>
                </c:pt>
                <c:pt idx="629">
                  <c:v>25.158999999999999</c:v>
                </c:pt>
                <c:pt idx="630">
                  <c:v>25.198999999999998</c:v>
                </c:pt>
                <c:pt idx="631">
                  <c:v>25.239000000000001</c:v>
                </c:pt>
                <c:pt idx="632">
                  <c:v>25.279</c:v>
                </c:pt>
                <c:pt idx="633">
                  <c:v>25.318999999999999</c:v>
                </c:pt>
                <c:pt idx="634">
                  <c:v>25.358999999999998</c:v>
                </c:pt>
                <c:pt idx="635">
                  <c:v>25.399000000000001</c:v>
                </c:pt>
                <c:pt idx="636">
                  <c:v>25.439</c:v>
                </c:pt>
                <c:pt idx="637">
                  <c:v>25.478999999999999</c:v>
                </c:pt>
                <c:pt idx="638">
                  <c:v>25.518999999999998</c:v>
                </c:pt>
                <c:pt idx="639">
                  <c:v>25.559000000000001</c:v>
                </c:pt>
                <c:pt idx="640">
                  <c:v>25.599</c:v>
                </c:pt>
                <c:pt idx="641">
                  <c:v>25.638999999999999</c:v>
                </c:pt>
                <c:pt idx="642">
                  <c:v>25.678999999999998</c:v>
                </c:pt>
                <c:pt idx="643">
                  <c:v>25.719000000000001</c:v>
                </c:pt>
                <c:pt idx="644">
                  <c:v>25.759</c:v>
                </c:pt>
                <c:pt idx="645">
                  <c:v>25.798999999999999</c:v>
                </c:pt>
                <c:pt idx="646">
                  <c:v>25.838999999999999</c:v>
                </c:pt>
                <c:pt idx="647">
                  <c:v>25.878999999999998</c:v>
                </c:pt>
                <c:pt idx="648">
                  <c:v>25.919</c:v>
                </c:pt>
                <c:pt idx="649">
                  <c:v>25.959</c:v>
                </c:pt>
                <c:pt idx="650">
                  <c:v>25.998999999999999</c:v>
                </c:pt>
                <c:pt idx="651">
                  <c:v>26.038999999999998</c:v>
                </c:pt>
                <c:pt idx="652">
                  <c:v>26.079000000000001</c:v>
                </c:pt>
                <c:pt idx="653">
                  <c:v>26.119</c:v>
                </c:pt>
                <c:pt idx="654">
                  <c:v>26.158999999999999</c:v>
                </c:pt>
                <c:pt idx="655">
                  <c:v>26.198999999999998</c:v>
                </c:pt>
                <c:pt idx="656">
                  <c:v>26.239000000000001</c:v>
                </c:pt>
                <c:pt idx="657">
                  <c:v>26.279</c:v>
                </c:pt>
                <c:pt idx="658">
                  <c:v>26.318999999999999</c:v>
                </c:pt>
                <c:pt idx="659">
                  <c:v>26.358999999999998</c:v>
                </c:pt>
                <c:pt idx="660">
                  <c:v>26.399000000000001</c:v>
                </c:pt>
                <c:pt idx="661">
                  <c:v>26.439</c:v>
                </c:pt>
                <c:pt idx="662">
                  <c:v>26.478999999999999</c:v>
                </c:pt>
                <c:pt idx="663">
                  <c:v>26.518999999999998</c:v>
                </c:pt>
                <c:pt idx="664">
                  <c:v>26.559000000000001</c:v>
                </c:pt>
                <c:pt idx="665">
                  <c:v>26.599</c:v>
                </c:pt>
                <c:pt idx="666">
                  <c:v>26.638999999999999</c:v>
                </c:pt>
                <c:pt idx="667">
                  <c:v>26.678999999999998</c:v>
                </c:pt>
                <c:pt idx="668">
                  <c:v>26.719000000000001</c:v>
                </c:pt>
                <c:pt idx="669">
                  <c:v>26.759</c:v>
                </c:pt>
                <c:pt idx="670">
                  <c:v>26.798999999999999</c:v>
                </c:pt>
                <c:pt idx="671">
                  <c:v>26.838999999999999</c:v>
                </c:pt>
                <c:pt idx="672">
                  <c:v>26.878999999999998</c:v>
                </c:pt>
                <c:pt idx="673">
                  <c:v>26.919</c:v>
                </c:pt>
                <c:pt idx="674">
                  <c:v>26.957999999999998</c:v>
                </c:pt>
                <c:pt idx="675">
                  <c:v>26.998000000000001</c:v>
                </c:pt>
                <c:pt idx="676">
                  <c:v>27.038999999999998</c:v>
                </c:pt>
                <c:pt idx="677">
                  <c:v>27.077999999999999</c:v>
                </c:pt>
                <c:pt idx="678">
                  <c:v>27.117999999999999</c:v>
                </c:pt>
                <c:pt idx="679">
                  <c:v>27.158999999999999</c:v>
                </c:pt>
                <c:pt idx="680">
                  <c:v>27.198</c:v>
                </c:pt>
                <c:pt idx="681">
                  <c:v>27.239000000000001</c:v>
                </c:pt>
                <c:pt idx="682">
                  <c:v>27.279</c:v>
                </c:pt>
                <c:pt idx="683">
                  <c:v>27.318999999999999</c:v>
                </c:pt>
                <c:pt idx="684">
                  <c:v>27.358999999999998</c:v>
                </c:pt>
                <c:pt idx="685">
                  <c:v>27.399000000000001</c:v>
                </c:pt>
                <c:pt idx="686">
                  <c:v>27.439</c:v>
                </c:pt>
                <c:pt idx="687">
                  <c:v>27.478999999999999</c:v>
                </c:pt>
                <c:pt idx="688">
                  <c:v>27.518000000000001</c:v>
                </c:pt>
                <c:pt idx="689">
                  <c:v>27.559000000000001</c:v>
                </c:pt>
                <c:pt idx="690">
                  <c:v>27.597999999999999</c:v>
                </c:pt>
                <c:pt idx="691">
                  <c:v>27.638999999999999</c:v>
                </c:pt>
                <c:pt idx="692">
                  <c:v>27.678999999999998</c:v>
                </c:pt>
                <c:pt idx="693">
                  <c:v>27.719000000000001</c:v>
                </c:pt>
                <c:pt idx="694">
                  <c:v>27.757999999999999</c:v>
                </c:pt>
                <c:pt idx="695">
                  <c:v>27.797999999999998</c:v>
                </c:pt>
                <c:pt idx="696">
                  <c:v>27.838999999999999</c:v>
                </c:pt>
                <c:pt idx="697">
                  <c:v>27.878999999999998</c:v>
                </c:pt>
                <c:pt idx="698">
                  <c:v>27.919</c:v>
                </c:pt>
                <c:pt idx="699">
                  <c:v>27.959</c:v>
                </c:pt>
                <c:pt idx="700">
                  <c:v>27.998000000000001</c:v>
                </c:pt>
                <c:pt idx="701">
                  <c:v>28.038999999999998</c:v>
                </c:pt>
                <c:pt idx="702">
                  <c:v>28.077999999999999</c:v>
                </c:pt>
                <c:pt idx="703">
                  <c:v>28.119</c:v>
                </c:pt>
                <c:pt idx="704">
                  <c:v>28.158000000000001</c:v>
                </c:pt>
                <c:pt idx="705">
                  <c:v>28.198</c:v>
                </c:pt>
                <c:pt idx="706">
                  <c:v>28.239000000000001</c:v>
                </c:pt>
                <c:pt idx="707">
                  <c:v>28.279</c:v>
                </c:pt>
                <c:pt idx="708">
                  <c:v>28.318999999999999</c:v>
                </c:pt>
                <c:pt idx="709">
                  <c:v>28.358999999999998</c:v>
                </c:pt>
                <c:pt idx="710">
                  <c:v>28.398</c:v>
                </c:pt>
                <c:pt idx="711">
                  <c:v>28.437999999999999</c:v>
                </c:pt>
                <c:pt idx="712">
                  <c:v>28.477999999999998</c:v>
                </c:pt>
                <c:pt idx="713">
                  <c:v>28.518000000000001</c:v>
                </c:pt>
                <c:pt idx="714">
                  <c:v>28.558</c:v>
                </c:pt>
                <c:pt idx="715">
                  <c:v>28.597999999999999</c:v>
                </c:pt>
                <c:pt idx="716">
                  <c:v>28.637999999999998</c:v>
                </c:pt>
                <c:pt idx="717">
                  <c:v>28.678000000000001</c:v>
                </c:pt>
                <c:pt idx="718">
                  <c:v>28.719000000000001</c:v>
                </c:pt>
                <c:pt idx="719">
                  <c:v>28.759</c:v>
                </c:pt>
                <c:pt idx="720">
                  <c:v>28.797999999999998</c:v>
                </c:pt>
                <c:pt idx="721">
                  <c:v>28.838000000000001</c:v>
                </c:pt>
                <c:pt idx="722">
                  <c:v>28.878999999999998</c:v>
                </c:pt>
                <c:pt idx="723">
                  <c:v>28.919</c:v>
                </c:pt>
                <c:pt idx="724">
                  <c:v>28.957999999999998</c:v>
                </c:pt>
                <c:pt idx="725">
                  <c:v>28.998999999999999</c:v>
                </c:pt>
                <c:pt idx="726">
                  <c:v>29.038999999999998</c:v>
                </c:pt>
                <c:pt idx="727">
                  <c:v>29.079000000000001</c:v>
                </c:pt>
                <c:pt idx="728">
                  <c:v>29.119</c:v>
                </c:pt>
                <c:pt idx="729">
                  <c:v>29.158999999999999</c:v>
                </c:pt>
                <c:pt idx="730">
                  <c:v>29.198999999999998</c:v>
                </c:pt>
                <c:pt idx="731">
                  <c:v>29.239000000000001</c:v>
                </c:pt>
                <c:pt idx="732">
                  <c:v>29.279</c:v>
                </c:pt>
                <c:pt idx="733">
                  <c:v>29.318999999999999</c:v>
                </c:pt>
                <c:pt idx="734">
                  <c:v>29.358999999999998</c:v>
                </c:pt>
                <c:pt idx="735">
                  <c:v>29.399000000000001</c:v>
                </c:pt>
                <c:pt idx="736">
                  <c:v>29.439</c:v>
                </c:pt>
                <c:pt idx="737">
                  <c:v>29.478999999999999</c:v>
                </c:pt>
                <c:pt idx="738">
                  <c:v>29.518999999999998</c:v>
                </c:pt>
                <c:pt idx="739">
                  <c:v>29.559000000000001</c:v>
                </c:pt>
                <c:pt idx="740">
                  <c:v>29.599</c:v>
                </c:pt>
                <c:pt idx="741">
                  <c:v>29.638999999999999</c:v>
                </c:pt>
                <c:pt idx="742">
                  <c:v>29.678999999999998</c:v>
                </c:pt>
                <c:pt idx="743">
                  <c:v>29.719000000000001</c:v>
                </c:pt>
                <c:pt idx="744">
                  <c:v>29.759</c:v>
                </c:pt>
                <c:pt idx="745">
                  <c:v>29.798999999999999</c:v>
                </c:pt>
                <c:pt idx="746">
                  <c:v>29.838999999999999</c:v>
                </c:pt>
                <c:pt idx="747">
                  <c:v>29.878999999999998</c:v>
                </c:pt>
                <c:pt idx="748">
                  <c:v>29.919</c:v>
                </c:pt>
                <c:pt idx="749">
                  <c:v>29.957000000000001</c:v>
                </c:pt>
              </c:numCache>
            </c:numRef>
          </c:xVal>
          <c:yVal>
            <c:numRef>
              <c:f>'R'!$M$12:$M$761</c:f>
              <c:numCache>
                <c:formatCode>General</c:formatCode>
                <c:ptCount val="750"/>
                <c:pt idx="0">
                  <c:v>0</c:v>
                </c:pt>
                <c:pt idx="1">
                  <c:v>3.9969999999999999</c:v>
                </c:pt>
                <c:pt idx="2">
                  <c:v>6.7104999999999997</c:v>
                </c:pt>
                <c:pt idx="3">
                  <c:v>7.9039999999999999</c:v>
                </c:pt>
                <c:pt idx="4">
                  <c:v>9.9619999999999997</c:v>
                </c:pt>
                <c:pt idx="5">
                  <c:v>12.279</c:v>
                </c:pt>
                <c:pt idx="6">
                  <c:v>16.670000000000002</c:v>
                </c:pt>
                <c:pt idx="7">
                  <c:v>15.478999999999999</c:v>
                </c:pt>
                <c:pt idx="8">
                  <c:v>19.937000000000001</c:v>
                </c:pt>
                <c:pt idx="9">
                  <c:v>20.86</c:v>
                </c:pt>
                <c:pt idx="10">
                  <c:v>24.138500000000001</c:v>
                </c:pt>
                <c:pt idx="11">
                  <c:v>25.507999999999999</c:v>
                </c:pt>
                <c:pt idx="12">
                  <c:v>27.703499999999998</c:v>
                </c:pt>
                <c:pt idx="13">
                  <c:v>30.552</c:v>
                </c:pt>
                <c:pt idx="14">
                  <c:v>33.2455</c:v>
                </c:pt>
                <c:pt idx="15">
                  <c:v>35.064500000000002</c:v>
                </c:pt>
                <c:pt idx="16">
                  <c:v>36.968000000000004</c:v>
                </c:pt>
                <c:pt idx="17">
                  <c:v>39.402500000000003</c:v>
                </c:pt>
                <c:pt idx="18">
                  <c:v>41.646500000000003</c:v>
                </c:pt>
                <c:pt idx="19">
                  <c:v>42.350499999999997</c:v>
                </c:pt>
                <c:pt idx="20">
                  <c:v>45.134999999999998</c:v>
                </c:pt>
                <c:pt idx="21">
                  <c:v>48.57</c:v>
                </c:pt>
                <c:pt idx="22">
                  <c:v>50.616500000000002</c:v>
                </c:pt>
                <c:pt idx="23">
                  <c:v>52.788499999999999</c:v>
                </c:pt>
                <c:pt idx="24">
                  <c:v>55.022500000000001</c:v>
                </c:pt>
                <c:pt idx="25">
                  <c:v>56.348999999999997</c:v>
                </c:pt>
                <c:pt idx="26">
                  <c:v>58.716999999999999</c:v>
                </c:pt>
                <c:pt idx="27">
                  <c:v>62.122500000000002</c:v>
                </c:pt>
                <c:pt idx="28">
                  <c:v>61.262500000000003</c:v>
                </c:pt>
                <c:pt idx="29">
                  <c:v>65.272499999999994</c:v>
                </c:pt>
                <c:pt idx="30">
                  <c:v>66.146500000000003</c:v>
                </c:pt>
                <c:pt idx="31">
                  <c:v>69.6755</c:v>
                </c:pt>
                <c:pt idx="32">
                  <c:v>70.8035</c:v>
                </c:pt>
                <c:pt idx="33">
                  <c:v>76.357500000000002</c:v>
                </c:pt>
                <c:pt idx="34">
                  <c:v>77.201999999999998</c:v>
                </c:pt>
                <c:pt idx="35">
                  <c:v>81.569500000000005</c:v>
                </c:pt>
                <c:pt idx="36">
                  <c:v>81.049000000000007</c:v>
                </c:pt>
                <c:pt idx="37">
                  <c:v>85.218000000000004</c:v>
                </c:pt>
                <c:pt idx="38">
                  <c:v>86.995000000000005</c:v>
                </c:pt>
                <c:pt idx="39">
                  <c:v>89.6965</c:v>
                </c:pt>
                <c:pt idx="40">
                  <c:v>93.14</c:v>
                </c:pt>
                <c:pt idx="41">
                  <c:v>95.965000000000003</c:v>
                </c:pt>
                <c:pt idx="42">
                  <c:v>97.274500000000003</c:v>
                </c:pt>
                <c:pt idx="43">
                  <c:v>101.13500000000001</c:v>
                </c:pt>
                <c:pt idx="44">
                  <c:v>103.214</c:v>
                </c:pt>
                <c:pt idx="45">
                  <c:v>107.379</c:v>
                </c:pt>
                <c:pt idx="46">
                  <c:v>107.11750000000001</c:v>
                </c:pt>
                <c:pt idx="47">
                  <c:v>110.86150000000001</c:v>
                </c:pt>
                <c:pt idx="48">
                  <c:v>115.2105</c:v>
                </c:pt>
                <c:pt idx="49">
                  <c:v>115.79300000000001</c:v>
                </c:pt>
                <c:pt idx="50">
                  <c:v>118.0645</c:v>
                </c:pt>
                <c:pt idx="51">
                  <c:v>121.38500000000001</c:v>
                </c:pt>
                <c:pt idx="52">
                  <c:v>122.557</c:v>
                </c:pt>
                <c:pt idx="53">
                  <c:v>126.53700000000001</c:v>
                </c:pt>
                <c:pt idx="54">
                  <c:v>130.864</c:v>
                </c:pt>
                <c:pt idx="55">
                  <c:v>132.251</c:v>
                </c:pt>
                <c:pt idx="56">
                  <c:v>134.6815</c:v>
                </c:pt>
                <c:pt idx="57">
                  <c:v>136.40049999999999</c:v>
                </c:pt>
                <c:pt idx="58">
                  <c:v>139.65049999999999</c:v>
                </c:pt>
                <c:pt idx="59">
                  <c:v>141.19550000000001</c:v>
                </c:pt>
                <c:pt idx="60">
                  <c:v>145.02699999999999</c:v>
                </c:pt>
                <c:pt idx="61">
                  <c:v>144.73500000000001</c:v>
                </c:pt>
                <c:pt idx="62">
                  <c:v>147.7765</c:v>
                </c:pt>
                <c:pt idx="63">
                  <c:v>149.95050000000001</c:v>
                </c:pt>
                <c:pt idx="64">
                  <c:v>153.70249999999999</c:v>
                </c:pt>
                <c:pt idx="65">
                  <c:v>156.57900000000001</c:v>
                </c:pt>
                <c:pt idx="66">
                  <c:v>159.107</c:v>
                </c:pt>
                <c:pt idx="67">
                  <c:v>160.76849999999999</c:v>
                </c:pt>
                <c:pt idx="68">
                  <c:v>162.57149999999999</c:v>
                </c:pt>
                <c:pt idx="69">
                  <c:v>167.5735</c:v>
                </c:pt>
                <c:pt idx="70">
                  <c:v>167.35599999999999</c:v>
                </c:pt>
                <c:pt idx="71">
                  <c:v>170.22649999999999</c:v>
                </c:pt>
                <c:pt idx="72">
                  <c:v>170.65</c:v>
                </c:pt>
                <c:pt idx="73">
                  <c:v>173.08600000000001</c:v>
                </c:pt>
                <c:pt idx="74">
                  <c:v>175.82400000000001</c:v>
                </c:pt>
                <c:pt idx="75">
                  <c:v>178.66749999999999</c:v>
                </c:pt>
                <c:pt idx="76">
                  <c:v>180.5</c:v>
                </c:pt>
                <c:pt idx="77">
                  <c:v>183.37200000000001</c:v>
                </c:pt>
                <c:pt idx="78">
                  <c:v>183.85499999999999</c:v>
                </c:pt>
                <c:pt idx="79">
                  <c:v>188.93799999999999</c:v>
                </c:pt>
                <c:pt idx="80">
                  <c:v>189.535</c:v>
                </c:pt>
                <c:pt idx="81">
                  <c:v>192.24700000000001</c:v>
                </c:pt>
                <c:pt idx="82">
                  <c:v>194.7525</c:v>
                </c:pt>
                <c:pt idx="83">
                  <c:v>196.732</c:v>
                </c:pt>
                <c:pt idx="84">
                  <c:v>200.21100000000001</c:v>
                </c:pt>
                <c:pt idx="85">
                  <c:v>201.19649999999999</c:v>
                </c:pt>
                <c:pt idx="86">
                  <c:v>203.81800000000001</c:v>
                </c:pt>
                <c:pt idx="87">
                  <c:v>206.88900000000001</c:v>
                </c:pt>
                <c:pt idx="88">
                  <c:v>207.10050000000001</c:v>
                </c:pt>
                <c:pt idx="89">
                  <c:v>210.53749999999999</c:v>
                </c:pt>
                <c:pt idx="90">
                  <c:v>213.1585</c:v>
                </c:pt>
                <c:pt idx="91">
                  <c:v>214.874</c:v>
                </c:pt>
                <c:pt idx="92">
                  <c:v>218.32749999999999</c:v>
                </c:pt>
                <c:pt idx="93">
                  <c:v>218.7225</c:v>
                </c:pt>
                <c:pt idx="94">
                  <c:v>220.11349999999999</c:v>
                </c:pt>
                <c:pt idx="95">
                  <c:v>222.41200000000001</c:v>
                </c:pt>
                <c:pt idx="96">
                  <c:v>227.47149999999999</c:v>
                </c:pt>
                <c:pt idx="97">
                  <c:v>225.453</c:v>
                </c:pt>
                <c:pt idx="98">
                  <c:v>229.64500000000001</c:v>
                </c:pt>
                <c:pt idx="99">
                  <c:v>228.8965</c:v>
                </c:pt>
                <c:pt idx="100">
                  <c:v>230.7</c:v>
                </c:pt>
                <c:pt idx="101">
                  <c:v>232.38749999999999</c:v>
                </c:pt>
                <c:pt idx="102">
                  <c:v>235.2535</c:v>
                </c:pt>
                <c:pt idx="103">
                  <c:v>238.03899999999999</c:v>
                </c:pt>
                <c:pt idx="104">
                  <c:v>238.46250000000001</c:v>
                </c:pt>
                <c:pt idx="105">
                  <c:v>241.6995</c:v>
                </c:pt>
                <c:pt idx="106">
                  <c:v>243.99199999999999</c:v>
                </c:pt>
                <c:pt idx="107">
                  <c:v>245.09100000000001</c:v>
                </c:pt>
                <c:pt idx="108">
                  <c:v>247.18</c:v>
                </c:pt>
                <c:pt idx="109">
                  <c:v>249.32149999999999</c:v>
                </c:pt>
                <c:pt idx="110">
                  <c:v>250.19550000000001</c:v>
                </c:pt>
                <c:pt idx="111">
                  <c:v>252.02600000000001</c:v>
                </c:pt>
                <c:pt idx="112">
                  <c:v>252.87700000000001</c:v>
                </c:pt>
                <c:pt idx="113">
                  <c:v>256.23500000000001</c:v>
                </c:pt>
                <c:pt idx="114">
                  <c:v>259.32150000000001</c:v>
                </c:pt>
                <c:pt idx="115">
                  <c:v>259.05399999999997</c:v>
                </c:pt>
                <c:pt idx="116">
                  <c:v>260.22500000000002</c:v>
                </c:pt>
                <c:pt idx="117">
                  <c:v>261.94799999999998</c:v>
                </c:pt>
                <c:pt idx="118">
                  <c:v>263.79199999999997</c:v>
                </c:pt>
                <c:pt idx="119">
                  <c:v>266.512</c:v>
                </c:pt>
                <c:pt idx="120">
                  <c:v>268.512</c:v>
                </c:pt>
                <c:pt idx="121">
                  <c:v>269.3535</c:v>
                </c:pt>
                <c:pt idx="122">
                  <c:v>270.483</c:v>
                </c:pt>
                <c:pt idx="123">
                  <c:v>271.22649999999999</c:v>
                </c:pt>
                <c:pt idx="124">
                  <c:v>271.15699999999998</c:v>
                </c:pt>
                <c:pt idx="125">
                  <c:v>272.73349999999999</c:v>
                </c:pt>
                <c:pt idx="126">
                  <c:v>273.928</c:v>
                </c:pt>
                <c:pt idx="127">
                  <c:v>276.11700000000002</c:v>
                </c:pt>
                <c:pt idx="128">
                  <c:v>276.10000000000002</c:v>
                </c:pt>
                <c:pt idx="129">
                  <c:v>278.78699999999998</c:v>
                </c:pt>
                <c:pt idx="130">
                  <c:v>281.23899999999998</c:v>
                </c:pt>
                <c:pt idx="131">
                  <c:v>283.02350000000001</c:v>
                </c:pt>
                <c:pt idx="132">
                  <c:v>283.73349999999999</c:v>
                </c:pt>
                <c:pt idx="133">
                  <c:v>284.85750000000002</c:v>
                </c:pt>
                <c:pt idx="134">
                  <c:v>285.28699999999998</c:v>
                </c:pt>
                <c:pt idx="135">
                  <c:v>286.77050000000003</c:v>
                </c:pt>
                <c:pt idx="136">
                  <c:v>287.02</c:v>
                </c:pt>
                <c:pt idx="137">
                  <c:v>288.72699999999998</c:v>
                </c:pt>
                <c:pt idx="138">
                  <c:v>289.04349999999999</c:v>
                </c:pt>
                <c:pt idx="139">
                  <c:v>291.90199999999999</c:v>
                </c:pt>
                <c:pt idx="140">
                  <c:v>288.18900000000002</c:v>
                </c:pt>
                <c:pt idx="141">
                  <c:v>294.24149999999997</c:v>
                </c:pt>
                <c:pt idx="142">
                  <c:v>293.8415</c:v>
                </c:pt>
                <c:pt idx="143">
                  <c:v>293.17250000000001</c:v>
                </c:pt>
                <c:pt idx="144">
                  <c:v>297.05099999999999</c:v>
                </c:pt>
                <c:pt idx="145">
                  <c:v>298.642</c:v>
                </c:pt>
                <c:pt idx="146">
                  <c:v>301.14850000000001</c:v>
                </c:pt>
                <c:pt idx="147">
                  <c:v>298.18299999999999</c:v>
                </c:pt>
                <c:pt idx="148">
                  <c:v>300.79199999999997</c:v>
                </c:pt>
                <c:pt idx="149">
                  <c:v>301.80650000000003</c:v>
                </c:pt>
                <c:pt idx="150">
                  <c:v>301.82549999999998</c:v>
                </c:pt>
                <c:pt idx="151">
                  <c:v>303.6515</c:v>
                </c:pt>
                <c:pt idx="152">
                  <c:v>303.56150000000002</c:v>
                </c:pt>
                <c:pt idx="153">
                  <c:v>305.28500000000003</c:v>
                </c:pt>
                <c:pt idx="154">
                  <c:v>306.971</c:v>
                </c:pt>
                <c:pt idx="155">
                  <c:v>307.60750000000002</c:v>
                </c:pt>
                <c:pt idx="156">
                  <c:v>308.71550000000002</c:v>
                </c:pt>
                <c:pt idx="157">
                  <c:v>308.96699999999998</c:v>
                </c:pt>
                <c:pt idx="158">
                  <c:v>309.214</c:v>
                </c:pt>
                <c:pt idx="159">
                  <c:v>310.10300000000001</c:v>
                </c:pt>
                <c:pt idx="160">
                  <c:v>310.31849999999997</c:v>
                </c:pt>
                <c:pt idx="161">
                  <c:v>313.38850000000002</c:v>
                </c:pt>
                <c:pt idx="162">
                  <c:v>312.32549999999998</c:v>
                </c:pt>
                <c:pt idx="163">
                  <c:v>311.57249999999999</c:v>
                </c:pt>
                <c:pt idx="164">
                  <c:v>315.04649999999998</c:v>
                </c:pt>
                <c:pt idx="165">
                  <c:v>316.15050000000002</c:v>
                </c:pt>
                <c:pt idx="166">
                  <c:v>315.64800000000002</c:v>
                </c:pt>
                <c:pt idx="167">
                  <c:v>318.5745</c:v>
                </c:pt>
                <c:pt idx="168">
                  <c:v>316.07549999999998</c:v>
                </c:pt>
                <c:pt idx="169">
                  <c:v>319.13850000000002</c:v>
                </c:pt>
                <c:pt idx="170">
                  <c:v>317.8125</c:v>
                </c:pt>
                <c:pt idx="171">
                  <c:v>318.44549999999998</c:v>
                </c:pt>
                <c:pt idx="172">
                  <c:v>320.89400000000001</c:v>
                </c:pt>
                <c:pt idx="173">
                  <c:v>322.12200000000001</c:v>
                </c:pt>
                <c:pt idx="174">
                  <c:v>323.1275</c:v>
                </c:pt>
                <c:pt idx="175">
                  <c:v>323.86250000000001</c:v>
                </c:pt>
                <c:pt idx="176">
                  <c:v>322.58249999999998</c:v>
                </c:pt>
                <c:pt idx="177">
                  <c:v>324.33699999999999</c:v>
                </c:pt>
                <c:pt idx="178">
                  <c:v>325.78949999999998</c:v>
                </c:pt>
                <c:pt idx="179">
                  <c:v>325.02949999999998</c:v>
                </c:pt>
                <c:pt idx="180">
                  <c:v>328.07600000000002</c:v>
                </c:pt>
                <c:pt idx="181">
                  <c:v>328.41399999999999</c:v>
                </c:pt>
                <c:pt idx="182">
                  <c:v>329.2355</c:v>
                </c:pt>
                <c:pt idx="183">
                  <c:v>329.63549999999998</c:v>
                </c:pt>
                <c:pt idx="184">
                  <c:v>329.07</c:v>
                </c:pt>
                <c:pt idx="185">
                  <c:v>331.459</c:v>
                </c:pt>
                <c:pt idx="186">
                  <c:v>332.32299999999998</c:v>
                </c:pt>
                <c:pt idx="187">
                  <c:v>332.07150000000001</c:v>
                </c:pt>
                <c:pt idx="188">
                  <c:v>330.99900000000002</c:v>
                </c:pt>
                <c:pt idx="189">
                  <c:v>334.71499999999997</c:v>
                </c:pt>
                <c:pt idx="190">
                  <c:v>334.62299999999999</c:v>
                </c:pt>
                <c:pt idx="191">
                  <c:v>335.59899999999999</c:v>
                </c:pt>
                <c:pt idx="192">
                  <c:v>335.84</c:v>
                </c:pt>
                <c:pt idx="193">
                  <c:v>336.91399999999999</c:v>
                </c:pt>
                <c:pt idx="194">
                  <c:v>337.06099999999998</c:v>
                </c:pt>
                <c:pt idx="195">
                  <c:v>339.37349999999998</c:v>
                </c:pt>
                <c:pt idx="196">
                  <c:v>337.56849999999997</c:v>
                </c:pt>
                <c:pt idx="197">
                  <c:v>338.37900000000002</c:v>
                </c:pt>
                <c:pt idx="198">
                  <c:v>340.22149999999999</c:v>
                </c:pt>
                <c:pt idx="199">
                  <c:v>339.49200000000002</c:v>
                </c:pt>
                <c:pt idx="200">
                  <c:v>340.69799999999998</c:v>
                </c:pt>
                <c:pt idx="201">
                  <c:v>340.51499999999999</c:v>
                </c:pt>
                <c:pt idx="202">
                  <c:v>341.11950000000002</c:v>
                </c:pt>
                <c:pt idx="203">
                  <c:v>343.61599999999999</c:v>
                </c:pt>
                <c:pt idx="204">
                  <c:v>342.99799999999999</c:v>
                </c:pt>
                <c:pt idx="205">
                  <c:v>342.29199999999997</c:v>
                </c:pt>
                <c:pt idx="206">
                  <c:v>344.31549999999999</c:v>
                </c:pt>
                <c:pt idx="207">
                  <c:v>344.97</c:v>
                </c:pt>
                <c:pt idx="208">
                  <c:v>344.75599999999997</c:v>
                </c:pt>
                <c:pt idx="209">
                  <c:v>348.13749999999999</c:v>
                </c:pt>
                <c:pt idx="210">
                  <c:v>346.18049999999999</c:v>
                </c:pt>
                <c:pt idx="211">
                  <c:v>347.6925</c:v>
                </c:pt>
                <c:pt idx="212">
                  <c:v>348.54250000000002</c:v>
                </c:pt>
                <c:pt idx="213">
                  <c:v>349.3295</c:v>
                </c:pt>
                <c:pt idx="214">
                  <c:v>348.57749999999999</c:v>
                </c:pt>
                <c:pt idx="215">
                  <c:v>351.18200000000002</c:v>
                </c:pt>
                <c:pt idx="216">
                  <c:v>350.32150000000001</c:v>
                </c:pt>
                <c:pt idx="217">
                  <c:v>349.83699999999999</c:v>
                </c:pt>
                <c:pt idx="218">
                  <c:v>351.70100000000002</c:v>
                </c:pt>
                <c:pt idx="219">
                  <c:v>352.84100000000001</c:v>
                </c:pt>
                <c:pt idx="220">
                  <c:v>352.79899999999998</c:v>
                </c:pt>
                <c:pt idx="221">
                  <c:v>353.40649999999999</c:v>
                </c:pt>
                <c:pt idx="222">
                  <c:v>354.47199999999998</c:v>
                </c:pt>
                <c:pt idx="223">
                  <c:v>355.173</c:v>
                </c:pt>
                <c:pt idx="224">
                  <c:v>355.42250000000001</c:v>
                </c:pt>
                <c:pt idx="225">
                  <c:v>353.97949999999997</c:v>
                </c:pt>
                <c:pt idx="226">
                  <c:v>354.89100000000002</c:v>
                </c:pt>
                <c:pt idx="227">
                  <c:v>355.68700000000001</c:v>
                </c:pt>
                <c:pt idx="228">
                  <c:v>356.71749999999997</c:v>
                </c:pt>
                <c:pt idx="229">
                  <c:v>358.19099999999997</c:v>
                </c:pt>
                <c:pt idx="230">
                  <c:v>359.26749999999998</c:v>
                </c:pt>
                <c:pt idx="231">
                  <c:v>357.62549999999999</c:v>
                </c:pt>
                <c:pt idx="232">
                  <c:v>361.05599999999998</c:v>
                </c:pt>
                <c:pt idx="233">
                  <c:v>361.22399999999999</c:v>
                </c:pt>
                <c:pt idx="234">
                  <c:v>359.74700000000001</c:v>
                </c:pt>
                <c:pt idx="235">
                  <c:v>362.77350000000001</c:v>
                </c:pt>
                <c:pt idx="236">
                  <c:v>362.23849999999999</c:v>
                </c:pt>
                <c:pt idx="237">
                  <c:v>362.12549999999999</c:v>
                </c:pt>
                <c:pt idx="238">
                  <c:v>362.28449999999998</c:v>
                </c:pt>
                <c:pt idx="239">
                  <c:v>364.74700000000001</c:v>
                </c:pt>
                <c:pt idx="240">
                  <c:v>364.53550000000001</c:v>
                </c:pt>
                <c:pt idx="241">
                  <c:v>363.53149999999999</c:v>
                </c:pt>
                <c:pt idx="242">
                  <c:v>365.47300000000001</c:v>
                </c:pt>
                <c:pt idx="243">
                  <c:v>366.65249999999997</c:v>
                </c:pt>
                <c:pt idx="244">
                  <c:v>367.6875</c:v>
                </c:pt>
                <c:pt idx="245">
                  <c:v>369.4665</c:v>
                </c:pt>
                <c:pt idx="246">
                  <c:v>368.41449999999998</c:v>
                </c:pt>
                <c:pt idx="247">
                  <c:v>369.30200000000002</c:v>
                </c:pt>
                <c:pt idx="248">
                  <c:v>369.471</c:v>
                </c:pt>
                <c:pt idx="249">
                  <c:v>371.04950000000002</c:v>
                </c:pt>
                <c:pt idx="250">
                  <c:v>369.57350000000002</c:v>
                </c:pt>
                <c:pt idx="251">
                  <c:v>372.33350000000002</c:v>
                </c:pt>
                <c:pt idx="252">
                  <c:v>372.38099999999997</c:v>
                </c:pt>
                <c:pt idx="253">
                  <c:v>373.05099999999999</c:v>
                </c:pt>
                <c:pt idx="254">
                  <c:v>372.60399999999998</c:v>
                </c:pt>
                <c:pt idx="255">
                  <c:v>372.49900000000002</c:v>
                </c:pt>
                <c:pt idx="256">
                  <c:v>374.8725</c:v>
                </c:pt>
                <c:pt idx="257">
                  <c:v>374.14800000000002</c:v>
                </c:pt>
                <c:pt idx="258">
                  <c:v>375.53100000000001</c:v>
                </c:pt>
                <c:pt idx="259">
                  <c:v>375.24200000000002</c:v>
                </c:pt>
                <c:pt idx="260">
                  <c:v>378.17</c:v>
                </c:pt>
                <c:pt idx="261">
                  <c:v>378.03500000000003</c:v>
                </c:pt>
                <c:pt idx="262">
                  <c:v>376.4325</c:v>
                </c:pt>
                <c:pt idx="263">
                  <c:v>377.49549999999999</c:v>
                </c:pt>
                <c:pt idx="264">
                  <c:v>378.67649999999998</c:v>
                </c:pt>
                <c:pt idx="265">
                  <c:v>378.80549999999999</c:v>
                </c:pt>
                <c:pt idx="266">
                  <c:v>380.11599999999999</c:v>
                </c:pt>
                <c:pt idx="267">
                  <c:v>378.50450000000001</c:v>
                </c:pt>
                <c:pt idx="268">
                  <c:v>379.06400000000002</c:v>
                </c:pt>
                <c:pt idx="269">
                  <c:v>380.03199999999998</c:v>
                </c:pt>
                <c:pt idx="270">
                  <c:v>380.78550000000001</c:v>
                </c:pt>
                <c:pt idx="271">
                  <c:v>383.88299999999998</c:v>
                </c:pt>
                <c:pt idx="272">
                  <c:v>383.08300000000003</c:v>
                </c:pt>
                <c:pt idx="273">
                  <c:v>383.92099999999999</c:v>
                </c:pt>
                <c:pt idx="274">
                  <c:v>384.51499999999999</c:v>
                </c:pt>
                <c:pt idx="275">
                  <c:v>385.50850000000003</c:v>
                </c:pt>
                <c:pt idx="276">
                  <c:v>385.55799999999999</c:v>
                </c:pt>
                <c:pt idx="277">
                  <c:v>386.31950000000001</c:v>
                </c:pt>
                <c:pt idx="278">
                  <c:v>387.84449999999998</c:v>
                </c:pt>
                <c:pt idx="279">
                  <c:v>386.14800000000002</c:v>
                </c:pt>
                <c:pt idx="280">
                  <c:v>389.14249999999998</c:v>
                </c:pt>
                <c:pt idx="281">
                  <c:v>388.87450000000001</c:v>
                </c:pt>
                <c:pt idx="282">
                  <c:v>389.23200000000003</c:v>
                </c:pt>
                <c:pt idx="283">
                  <c:v>389.95</c:v>
                </c:pt>
                <c:pt idx="284">
                  <c:v>390.01</c:v>
                </c:pt>
                <c:pt idx="285">
                  <c:v>390.46050000000002</c:v>
                </c:pt>
                <c:pt idx="286">
                  <c:v>391.4205</c:v>
                </c:pt>
                <c:pt idx="287">
                  <c:v>392.24799999999999</c:v>
                </c:pt>
                <c:pt idx="288">
                  <c:v>390.82600000000002</c:v>
                </c:pt>
                <c:pt idx="289">
                  <c:v>393.23349999999999</c:v>
                </c:pt>
                <c:pt idx="290">
                  <c:v>395.05</c:v>
                </c:pt>
                <c:pt idx="291">
                  <c:v>393.86399999999998</c:v>
                </c:pt>
                <c:pt idx="292">
                  <c:v>391.97500000000002</c:v>
                </c:pt>
                <c:pt idx="293">
                  <c:v>395.22800000000001</c:v>
                </c:pt>
                <c:pt idx="294">
                  <c:v>396.71499999999997</c:v>
                </c:pt>
                <c:pt idx="295">
                  <c:v>395.21300000000002</c:v>
                </c:pt>
                <c:pt idx="296">
                  <c:v>395.76350000000002</c:v>
                </c:pt>
                <c:pt idx="297">
                  <c:v>396.75099999999998</c:v>
                </c:pt>
                <c:pt idx="298">
                  <c:v>396.61750000000001</c:v>
                </c:pt>
                <c:pt idx="299">
                  <c:v>397.108</c:v>
                </c:pt>
                <c:pt idx="300">
                  <c:v>396.3365</c:v>
                </c:pt>
                <c:pt idx="301">
                  <c:v>398.06450000000001</c:v>
                </c:pt>
                <c:pt idx="302">
                  <c:v>397.452</c:v>
                </c:pt>
                <c:pt idx="303">
                  <c:v>398.447</c:v>
                </c:pt>
                <c:pt idx="304">
                  <c:v>398.70949999999999</c:v>
                </c:pt>
                <c:pt idx="305">
                  <c:v>399.98149999999998</c:v>
                </c:pt>
                <c:pt idx="306">
                  <c:v>398.22399999999999</c:v>
                </c:pt>
                <c:pt idx="307">
                  <c:v>399.96699999999998</c:v>
                </c:pt>
                <c:pt idx="308">
                  <c:v>400.88400000000001</c:v>
                </c:pt>
                <c:pt idx="309">
                  <c:v>400.88099999999997</c:v>
                </c:pt>
                <c:pt idx="310">
                  <c:v>401.50599999999997</c:v>
                </c:pt>
                <c:pt idx="311">
                  <c:v>402.51600000000002</c:v>
                </c:pt>
                <c:pt idx="312">
                  <c:v>402.05599999999998</c:v>
                </c:pt>
                <c:pt idx="313">
                  <c:v>403.41550000000001</c:v>
                </c:pt>
                <c:pt idx="314">
                  <c:v>404.57900000000001</c:v>
                </c:pt>
                <c:pt idx="315">
                  <c:v>403.0095</c:v>
                </c:pt>
                <c:pt idx="316">
                  <c:v>406.85250000000002</c:v>
                </c:pt>
                <c:pt idx="317">
                  <c:v>405.94200000000001</c:v>
                </c:pt>
                <c:pt idx="318">
                  <c:v>406.09550000000002</c:v>
                </c:pt>
                <c:pt idx="319">
                  <c:v>406.51150000000001</c:v>
                </c:pt>
                <c:pt idx="320">
                  <c:v>405.92450000000002</c:v>
                </c:pt>
                <c:pt idx="321">
                  <c:v>408.31849999999997</c:v>
                </c:pt>
                <c:pt idx="322">
                  <c:v>406.40100000000001</c:v>
                </c:pt>
                <c:pt idx="323">
                  <c:v>406.00299999999999</c:v>
                </c:pt>
                <c:pt idx="324">
                  <c:v>408.93700000000001</c:v>
                </c:pt>
                <c:pt idx="325">
                  <c:v>409.13650000000001</c:v>
                </c:pt>
                <c:pt idx="326">
                  <c:v>408.92599999999999</c:v>
                </c:pt>
                <c:pt idx="327">
                  <c:v>411.858</c:v>
                </c:pt>
                <c:pt idx="328">
                  <c:v>410.17500000000001</c:v>
                </c:pt>
                <c:pt idx="329">
                  <c:v>410.64299999999997</c:v>
                </c:pt>
                <c:pt idx="330">
                  <c:v>410.64949999999999</c:v>
                </c:pt>
                <c:pt idx="331">
                  <c:v>409.87799999999999</c:v>
                </c:pt>
                <c:pt idx="332">
                  <c:v>413.36649999999997</c:v>
                </c:pt>
                <c:pt idx="333">
                  <c:v>413.54649999999998</c:v>
                </c:pt>
                <c:pt idx="334">
                  <c:v>410.8605</c:v>
                </c:pt>
                <c:pt idx="335">
                  <c:v>410.34949999999998</c:v>
                </c:pt>
                <c:pt idx="336">
                  <c:v>412.69150000000002</c:v>
                </c:pt>
                <c:pt idx="337">
                  <c:v>413.35500000000002</c:v>
                </c:pt>
                <c:pt idx="338">
                  <c:v>414.8125</c:v>
                </c:pt>
                <c:pt idx="339">
                  <c:v>414.62</c:v>
                </c:pt>
                <c:pt idx="340">
                  <c:v>413.97149999999999</c:v>
                </c:pt>
                <c:pt idx="341">
                  <c:v>413.38799999999998</c:v>
                </c:pt>
                <c:pt idx="342">
                  <c:v>414.97899999999998</c:v>
                </c:pt>
                <c:pt idx="343">
                  <c:v>414.25</c:v>
                </c:pt>
                <c:pt idx="344">
                  <c:v>415.50150000000002</c:v>
                </c:pt>
                <c:pt idx="345">
                  <c:v>417.27850000000001</c:v>
                </c:pt>
                <c:pt idx="346">
                  <c:v>417.24</c:v>
                </c:pt>
                <c:pt idx="347">
                  <c:v>417.41050000000001</c:v>
                </c:pt>
                <c:pt idx="348">
                  <c:v>416.71949999999998</c:v>
                </c:pt>
                <c:pt idx="349">
                  <c:v>417.54</c:v>
                </c:pt>
                <c:pt idx="350">
                  <c:v>416.14550000000003</c:v>
                </c:pt>
                <c:pt idx="351">
                  <c:v>417.07749999999999</c:v>
                </c:pt>
                <c:pt idx="352">
                  <c:v>418.48700000000002</c:v>
                </c:pt>
                <c:pt idx="353">
                  <c:v>418.11099999999999</c:v>
                </c:pt>
                <c:pt idx="354">
                  <c:v>419.541</c:v>
                </c:pt>
                <c:pt idx="355">
                  <c:v>420.60899999999998</c:v>
                </c:pt>
                <c:pt idx="356">
                  <c:v>419.36500000000001</c:v>
                </c:pt>
                <c:pt idx="357">
                  <c:v>420.1345</c:v>
                </c:pt>
                <c:pt idx="358">
                  <c:v>419.4015</c:v>
                </c:pt>
                <c:pt idx="359">
                  <c:v>420.77</c:v>
                </c:pt>
                <c:pt idx="360">
                  <c:v>419.83150000000001</c:v>
                </c:pt>
                <c:pt idx="361">
                  <c:v>422.51350000000002</c:v>
                </c:pt>
                <c:pt idx="362">
                  <c:v>422.37299999999999</c:v>
                </c:pt>
                <c:pt idx="363">
                  <c:v>423.34249999999997</c:v>
                </c:pt>
                <c:pt idx="364">
                  <c:v>423.92950000000002</c:v>
                </c:pt>
                <c:pt idx="365">
                  <c:v>423.47300000000001</c:v>
                </c:pt>
                <c:pt idx="366">
                  <c:v>425.88549999999998</c:v>
                </c:pt>
                <c:pt idx="367">
                  <c:v>424.17500000000001</c:v>
                </c:pt>
                <c:pt idx="368">
                  <c:v>424.34949999999998</c:v>
                </c:pt>
                <c:pt idx="369">
                  <c:v>423.78300000000002</c:v>
                </c:pt>
                <c:pt idx="370">
                  <c:v>424.55950000000001</c:v>
                </c:pt>
                <c:pt idx="371">
                  <c:v>425.18849999999998</c:v>
                </c:pt>
                <c:pt idx="372">
                  <c:v>425.92250000000001</c:v>
                </c:pt>
                <c:pt idx="373">
                  <c:v>424.19900000000001</c:v>
                </c:pt>
                <c:pt idx="374">
                  <c:v>425.81099999999998</c:v>
                </c:pt>
                <c:pt idx="375">
                  <c:v>426.80250000000001</c:v>
                </c:pt>
                <c:pt idx="376">
                  <c:v>426.06150000000002</c:v>
                </c:pt>
                <c:pt idx="377">
                  <c:v>426.17750000000001</c:v>
                </c:pt>
                <c:pt idx="378">
                  <c:v>427.26100000000002</c:v>
                </c:pt>
                <c:pt idx="379">
                  <c:v>425.53199999999998</c:v>
                </c:pt>
                <c:pt idx="380">
                  <c:v>427.14749999999998</c:v>
                </c:pt>
                <c:pt idx="381">
                  <c:v>427.09249999999997</c:v>
                </c:pt>
                <c:pt idx="382">
                  <c:v>428.43400000000003</c:v>
                </c:pt>
                <c:pt idx="383">
                  <c:v>427.65199999999999</c:v>
                </c:pt>
                <c:pt idx="384">
                  <c:v>426.08150000000001</c:v>
                </c:pt>
                <c:pt idx="385">
                  <c:v>430.22899999999998</c:v>
                </c:pt>
                <c:pt idx="386">
                  <c:v>427.08850000000001</c:v>
                </c:pt>
                <c:pt idx="387">
                  <c:v>431.14</c:v>
                </c:pt>
                <c:pt idx="388">
                  <c:v>428.44900000000001</c:v>
                </c:pt>
                <c:pt idx="389">
                  <c:v>430.75200000000001</c:v>
                </c:pt>
                <c:pt idx="390">
                  <c:v>430.64800000000002</c:v>
                </c:pt>
                <c:pt idx="391">
                  <c:v>429.82600000000002</c:v>
                </c:pt>
                <c:pt idx="392">
                  <c:v>430.935</c:v>
                </c:pt>
                <c:pt idx="393">
                  <c:v>430.17099999999999</c:v>
                </c:pt>
                <c:pt idx="394">
                  <c:v>430.34949999999998</c:v>
                </c:pt>
                <c:pt idx="395">
                  <c:v>432.5745</c:v>
                </c:pt>
                <c:pt idx="396">
                  <c:v>434.339</c:v>
                </c:pt>
                <c:pt idx="397">
                  <c:v>431.57350000000002</c:v>
                </c:pt>
                <c:pt idx="398">
                  <c:v>431.40949999999998</c:v>
                </c:pt>
                <c:pt idx="399">
                  <c:v>432.45549999999997</c:v>
                </c:pt>
                <c:pt idx="400">
                  <c:v>430.50549999999998</c:v>
                </c:pt>
                <c:pt idx="401">
                  <c:v>431.72199999999998</c:v>
                </c:pt>
                <c:pt idx="402">
                  <c:v>433.15899999999999</c:v>
                </c:pt>
                <c:pt idx="403">
                  <c:v>430.89499999999998</c:v>
                </c:pt>
                <c:pt idx="404">
                  <c:v>433.13249999999999</c:v>
                </c:pt>
                <c:pt idx="405">
                  <c:v>433.7235</c:v>
                </c:pt>
                <c:pt idx="406">
                  <c:v>433.08150000000001</c:v>
                </c:pt>
                <c:pt idx="407">
                  <c:v>433.50900000000001</c:v>
                </c:pt>
                <c:pt idx="408">
                  <c:v>431.71100000000001</c:v>
                </c:pt>
                <c:pt idx="409">
                  <c:v>432.69900000000001</c:v>
                </c:pt>
                <c:pt idx="410">
                  <c:v>435.3775</c:v>
                </c:pt>
                <c:pt idx="411">
                  <c:v>433.28550000000001</c:v>
                </c:pt>
                <c:pt idx="412">
                  <c:v>434.86450000000002</c:v>
                </c:pt>
                <c:pt idx="413">
                  <c:v>436.2475</c:v>
                </c:pt>
                <c:pt idx="414">
                  <c:v>434.45800000000003</c:v>
                </c:pt>
                <c:pt idx="415">
                  <c:v>434.435</c:v>
                </c:pt>
                <c:pt idx="416">
                  <c:v>434.23450000000003</c:v>
                </c:pt>
                <c:pt idx="417">
                  <c:v>435.14800000000002</c:v>
                </c:pt>
                <c:pt idx="418">
                  <c:v>436.62150000000003</c:v>
                </c:pt>
                <c:pt idx="419">
                  <c:v>434.54750000000001</c:v>
                </c:pt>
                <c:pt idx="420">
                  <c:v>434.80549999999999</c:v>
                </c:pt>
                <c:pt idx="421">
                  <c:v>436.28100000000001</c:v>
                </c:pt>
                <c:pt idx="422">
                  <c:v>435.92849999999999</c:v>
                </c:pt>
                <c:pt idx="423">
                  <c:v>438.00549999999998</c:v>
                </c:pt>
                <c:pt idx="424">
                  <c:v>435.69150000000002</c:v>
                </c:pt>
                <c:pt idx="425">
                  <c:v>435.16750000000002</c:v>
                </c:pt>
                <c:pt idx="426">
                  <c:v>436.76799999999997</c:v>
                </c:pt>
                <c:pt idx="427">
                  <c:v>436.61799999999999</c:v>
                </c:pt>
                <c:pt idx="428">
                  <c:v>437.488</c:v>
                </c:pt>
                <c:pt idx="429">
                  <c:v>436.16899999999998</c:v>
                </c:pt>
                <c:pt idx="430">
                  <c:v>438.01799999999997</c:v>
                </c:pt>
                <c:pt idx="431">
                  <c:v>436.71949999999998</c:v>
                </c:pt>
                <c:pt idx="432">
                  <c:v>438.58550000000002</c:v>
                </c:pt>
                <c:pt idx="433">
                  <c:v>437.6925</c:v>
                </c:pt>
                <c:pt idx="434">
                  <c:v>437.92200000000003</c:v>
                </c:pt>
                <c:pt idx="435">
                  <c:v>437.43150000000003</c:v>
                </c:pt>
                <c:pt idx="436">
                  <c:v>438.41149999999999</c:v>
                </c:pt>
                <c:pt idx="437">
                  <c:v>437.99149999999997</c:v>
                </c:pt>
                <c:pt idx="438">
                  <c:v>438.5265</c:v>
                </c:pt>
                <c:pt idx="439">
                  <c:v>437.9785</c:v>
                </c:pt>
                <c:pt idx="440">
                  <c:v>438.09949999999998</c:v>
                </c:pt>
                <c:pt idx="441">
                  <c:v>439.36500000000001</c:v>
                </c:pt>
                <c:pt idx="442">
                  <c:v>437.84699999999998</c:v>
                </c:pt>
                <c:pt idx="443">
                  <c:v>439.62150000000003</c:v>
                </c:pt>
                <c:pt idx="444">
                  <c:v>437.83550000000002</c:v>
                </c:pt>
                <c:pt idx="445">
                  <c:v>437.96699999999998</c:v>
                </c:pt>
                <c:pt idx="446">
                  <c:v>439.36250000000001</c:v>
                </c:pt>
                <c:pt idx="447">
                  <c:v>439.05349999999999</c:v>
                </c:pt>
                <c:pt idx="448">
                  <c:v>439.12950000000001</c:v>
                </c:pt>
                <c:pt idx="449">
                  <c:v>439.61500000000001</c:v>
                </c:pt>
                <c:pt idx="450">
                  <c:v>439.31200000000001</c:v>
                </c:pt>
                <c:pt idx="451">
                  <c:v>438.09399999999999</c:v>
                </c:pt>
                <c:pt idx="452">
                  <c:v>440.11349999999999</c:v>
                </c:pt>
                <c:pt idx="453">
                  <c:v>439.12900000000002</c:v>
                </c:pt>
                <c:pt idx="454">
                  <c:v>439.54450000000003</c:v>
                </c:pt>
                <c:pt idx="455">
                  <c:v>439.93950000000001</c:v>
                </c:pt>
                <c:pt idx="456">
                  <c:v>440.64350000000002</c:v>
                </c:pt>
                <c:pt idx="457">
                  <c:v>439.7715</c:v>
                </c:pt>
                <c:pt idx="458">
                  <c:v>441.82549999999998</c:v>
                </c:pt>
                <c:pt idx="459">
                  <c:v>440.315</c:v>
                </c:pt>
                <c:pt idx="460">
                  <c:v>439.64</c:v>
                </c:pt>
                <c:pt idx="461">
                  <c:v>440.62</c:v>
                </c:pt>
                <c:pt idx="462">
                  <c:v>442.15199999999999</c:v>
                </c:pt>
                <c:pt idx="463">
                  <c:v>440.82249999999999</c:v>
                </c:pt>
                <c:pt idx="464">
                  <c:v>443.08249999999998</c:v>
                </c:pt>
                <c:pt idx="465">
                  <c:v>441.6705</c:v>
                </c:pt>
                <c:pt idx="466">
                  <c:v>441.51650000000001</c:v>
                </c:pt>
                <c:pt idx="467">
                  <c:v>443.07</c:v>
                </c:pt>
                <c:pt idx="468">
                  <c:v>440.83449999999999</c:v>
                </c:pt>
                <c:pt idx="469">
                  <c:v>439.98099999999999</c:v>
                </c:pt>
                <c:pt idx="470">
                  <c:v>441.93450000000001</c:v>
                </c:pt>
                <c:pt idx="471">
                  <c:v>439.70100000000002</c:v>
                </c:pt>
                <c:pt idx="472">
                  <c:v>439.55599999999998</c:v>
                </c:pt>
                <c:pt idx="473">
                  <c:v>443.52300000000002</c:v>
                </c:pt>
                <c:pt idx="474">
                  <c:v>442.02350000000001</c:v>
                </c:pt>
                <c:pt idx="475">
                  <c:v>441.67899999999997</c:v>
                </c:pt>
                <c:pt idx="476">
                  <c:v>443.077</c:v>
                </c:pt>
                <c:pt idx="477">
                  <c:v>439.77949999999998</c:v>
                </c:pt>
                <c:pt idx="478">
                  <c:v>441.30149999999998</c:v>
                </c:pt>
                <c:pt idx="479">
                  <c:v>441.17450000000002</c:v>
                </c:pt>
                <c:pt idx="480">
                  <c:v>440.37349999999998</c:v>
                </c:pt>
                <c:pt idx="481">
                  <c:v>443.03899999999999</c:v>
                </c:pt>
                <c:pt idx="482">
                  <c:v>441.70650000000001</c:v>
                </c:pt>
                <c:pt idx="483">
                  <c:v>443.7285</c:v>
                </c:pt>
                <c:pt idx="484">
                  <c:v>441.935</c:v>
                </c:pt>
                <c:pt idx="485">
                  <c:v>441.34550000000002</c:v>
                </c:pt>
                <c:pt idx="486">
                  <c:v>441.69850000000002</c:v>
                </c:pt>
                <c:pt idx="487">
                  <c:v>440.51</c:v>
                </c:pt>
                <c:pt idx="488">
                  <c:v>441.89850000000001</c:v>
                </c:pt>
                <c:pt idx="489">
                  <c:v>442.17149999999998</c:v>
                </c:pt>
                <c:pt idx="490">
                  <c:v>443.51549999999997</c:v>
                </c:pt>
                <c:pt idx="491">
                  <c:v>441.50900000000001</c:v>
                </c:pt>
                <c:pt idx="492">
                  <c:v>441.45850000000002</c:v>
                </c:pt>
                <c:pt idx="493">
                  <c:v>442.75749999999999</c:v>
                </c:pt>
                <c:pt idx="494">
                  <c:v>442.22300000000001</c:v>
                </c:pt>
                <c:pt idx="495">
                  <c:v>442.05399999999997</c:v>
                </c:pt>
                <c:pt idx="496">
                  <c:v>441.0745</c:v>
                </c:pt>
                <c:pt idx="497">
                  <c:v>443.14499999999998</c:v>
                </c:pt>
                <c:pt idx="498">
                  <c:v>440.7115</c:v>
                </c:pt>
                <c:pt idx="499">
                  <c:v>441.79349999999999</c:v>
                </c:pt>
                <c:pt idx="500">
                  <c:v>439.565</c:v>
                </c:pt>
                <c:pt idx="501">
                  <c:v>442.97800000000001</c:v>
                </c:pt>
                <c:pt idx="502">
                  <c:v>442.38499999999999</c:v>
                </c:pt>
                <c:pt idx="503">
                  <c:v>441.71100000000001</c:v>
                </c:pt>
                <c:pt idx="504">
                  <c:v>442.44200000000001</c:v>
                </c:pt>
                <c:pt idx="505">
                  <c:v>442.34449999999998</c:v>
                </c:pt>
                <c:pt idx="506">
                  <c:v>444.46</c:v>
                </c:pt>
                <c:pt idx="507">
                  <c:v>442.69</c:v>
                </c:pt>
                <c:pt idx="508">
                  <c:v>442.6635</c:v>
                </c:pt>
                <c:pt idx="509">
                  <c:v>443.60500000000002</c:v>
                </c:pt>
                <c:pt idx="510">
                  <c:v>442.98700000000002</c:v>
                </c:pt>
                <c:pt idx="511">
                  <c:v>442.84899999999999</c:v>
                </c:pt>
                <c:pt idx="512">
                  <c:v>443.13900000000001</c:v>
                </c:pt>
                <c:pt idx="513">
                  <c:v>444.4085</c:v>
                </c:pt>
                <c:pt idx="514">
                  <c:v>443.3365</c:v>
                </c:pt>
                <c:pt idx="515">
                  <c:v>442.64949999999999</c:v>
                </c:pt>
                <c:pt idx="516">
                  <c:v>442.35599999999999</c:v>
                </c:pt>
                <c:pt idx="517">
                  <c:v>443.64299999999997</c:v>
                </c:pt>
                <c:pt idx="518">
                  <c:v>444.29</c:v>
                </c:pt>
                <c:pt idx="519">
                  <c:v>442.30099999999999</c:v>
                </c:pt>
                <c:pt idx="520">
                  <c:v>443.79250000000002</c:v>
                </c:pt>
                <c:pt idx="521">
                  <c:v>443.25450000000001</c:v>
                </c:pt>
                <c:pt idx="522">
                  <c:v>442.6925</c:v>
                </c:pt>
                <c:pt idx="523">
                  <c:v>442.80950000000001</c:v>
                </c:pt>
                <c:pt idx="524">
                  <c:v>442.56849999999997</c:v>
                </c:pt>
                <c:pt idx="525">
                  <c:v>442.5575</c:v>
                </c:pt>
                <c:pt idx="526">
                  <c:v>442.55399999999997</c:v>
                </c:pt>
                <c:pt idx="527">
                  <c:v>440.72500000000002</c:v>
                </c:pt>
                <c:pt idx="528">
                  <c:v>445.02749999999997</c:v>
                </c:pt>
                <c:pt idx="529">
                  <c:v>443.35300000000001</c:v>
                </c:pt>
                <c:pt idx="530">
                  <c:v>442.7355</c:v>
                </c:pt>
                <c:pt idx="531">
                  <c:v>442.995</c:v>
                </c:pt>
                <c:pt idx="532">
                  <c:v>445.01600000000002</c:v>
                </c:pt>
                <c:pt idx="533">
                  <c:v>443.27100000000002</c:v>
                </c:pt>
                <c:pt idx="534">
                  <c:v>444.29149999999998</c:v>
                </c:pt>
                <c:pt idx="535">
                  <c:v>442.923</c:v>
                </c:pt>
                <c:pt idx="536">
                  <c:v>443.36099999999999</c:v>
                </c:pt>
                <c:pt idx="537">
                  <c:v>444.30099999999999</c:v>
                </c:pt>
                <c:pt idx="538">
                  <c:v>444.7955</c:v>
                </c:pt>
                <c:pt idx="539">
                  <c:v>445.97899999999998</c:v>
                </c:pt>
                <c:pt idx="540">
                  <c:v>445.53500000000003</c:v>
                </c:pt>
                <c:pt idx="541">
                  <c:v>444.73349999999999</c:v>
                </c:pt>
                <c:pt idx="542">
                  <c:v>444.6755</c:v>
                </c:pt>
                <c:pt idx="543">
                  <c:v>444.96550000000002</c:v>
                </c:pt>
                <c:pt idx="544">
                  <c:v>445.43950000000001</c:v>
                </c:pt>
                <c:pt idx="545">
                  <c:v>447.04149999999998</c:v>
                </c:pt>
                <c:pt idx="546">
                  <c:v>444.697</c:v>
                </c:pt>
                <c:pt idx="547">
                  <c:v>444.68700000000001</c:v>
                </c:pt>
                <c:pt idx="548">
                  <c:v>445.5985</c:v>
                </c:pt>
                <c:pt idx="549">
                  <c:v>445.29</c:v>
                </c:pt>
                <c:pt idx="550">
                  <c:v>446.45499999999998</c:v>
                </c:pt>
                <c:pt idx="551">
                  <c:v>444.75150000000002</c:v>
                </c:pt>
                <c:pt idx="552">
                  <c:v>444.51100000000002</c:v>
                </c:pt>
                <c:pt idx="553">
                  <c:v>444.5215</c:v>
                </c:pt>
                <c:pt idx="554">
                  <c:v>446.8655</c:v>
                </c:pt>
                <c:pt idx="555">
                  <c:v>445.54500000000002</c:v>
                </c:pt>
                <c:pt idx="556">
                  <c:v>445.46300000000002</c:v>
                </c:pt>
                <c:pt idx="557">
                  <c:v>444.68549999999999</c:v>
                </c:pt>
                <c:pt idx="558">
                  <c:v>445.71749999999997</c:v>
                </c:pt>
                <c:pt idx="559">
                  <c:v>446.11099999999999</c:v>
                </c:pt>
                <c:pt idx="560">
                  <c:v>446.38249999999999</c:v>
                </c:pt>
                <c:pt idx="561">
                  <c:v>446.34050000000002</c:v>
                </c:pt>
                <c:pt idx="562">
                  <c:v>447.46850000000001</c:v>
                </c:pt>
                <c:pt idx="563">
                  <c:v>446.33</c:v>
                </c:pt>
                <c:pt idx="564">
                  <c:v>444.93</c:v>
                </c:pt>
                <c:pt idx="565">
                  <c:v>446.39350000000002</c:v>
                </c:pt>
                <c:pt idx="566">
                  <c:v>447.12450000000001</c:v>
                </c:pt>
                <c:pt idx="567">
                  <c:v>447.89049999999997</c:v>
                </c:pt>
                <c:pt idx="568">
                  <c:v>447.68700000000001</c:v>
                </c:pt>
                <c:pt idx="569">
                  <c:v>448.88350000000003</c:v>
                </c:pt>
                <c:pt idx="570">
                  <c:v>449.19400000000002</c:v>
                </c:pt>
                <c:pt idx="571">
                  <c:v>447.74799999999999</c:v>
                </c:pt>
                <c:pt idx="572">
                  <c:v>448.21249999999998</c:v>
                </c:pt>
                <c:pt idx="573">
                  <c:v>448.00450000000001</c:v>
                </c:pt>
                <c:pt idx="574">
                  <c:v>448.92149999999998</c:v>
                </c:pt>
                <c:pt idx="575">
                  <c:v>448.3415</c:v>
                </c:pt>
                <c:pt idx="576">
                  <c:v>449.25450000000001</c:v>
                </c:pt>
                <c:pt idx="577">
                  <c:v>448.8175</c:v>
                </c:pt>
                <c:pt idx="578">
                  <c:v>447.62599999999998</c:v>
                </c:pt>
                <c:pt idx="579">
                  <c:v>448.35899999999998</c:v>
                </c:pt>
                <c:pt idx="580">
                  <c:v>447.89850000000001</c:v>
                </c:pt>
                <c:pt idx="581">
                  <c:v>452.34949999999998</c:v>
                </c:pt>
                <c:pt idx="582">
                  <c:v>448.29199999999997</c:v>
                </c:pt>
                <c:pt idx="583">
                  <c:v>448.9545</c:v>
                </c:pt>
                <c:pt idx="584">
                  <c:v>448.61</c:v>
                </c:pt>
                <c:pt idx="585">
                  <c:v>450.96249999999998</c:v>
                </c:pt>
                <c:pt idx="586">
                  <c:v>451.37549999999999</c:v>
                </c:pt>
                <c:pt idx="587">
                  <c:v>450.6395</c:v>
                </c:pt>
                <c:pt idx="588">
                  <c:v>449.24650000000003</c:v>
                </c:pt>
                <c:pt idx="589">
                  <c:v>451.08850000000001</c:v>
                </c:pt>
                <c:pt idx="590">
                  <c:v>450.72149999999999</c:v>
                </c:pt>
                <c:pt idx="591">
                  <c:v>450.79300000000001</c:v>
                </c:pt>
                <c:pt idx="592">
                  <c:v>450.589</c:v>
                </c:pt>
                <c:pt idx="593">
                  <c:v>449.86799999999999</c:v>
                </c:pt>
                <c:pt idx="594">
                  <c:v>451.2715</c:v>
                </c:pt>
                <c:pt idx="595">
                  <c:v>450.65350000000001</c:v>
                </c:pt>
                <c:pt idx="596">
                  <c:v>454.01799999999997</c:v>
                </c:pt>
                <c:pt idx="597">
                  <c:v>452.66199999999998</c:v>
                </c:pt>
                <c:pt idx="598">
                  <c:v>451.14449999999999</c:v>
                </c:pt>
                <c:pt idx="599">
                  <c:v>450.74349999999998</c:v>
                </c:pt>
                <c:pt idx="600">
                  <c:v>453.87200000000001</c:v>
                </c:pt>
                <c:pt idx="601">
                  <c:v>453.29399999999998</c:v>
                </c:pt>
                <c:pt idx="602">
                  <c:v>452.52050000000003</c:v>
                </c:pt>
                <c:pt idx="603">
                  <c:v>451.47300000000001</c:v>
                </c:pt>
                <c:pt idx="604">
                  <c:v>451.97800000000001</c:v>
                </c:pt>
                <c:pt idx="605">
                  <c:v>454.2475</c:v>
                </c:pt>
                <c:pt idx="606">
                  <c:v>452.57900000000001</c:v>
                </c:pt>
                <c:pt idx="607">
                  <c:v>452.4905</c:v>
                </c:pt>
                <c:pt idx="608">
                  <c:v>454.96800000000002</c:v>
                </c:pt>
                <c:pt idx="609">
                  <c:v>454.14449999999999</c:v>
                </c:pt>
                <c:pt idx="610">
                  <c:v>453.86450000000002</c:v>
                </c:pt>
                <c:pt idx="611">
                  <c:v>454.23250000000002</c:v>
                </c:pt>
                <c:pt idx="612">
                  <c:v>454.93849999999998</c:v>
                </c:pt>
                <c:pt idx="613">
                  <c:v>455.46100000000001</c:v>
                </c:pt>
                <c:pt idx="614">
                  <c:v>454.1225</c:v>
                </c:pt>
                <c:pt idx="615">
                  <c:v>455.70549999999997</c:v>
                </c:pt>
                <c:pt idx="616">
                  <c:v>452.07049999999998</c:v>
                </c:pt>
                <c:pt idx="617">
                  <c:v>453.06049999999999</c:v>
                </c:pt>
                <c:pt idx="618">
                  <c:v>455.26549999999997</c:v>
                </c:pt>
                <c:pt idx="619">
                  <c:v>457.48599999999999</c:v>
                </c:pt>
                <c:pt idx="620">
                  <c:v>454.34249999999997</c:v>
                </c:pt>
                <c:pt idx="621">
                  <c:v>457.07549999999998</c:v>
                </c:pt>
                <c:pt idx="622">
                  <c:v>458.27249999999998</c:v>
                </c:pt>
                <c:pt idx="623">
                  <c:v>457.97300000000001</c:v>
                </c:pt>
                <c:pt idx="624">
                  <c:v>455.01249999999999</c:v>
                </c:pt>
                <c:pt idx="625">
                  <c:v>455.36500000000001</c:v>
                </c:pt>
                <c:pt idx="626">
                  <c:v>455.39600000000002</c:v>
                </c:pt>
                <c:pt idx="627">
                  <c:v>456.59949999999998</c:v>
                </c:pt>
                <c:pt idx="628">
                  <c:v>457.84800000000001</c:v>
                </c:pt>
                <c:pt idx="629">
                  <c:v>455.28699999999998</c:v>
                </c:pt>
                <c:pt idx="630">
                  <c:v>457.92599999999999</c:v>
                </c:pt>
                <c:pt idx="631">
                  <c:v>457.87200000000001</c:v>
                </c:pt>
                <c:pt idx="632">
                  <c:v>459.89850000000001</c:v>
                </c:pt>
                <c:pt idx="633">
                  <c:v>459.76549999999997</c:v>
                </c:pt>
                <c:pt idx="634">
                  <c:v>457.14049999999997</c:v>
                </c:pt>
                <c:pt idx="635">
                  <c:v>458.6105</c:v>
                </c:pt>
                <c:pt idx="636">
                  <c:v>458.05849999999998</c:v>
                </c:pt>
                <c:pt idx="637">
                  <c:v>460.24799999999999</c:v>
                </c:pt>
                <c:pt idx="638">
                  <c:v>461.80450000000002</c:v>
                </c:pt>
                <c:pt idx="639">
                  <c:v>461.59949999999998</c:v>
                </c:pt>
                <c:pt idx="640">
                  <c:v>458.952</c:v>
                </c:pt>
                <c:pt idx="641">
                  <c:v>461.27550000000002</c:v>
                </c:pt>
                <c:pt idx="642">
                  <c:v>460.50599999999997</c:v>
                </c:pt>
                <c:pt idx="643">
                  <c:v>462.15800000000002</c:v>
                </c:pt>
                <c:pt idx="644">
                  <c:v>462.36099999999999</c:v>
                </c:pt>
                <c:pt idx="645">
                  <c:v>462.59050000000002</c:v>
                </c:pt>
                <c:pt idx="646">
                  <c:v>461.42349999999999</c:v>
                </c:pt>
                <c:pt idx="647">
                  <c:v>464.20699999999999</c:v>
                </c:pt>
                <c:pt idx="648">
                  <c:v>462.20650000000001</c:v>
                </c:pt>
                <c:pt idx="649">
                  <c:v>464.13</c:v>
                </c:pt>
                <c:pt idx="650">
                  <c:v>462.86500000000001</c:v>
                </c:pt>
                <c:pt idx="651">
                  <c:v>463.17899999999997</c:v>
                </c:pt>
                <c:pt idx="652">
                  <c:v>462.13</c:v>
                </c:pt>
                <c:pt idx="653">
                  <c:v>463.12200000000001</c:v>
                </c:pt>
                <c:pt idx="654">
                  <c:v>464.02499999999998</c:v>
                </c:pt>
                <c:pt idx="655">
                  <c:v>463.85849999999999</c:v>
                </c:pt>
                <c:pt idx="656">
                  <c:v>465.017</c:v>
                </c:pt>
                <c:pt idx="657">
                  <c:v>463.28449999999998</c:v>
                </c:pt>
                <c:pt idx="658">
                  <c:v>465.57499999999999</c:v>
                </c:pt>
                <c:pt idx="659">
                  <c:v>466.54899999999998</c:v>
                </c:pt>
                <c:pt idx="660">
                  <c:v>465.73700000000002</c:v>
                </c:pt>
                <c:pt idx="661">
                  <c:v>465.50549999999998</c:v>
                </c:pt>
                <c:pt idx="662">
                  <c:v>465.18200000000002</c:v>
                </c:pt>
                <c:pt idx="663">
                  <c:v>466.4735</c:v>
                </c:pt>
                <c:pt idx="664">
                  <c:v>467.52499999999998</c:v>
                </c:pt>
                <c:pt idx="665">
                  <c:v>467.51799999999997</c:v>
                </c:pt>
                <c:pt idx="666">
                  <c:v>466.73050000000001</c:v>
                </c:pt>
                <c:pt idx="667">
                  <c:v>467.63350000000003</c:v>
                </c:pt>
                <c:pt idx="668">
                  <c:v>468.4205</c:v>
                </c:pt>
                <c:pt idx="669">
                  <c:v>465.5215</c:v>
                </c:pt>
                <c:pt idx="670">
                  <c:v>466.60050000000001</c:v>
                </c:pt>
                <c:pt idx="671">
                  <c:v>466.75850000000003</c:v>
                </c:pt>
                <c:pt idx="672">
                  <c:v>468.5745</c:v>
                </c:pt>
                <c:pt idx="673">
                  <c:v>467.3125</c:v>
                </c:pt>
                <c:pt idx="674">
                  <c:v>468.08550000000002</c:v>
                </c:pt>
                <c:pt idx="675">
                  <c:v>469.20949999999999</c:v>
                </c:pt>
                <c:pt idx="676">
                  <c:v>469.4135</c:v>
                </c:pt>
                <c:pt idx="677">
                  <c:v>467.35550000000001</c:v>
                </c:pt>
                <c:pt idx="678">
                  <c:v>471.24349999999998</c:v>
                </c:pt>
                <c:pt idx="679">
                  <c:v>470.82600000000002</c:v>
                </c:pt>
                <c:pt idx="680">
                  <c:v>467.82</c:v>
                </c:pt>
                <c:pt idx="681">
                  <c:v>469.46300000000002</c:v>
                </c:pt>
                <c:pt idx="682">
                  <c:v>471.07799999999997</c:v>
                </c:pt>
                <c:pt idx="683">
                  <c:v>468.887</c:v>
                </c:pt>
                <c:pt idx="684">
                  <c:v>471.64400000000001</c:v>
                </c:pt>
                <c:pt idx="685">
                  <c:v>471.22399999999999</c:v>
                </c:pt>
                <c:pt idx="686">
                  <c:v>469.95350000000002</c:v>
                </c:pt>
                <c:pt idx="687">
                  <c:v>472.48899999999998</c:v>
                </c:pt>
                <c:pt idx="688">
                  <c:v>472.79050000000001</c:v>
                </c:pt>
                <c:pt idx="689">
                  <c:v>471.0215</c:v>
                </c:pt>
                <c:pt idx="690">
                  <c:v>473.02300000000002</c:v>
                </c:pt>
                <c:pt idx="691">
                  <c:v>472.47250000000003</c:v>
                </c:pt>
                <c:pt idx="692">
                  <c:v>470.86700000000002</c:v>
                </c:pt>
                <c:pt idx="693">
                  <c:v>472.9855</c:v>
                </c:pt>
                <c:pt idx="694">
                  <c:v>473.70549999999997</c:v>
                </c:pt>
                <c:pt idx="695">
                  <c:v>472.74200000000002</c:v>
                </c:pt>
                <c:pt idx="696">
                  <c:v>473.6875</c:v>
                </c:pt>
                <c:pt idx="697">
                  <c:v>472.0795</c:v>
                </c:pt>
                <c:pt idx="698">
                  <c:v>472.8535</c:v>
                </c:pt>
                <c:pt idx="699">
                  <c:v>472.12349999999998</c:v>
                </c:pt>
                <c:pt idx="700">
                  <c:v>474.45049999999998</c:v>
                </c:pt>
                <c:pt idx="701">
                  <c:v>473.178</c:v>
                </c:pt>
                <c:pt idx="702">
                  <c:v>476.17250000000001</c:v>
                </c:pt>
                <c:pt idx="703">
                  <c:v>474.62049999999999</c:v>
                </c:pt>
                <c:pt idx="704">
                  <c:v>475.62900000000002</c:v>
                </c:pt>
                <c:pt idx="705">
                  <c:v>473.57900000000001</c:v>
                </c:pt>
                <c:pt idx="706">
                  <c:v>473.8125</c:v>
                </c:pt>
                <c:pt idx="707">
                  <c:v>475.95400000000001</c:v>
                </c:pt>
                <c:pt idx="708">
                  <c:v>475.44049999999999</c:v>
                </c:pt>
                <c:pt idx="709">
                  <c:v>474.447</c:v>
                </c:pt>
                <c:pt idx="710">
                  <c:v>475.64850000000001</c:v>
                </c:pt>
                <c:pt idx="711">
                  <c:v>475.44049999999999</c:v>
                </c:pt>
                <c:pt idx="712">
                  <c:v>477.02949999999998</c:v>
                </c:pt>
                <c:pt idx="713">
                  <c:v>476.04349999999999</c:v>
                </c:pt>
                <c:pt idx="714">
                  <c:v>476.4905</c:v>
                </c:pt>
                <c:pt idx="715">
                  <c:v>476.94349999999997</c:v>
                </c:pt>
                <c:pt idx="716">
                  <c:v>476.45499999999998</c:v>
                </c:pt>
                <c:pt idx="717">
                  <c:v>476.97</c:v>
                </c:pt>
                <c:pt idx="718">
                  <c:v>475.7765</c:v>
                </c:pt>
                <c:pt idx="719">
                  <c:v>476.35050000000001</c:v>
                </c:pt>
                <c:pt idx="720">
                  <c:v>476.68299999999999</c:v>
                </c:pt>
                <c:pt idx="721">
                  <c:v>476.15550000000002</c:v>
                </c:pt>
                <c:pt idx="722">
                  <c:v>476.29649999999998</c:v>
                </c:pt>
                <c:pt idx="723">
                  <c:v>475.56450000000001</c:v>
                </c:pt>
                <c:pt idx="724">
                  <c:v>476.38799999999998</c:v>
                </c:pt>
                <c:pt idx="725">
                  <c:v>477.173</c:v>
                </c:pt>
                <c:pt idx="726">
                  <c:v>477.72500000000002</c:v>
                </c:pt>
                <c:pt idx="727">
                  <c:v>476.64</c:v>
                </c:pt>
                <c:pt idx="728">
                  <c:v>479.2955</c:v>
                </c:pt>
                <c:pt idx="729">
                  <c:v>478.43150000000003</c:v>
                </c:pt>
                <c:pt idx="730">
                  <c:v>477.77</c:v>
                </c:pt>
                <c:pt idx="731">
                  <c:v>479.08449999999999</c:v>
                </c:pt>
                <c:pt idx="732">
                  <c:v>480.59500000000003</c:v>
                </c:pt>
                <c:pt idx="733">
                  <c:v>479.6925</c:v>
                </c:pt>
                <c:pt idx="734">
                  <c:v>477.11649999999997</c:v>
                </c:pt>
                <c:pt idx="735">
                  <c:v>478.49250000000001</c:v>
                </c:pt>
                <c:pt idx="736">
                  <c:v>479.68599999999998</c:v>
                </c:pt>
                <c:pt idx="737">
                  <c:v>478.38099999999997</c:v>
                </c:pt>
                <c:pt idx="738">
                  <c:v>477.47250000000003</c:v>
                </c:pt>
                <c:pt idx="739">
                  <c:v>480.62400000000002</c:v>
                </c:pt>
                <c:pt idx="740">
                  <c:v>477.7595</c:v>
                </c:pt>
                <c:pt idx="741">
                  <c:v>477.33850000000001</c:v>
                </c:pt>
                <c:pt idx="742">
                  <c:v>479.54</c:v>
                </c:pt>
                <c:pt idx="743">
                  <c:v>479.05149999999998</c:v>
                </c:pt>
                <c:pt idx="744">
                  <c:v>479.68849999999998</c:v>
                </c:pt>
                <c:pt idx="745">
                  <c:v>478.858</c:v>
                </c:pt>
                <c:pt idx="746">
                  <c:v>480.4615</c:v>
                </c:pt>
                <c:pt idx="747">
                  <c:v>480.048</c:v>
                </c:pt>
                <c:pt idx="748">
                  <c:v>480.58150000000001</c:v>
                </c:pt>
                <c:pt idx="749">
                  <c:v>479.43450000000001</c:v>
                </c:pt>
              </c:numCache>
            </c:numRef>
          </c:yVal>
          <c:smooth val="0"/>
          <c:extLst>
            <c:ext xmlns:c16="http://schemas.microsoft.com/office/drawing/2014/chart" uri="{C3380CC4-5D6E-409C-BE32-E72D297353CC}">
              <c16:uniqueId val="{00000000-1CD2-4363-AF4C-30BCEE972CE4}"/>
            </c:ext>
          </c:extLst>
        </c:ser>
        <c:dLbls>
          <c:showLegendKey val="0"/>
          <c:showVal val="0"/>
          <c:showCatName val="0"/>
          <c:showSerName val="0"/>
          <c:showPercent val="0"/>
          <c:showBubbleSize val="0"/>
        </c:dLbls>
        <c:axId val="132602880"/>
        <c:axId val="132605056"/>
        <c:extLst>
          <c:ext xmlns:c15="http://schemas.microsoft.com/office/drawing/2012/chart" uri="{02D57815-91ED-43cb-92C2-25804820EDAC}">
            <c15:filteredScatterSeries>
              <c15:ser>
                <c:idx val="3"/>
                <c:order val="2"/>
                <c:tx>
                  <c:v>Expérimental: R=115mm</c:v>
                </c:tx>
                <c:spPr>
                  <a:ln w="25400">
                    <a:solidFill>
                      <a:srgbClr val="C00000"/>
                    </a:solidFill>
                  </a:ln>
                </c:spPr>
                <c:marker>
                  <c:symbol val="none"/>
                </c:marker>
                <c:xVal>
                  <c:numRef>
                    <c:extLst>
                      <c:ext uri="{02D57815-91ED-43cb-92C2-25804820EDAC}">
                        <c15:formulaRef>
                          <c15:sqref>'R'!$F$10:$F$759</c15:sqref>
                        </c15:formulaRef>
                      </c:ext>
                    </c:extLst>
                    <c:numCache>
                      <c:formatCode>General</c:formatCode>
                      <c:ptCount val="750"/>
                      <c:pt idx="0">
                        <c:v>0</c:v>
                      </c:pt>
                      <c:pt idx="1">
                        <c:v>4.1000000000000369E-2</c:v>
                      </c:pt>
                      <c:pt idx="2">
                        <c:v>8.0000000000000071E-2</c:v>
                      </c:pt>
                      <c:pt idx="3">
                        <c:v>0.12100000000000044</c:v>
                      </c:pt>
                      <c:pt idx="4">
                        <c:v>0.16099999999999959</c:v>
                      </c:pt>
                      <c:pt idx="5">
                        <c:v>0.20100000000000051</c:v>
                      </c:pt>
                      <c:pt idx="6">
                        <c:v>0.24099999999999966</c:v>
                      </c:pt>
                      <c:pt idx="7">
                        <c:v>0.28099999999999881</c:v>
                      </c:pt>
                      <c:pt idx="8">
                        <c:v>0.32099999999999973</c:v>
                      </c:pt>
                      <c:pt idx="9">
                        <c:v>0.36099999999999888</c:v>
                      </c:pt>
                      <c:pt idx="10">
                        <c:v>0.4009999999999998</c:v>
                      </c:pt>
                      <c:pt idx="11">
                        <c:v>0.44099999999999895</c:v>
                      </c:pt>
                      <c:pt idx="12">
                        <c:v>0.48099999999999987</c:v>
                      </c:pt>
                      <c:pt idx="13">
                        <c:v>0.52099999999999902</c:v>
                      </c:pt>
                      <c:pt idx="14">
                        <c:v>0.56099999999999994</c:v>
                      </c:pt>
                      <c:pt idx="15">
                        <c:v>0.60099999999999909</c:v>
                      </c:pt>
                      <c:pt idx="16">
                        <c:v>0.64100000000000001</c:v>
                      </c:pt>
                      <c:pt idx="17">
                        <c:v>0.68099999999999916</c:v>
                      </c:pt>
                      <c:pt idx="18">
                        <c:v>0.72100000000000009</c:v>
                      </c:pt>
                      <c:pt idx="19">
                        <c:v>0.76099999999999923</c:v>
                      </c:pt>
                      <c:pt idx="20">
                        <c:v>0.80100000000000016</c:v>
                      </c:pt>
                      <c:pt idx="21">
                        <c:v>0.8409999999999993</c:v>
                      </c:pt>
                      <c:pt idx="22">
                        <c:v>0.88100000000000023</c:v>
                      </c:pt>
                      <c:pt idx="23">
                        <c:v>0.92099999999999937</c:v>
                      </c:pt>
                      <c:pt idx="24">
                        <c:v>0.9610000000000003</c:v>
                      </c:pt>
                      <c:pt idx="25">
                        <c:v>1.0009999999999994</c:v>
                      </c:pt>
                      <c:pt idx="26">
                        <c:v>1.0410000000000004</c:v>
                      </c:pt>
                      <c:pt idx="27">
                        <c:v>1.0809999999999995</c:v>
                      </c:pt>
                      <c:pt idx="28">
                        <c:v>1.1199999999999992</c:v>
                      </c:pt>
                      <c:pt idx="29">
                        <c:v>1.1609999999999996</c:v>
                      </c:pt>
                      <c:pt idx="30">
                        <c:v>1.2010000000000005</c:v>
                      </c:pt>
                      <c:pt idx="31">
                        <c:v>1.2409999999999997</c:v>
                      </c:pt>
                      <c:pt idx="32">
                        <c:v>1.2809999999999988</c:v>
                      </c:pt>
                      <c:pt idx="33">
                        <c:v>1.3209999999999997</c:v>
                      </c:pt>
                      <c:pt idx="34">
                        <c:v>1.3609999999999989</c:v>
                      </c:pt>
                      <c:pt idx="35">
                        <c:v>1.4000000000000004</c:v>
                      </c:pt>
                      <c:pt idx="36">
                        <c:v>1.4399999999999995</c:v>
                      </c:pt>
                      <c:pt idx="37">
                        <c:v>1.4800000000000004</c:v>
                      </c:pt>
                      <c:pt idx="38">
                        <c:v>1.5199999999999996</c:v>
                      </c:pt>
                      <c:pt idx="39">
                        <c:v>1.5600000000000005</c:v>
                      </c:pt>
                      <c:pt idx="40">
                        <c:v>1.5999999999999996</c:v>
                      </c:pt>
                      <c:pt idx="41">
                        <c:v>1.6400000000000006</c:v>
                      </c:pt>
                      <c:pt idx="42">
                        <c:v>1.6799999999999997</c:v>
                      </c:pt>
                      <c:pt idx="43">
                        <c:v>1.7210000000000001</c:v>
                      </c:pt>
                      <c:pt idx="44">
                        <c:v>1.7599999999999998</c:v>
                      </c:pt>
                      <c:pt idx="45">
                        <c:v>1.7999999999999989</c:v>
                      </c:pt>
                      <c:pt idx="46">
                        <c:v>1.8399999999999999</c:v>
                      </c:pt>
                      <c:pt idx="47">
                        <c:v>1.8810000000000002</c:v>
                      </c:pt>
                      <c:pt idx="48">
                        <c:v>1.92</c:v>
                      </c:pt>
                      <c:pt idx="49">
                        <c:v>1.9599999999999991</c:v>
                      </c:pt>
                      <c:pt idx="50">
                        <c:v>2.0009999999999994</c:v>
                      </c:pt>
                      <c:pt idx="51">
                        <c:v>2.0399999999999991</c:v>
                      </c:pt>
                      <c:pt idx="52">
                        <c:v>2.08</c:v>
                      </c:pt>
                      <c:pt idx="53">
                        <c:v>2.1210000000000004</c:v>
                      </c:pt>
                      <c:pt idx="54">
                        <c:v>2.1609999999999996</c:v>
                      </c:pt>
                      <c:pt idx="55">
                        <c:v>2.1999999999999993</c:v>
                      </c:pt>
                      <c:pt idx="56">
                        <c:v>2.2400000000000002</c:v>
                      </c:pt>
                      <c:pt idx="57">
                        <c:v>2.2809999999999988</c:v>
                      </c:pt>
                      <c:pt idx="58">
                        <c:v>2.3200000000000003</c:v>
                      </c:pt>
                      <c:pt idx="59">
                        <c:v>2.3599999999999994</c:v>
                      </c:pt>
                      <c:pt idx="60">
                        <c:v>2.4009999999999998</c:v>
                      </c:pt>
                      <c:pt idx="61">
                        <c:v>2.4409999999999989</c:v>
                      </c:pt>
                      <c:pt idx="62">
                        <c:v>2.4809999999999999</c:v>
                      </c:pt>
                      <c:pt idx="63">
                        <c:v>2.520999999999999</c:v>
                      </c:pt>
                      <c:pt idx="64">
                        <c:v>2.5600000000000005</c:v>
                      </c:pt>
                      <c:pt idx="65">
                        <c:v>2.6009999999999991</c:v>
                      </c:pt>
                      <c:pt idx="66">
                        <c:v>2.6400000000000006</c:v>
                      </c:pt>
                      <c:pt idx="67">
                        <c:v>2.6799999999999997</c:v>
                      </c:pt>
                      <c:pt idx="68">
                        <c:v>2.7199999999999989</c:v>
                      </c:pt>
                      <c:pt idx="69">
                        <c:v>2.76</c:v>
                      </c:pt>
                      <c:pt idx="70">
                        <c:v>2.8010000000000002</c:v>
                      </c:pt>
                      <c:pt idx="71">
                        <c:v>2.84</c:v>
                      </c:pt>
                      <c:pt idx="72">
                        <c:v>2.8810000000000002</c:v>
                      </c:pt>
                      <c:pt idx="73">
                        <c:v>2.9209999999999994</c:v>
                      </c:pt>
                      <c:pt idx="74">
                        <c:v>2.9599999999999991</c:v>
                      </c:pt>
                      <c:pt idx="75">
                        <c:v>3</c:v>
                      </c:pt>
                      <c:pt idx="76">
                        <c:v>3.0399999999999991</c:v>
                      </c:pt>
                      <c:pt idx="77">
                        <c:v>3.08</c:v>
                      </c:pt>
                      <c:pt idx="78">
                        <c:v>3.1199999999999992</c:v>
                      </c:pt>
                      <c:pt idx="79">
                        <c:v>3.16</c:v>
                      </c:pt>
                      <c:pt idx="80">
                        <c:v>3.1999999999999993</c:v>
                      </c:pt>
                      <c:pt idx="81">
                        <c:v>3.24</c:v>
                      </c:pt>
                      <c:pt idx="82">
                        <c:v>3.2799999999999994</c:v>
                      </c:pt>
                      <c:pt idx="83">
                        <c:v>3.3209999999999997</c:v>
                      </c:pt>
                      <c:pt idx="84">
                        <c:v>3.3599999999999994</c:v>
                      </c:pt>
                      <c:pt idx="85">
                        <c:v>3.4009999999999998</c:v>
                      </c:pt>
                      <c:pt idx="86">
                        <c:v>3.4409999999999989</c:v>
                      </c:pt>
                      <c:pt idx="87">
                        <c:v>3.4809999999999999</c:v>
                      </c:pt>
                      <c:pt idx="88">
                        <c:v>3.520999999999999</c:v>
                      </c:pt>
                      <c:pt idx="89">
                        <c:v>3.5609999999999999</c:v>
                      </c:pt>
                      <c:pt idx="90">
                        <c:v>3.6009999999999991</c:v>
                      </c:pt>
                      <c:pt idx="91">
                        <c:v>3.641</c:v>
                      </c:pt>
                      <c:pt idx="92">
                        <c:v>3.6809999999999992</c:v>
                      </c:pt>
                      <c:pt idx="93">
                        <c:v>3.7210000000000001</c:v>
                      </c:pt>
                      <c:pt idx="94">
                        <c:v>3.7609999999999992</c:v>
                      </c:pt>
                      <c:pt idx="95">
                        <c:v>3.8010000000000002</c:v>
                      </c:pt>
                      <c:pt idx="96">
                        <c:v>3.8409999999999993</c:v>
                      </c:pt>
                      <c:pt idx="97">
                        <c:v>3.8810000000000002</c:v>
                      </c:pt>
                      <c:pt idx="98">
                        <c:v>3.9209999999999994</c:v>
                      </c:pt>
                      <c:pt idx="99">
                        <c:v>3.9610000000000003</c:v>
                      </c:pt>
                      <c:pt idx="100">
                        <c:v>4.0009999999999994</c:v>
                      </c:pt>
                      <c:pt idx="101">
                        <c:v>4.0410000000000004</c:v>
                      </c:pt>
                      <c:pt idx="102">
                        <c:v>4.0809999999999995</c:v>
                      </c:pt>
                      <c:pt idx="103">
                        <c:v>4.1210000000000004</c:v>
                      </c:pt>
                      <c:pt idx="104">
                        <c:v>4.1609999999999996</c:v>
                      </c:pt>
                      <c:pt idx="105">
                        <c:v>4.2010000000000005</c:v>
                      </c:pt>
                      <c:pt idx="106">
                        <c:v>4.2409999999999997</c:v>
                      </c:pt>
                      <c:pt idx="107">
                        <c:v>4.2809999999999988</c:v>
                      </c:pt>
                      <c:pt idx="108">
                        <c:v>4.3209999999999997</c:v>
                      </c:pt>
                      <c:pt idx="109">
                        <c:v>4.3609999999999989</c:v>
                      </c:pt>
                      <c:pt idx="110">
                        <c:v>4.4009999999999998</c:v>
                      </c:pt>
                      <c:pt idx="111">
                        <c:v>4.4409999999999989</c:v>
                      </c:pt>
                      <c:pt idx="112">
                        <c:v>4.4809999999999999</c:v>
                      </c:pt>
                      <c:pt idx="113">
                        <c:v>4.520999999999999</c:v>
                      </c:pt>
                      <c:pt idx="114">
                        <c:v>4.5609999999999999</c:v>
                      </c:pt>
                      <c:pt idx="115">
                        <c:v>4.6009999999999991</c:v>
                      </c:pt>
                      <c:pt idx="116">
                        <c:v>4.641</c:v>
                      </c:pt>
                      <c:pt idx="117">
                        <c:v>4.6809999999999992</c:v>
                      </c:pt>
                      <c:pt idx="118">
                        <c:v>4.7210000000000001</c:v>
                      </c:pt>
                      <c:pt idx="119">
                        <c:v>4.7609999999999992</c:v>
                      </c:pt>
                      <c:pt idx="120">
                        <c:v>4.8009999999999993</c:v>
                      </c:pt>
                      <c:pt idx="121">
                        <c:v>4.8409999999999993</c:v>
                      </c:pt>
                      <c:pt idx="122">
                        <c:v>4.8809999999999993</c:v>
                      </c:pt>
                      <c:pt idx="123">
                        <c:v>4.9209999999999994</c:v>
                      </c:pt>
                      <c:pt idx="124">
                        <c:v>4.9609999999999994</c:v>
                      </c:pt>
                      <c:pt idx="125">
                        <c:v>5.0009999999999994</c:v>
                      </c:pt>
                      <c:pt idx="126">
                        <c:v>5.0409999999999995</c:v>
                      </c:pt>
                      <c:pt idx="127">
                        <c:v>5.0809999999999995</c:v>
                      </c:pt>
                      <c:pt idx="128">
                        <c:v>5.1209999999999996</c:v>
                      </c:pt>
                      <c:pt idx="129">
                        <c:v>5.1609999999999996</c:v>
                      </c:pt>
                      <c:pt idx="130">
                        <c:v>5.2009999999999996</c:v>
                      </c:pt>
                      <c:pt idx="131">
                        <c:v>5.2409999999999997</c:v>
                      </c:pt>
                      <c:pt idx="132">
                        <c:v>5.2809999999999997</c:v>
                      </c:pt>
                      <c:pt idx="133">
                        <c:v>5.3209999999999997</c:v>
                      </c:pt>
                      <c:pt idx="134">
                        <c:v>5.3609999999999998</c:v>
                      </c:pt>
                      <c:pt idx="135">
                        <c:v>5.4009999999999998</c:v>
                      </c:pt>
                      <c:pt idx="136">
                        <c:v>5.4409999999999998</c:v>
                      </c:pt>
                      <c:pt idx="137">
                        <c:v>5.4809999999999999</c:v>
                      </c:pt>
                      <c:pt idx="138">
                        <c:v>5.5209999999999999</c:v>
                      </c:pt>
                      <c:pt idx="139">
                        <c:v>5.5609999999999999</c:v>
                      </c:pt>
                      <c:pt idx="140">
                        <c:v>5.601</c:v>
                      </c:pt>
                      <c:pt idx="141">
                        <c:v>5.641</c:v>
                      </c:pt>
                      <c:pt idx="142">
                        <c:v>5.681</c:v>
                      </c:pt>
                      <c:pt idx="143">
                        <c:v>5.7210000000000001</c:v>
                      </c:pt>
                      <c:pt idx="144">
                        <c:v>5.7610000000000001</c:v>
                      </c:pt>
                      <c:pt idx="145">
                        <c:v>5.8009999999999993</c:v>
                      </c:pt>
                      <c:pt idx="146">
                        <c:v>5.8409999999999993</c:v>
                      </c:pt>
                      <c:pt idx="147">
                        <c:v>5.8809999999999993</c:v>
                      </c:pt>
                      <c:pt idx="148">
                        <c:v>5.9209999999999994</c:v>
                      </c:pt>
                      <c:pt idx="149">
                        <c:v>5.96</c:v>
                      </c:pt>
                      <c:pt idx="150">
                        <c:v>6.0009999999999994</c:v>
                      </c:pt>
                      <c:pt idx="151">
                        <c:v>6.0409999999999995</c:v>
                      </c:pt>
                      <c:pt idx="152">
                        <c:v>6.0809999999999995</c:v>
                      </c:pt>
                      <c:pt idx="153">
                        <c:v>6.1209999999999996</c:v>
                      </c:pt>
                      <c:pt idx="154">
                        <c:v>6.1599999999999993</c:v>
                      </c:pt>
                      <c:pt idx="155">
                        <c:v>6.1999999999999993</c:v>
                      </c:pt>
                      <c:pt idx="156">
                        <c:v>6.2399999999999993</c:v>
                      </c:pt>
                      <c:pt idx="157">
                        <c:v>6.2799999999999994</c:v>
                      </c:pt>
                      <c:pt idx="158">
                        <c:v>6.3199999999999994</c:v>
                      </c:pt>
                      <c:pt idx="159">
                        <c:v>6.3599999999999994</c:v>
                      </c:pt>
                      <c:pt idx="160">
                        <c:v>6.4009999999999998</c:v>
                      </c:pt>
                      <c:pt idx="161">
                        <c:v>6.4399999999999995</c:v>
                      </c:pt>
                      <c:pt idx="162">
                        <c:v>6.4799999999999995</c:v>
                      </c:pt>
                      <c:pt idx="163">
                        <c:v>6.5209999999999999</c:v>
                      </c:pt>
                      <c:pt idx="164">
                        <c:v>6.56</c:v>
                      </c:pt>
                      <c:pt idx="165">
                        <c:v>6.601</c:v>
                      </c:pt>
                      <c:pt idx="166">
                        <c:v>6.641</c:v>
                      </c:pt>
                      <c:pt idx="167">
                        <c:v>6.681</c:v>
                      </c:pt>
                      <c:pt idx="168">
                        <c:v>6.72</c:v>
                      </c:pt>
                      <c:pt idx="169">
                        <c:v>6.7610000000000001</c:v>
                      </c:pt>
                      <c:pt idx="170">
                        <c:v>6.8009999999999993</c:v>
                      </c:pt>
                      <c:pt idx="171">
                        <c:v>6.84</c:v>
                      </c:pt>
                      <c:pt idx="172">
                        <c:v>6.88</c:v>
                      </c:pt>
                      <c:pt idx="173">
                        <c:v>6.9209999999999994</c:v>
                      </c:pt>
                      <c:pt idx="174">
                        <c:v>6.96</c:v>
                      </c:pt>
                      <c:pt idx="175">
                        <c:v>7.0009999999999994</c:v>
                      </c:pt>
                      <c:pt idx="176">
                        <c:v>7.0409999999999995</c:v>
                      </c:pt>
                      <c:pt idx="177">
                        <c:v>7.08</c:v>
                      </c:pt>
                      <c:pt idx="178">
                        <c:v>7.12</c:v>
                      </c:pt>
                      <c:pt idx="179">
                        <c:v>7.1609999999999996</c:v>
                      </c:pt>
                      <c:pt idx="180">
                        <c:v>7.1999999999999993</c:v>
                      </c:pt>
                      <c:pt idx="181">
                        <c:v>7.2409999999999997</c:v>
                      </c:pt>
                      <c:pt idx="182">
                        <c:v>7.2809999999999997</c:v>
                      </c:pt>
                      <c:pt idx="183">
                        <c:v>7.3209999999999997</c:v>
                      </c:pt>
                      <c:pt idx="184">
                        <c:v>7.3609999999999998</c:v>
                      </c:pt>
                      <c:pt idx="185">
                        <c:v>7.4009999999999998</c:v>
                      </c:pt>
                      <c:pt idx="186">
                        <c:v>7.4399999999999995</c:v>
                      </c:pt>
                      <c:pt idx="187">
                        <c:v>7.4799999999999995</c:v>
                      </c:pt>
                      <c:pt idx="188">
                        <c:v>7.52</c:v>
                      </c:pt>
                      <c:pt idx="189">
                        <c:v>7.56</c:v>
                      </c:pt>
                      <c:pt idx="190">
                        <c:v>7.6</c:v>
                      </c:pt>
                      <c:pt idx="191">
                        <c:v>7.64</c:v>
                      </c:pt>
                      <c:pt idx="192">
                        <c:v>7.681</c:v>
                      </c:pt>
                      <c:pt idx="193">
                        <c:v>7.7210000000000001</c:v>
                      </c:pt>
                      <c:pt idx="194">
                        <c:v>7.76</c:v>
                      </c:pt>
                      <c:pt idx="195">
                        <c:v>7.8009999999999993</c:v>
                      </c:pt>
                      <c:pt idx="196">
                        <c:v>7.8409999999999993</c:v>
                      </c:pt>
                      <c:pt idx="197">
                        <c:v>7.88</c:v>
                      </c:pt>
                      <c:pt idx="198">
                        <c:v>7.9209999999999994</c:v>
                      </c:pt>
                      <c:pt idx="199">
                        <c:v>7.96</c:v>
                      </c:pt>
                      <c:pt idx="200">
                        <c:v>8.0009999999999994</c:v>
                      </c:pt>
                      <c:pt idx="201">
                        <c:v>8.0399999999999991</c:v>
                      </c:pt>
                      <c:pt idx="202">
                        <c:v>8.0809999999999995</c:v>
                      </c:pt>
                      <c:pt idx="203">
                        <c:v>8.1209999999999987</c:v>
                      </c:pt>
                      <c:pt idx="204">
                        <c:v>8.1609999999999996</c:v>
                      </c:pt>
                      <c:pt idx="205">
                        <c:v>8.2010000000000005</c:v>
                      </c:pt>
                      <c:pt idx="206">
                        <c:v>8.2409999999999997</c:v>
                      </c:pt>
                      <c:pt idx="207">
                        <c:v>8.2809999999999988</c:v>
                      </c:pt>
                      <c:pt idx="208">
                        <c:v>8.3209999999999997</c:v>
                      </c:pt>
                      <c:pt idx="209">
                        <c:v>8.3610000000000007</c:v>
                      </c:pt>
                      <c:pt idx="210">
                        <c:v>8.4009999999999998</c:v>
                      </c:pt>
                      <c:pt idx="211">
                        <c:v>8.4409999999999989</c:v>
                      </c:pt>
                      <c:pt idx="212">
                        <c:v>8.4809999999999999</c:v>
                      </c:pt>
                      <c:pt idx="213">
                        <c:v>8.5210000000000008</c:v>
                      </c:pt>
                      <c:pt idx="214">
                        <c:v>8.5609999999999999</c:v>
                      </c:pt>
                      <c:pt idx="215">
                        <c:v>8.6009999999999991</c:v>
                      </c:pt>
                      <c:pt idx="216">
                        <c:v>8.641</c:v>
                      </c:pt>
                      <c:pt idx="217">
                        <c:v>8.6810000000000009</c:v>
                      </c:pt>
                      <c:pt idx="218">
                        <c:v>8.7210000000000001</c:v>
                      </c:pt>
                      <c:pt idx="219">
                        <c:v>8.7609999999999992</c:v>
                      </c:pt>
                      <c:pt idx="220">
                        <c:v>8.8010000000000002</c:v>
                      </c:pt>
                      <c:pt idx="221">
                        <c:v>8.8409999999999993</c:v>
                      </c:pt>
                      <c:pt idx="222">
                        <c:v>8.8810000000000002</c:v>
                      </c:pt>
                      <c:pt idx="223">
                        <c:v>8.9209999999999994</c:v>
                      </c:pt>
                      <c:pt idx="224">
                        <c:v>8.9610000000000003</c:v>
                      </c:pt>
                      <c:pt idx="225">
                        <c:v>9.0009999999999994</c:v>
                      </c:pt>
                      <c:pt idx="226">
                        <c:v>9.0410000000000004</c:v>
                      </c:pt>
                      <c:pt idx="227">
                        <c:v>9.0809999999999995</c:v>
                      </c:pt>
                      <c:pt idx="228">
                        <c:v>9.1209999999999987</c:v>
                      </c:pt>
                      <c:pt idx="229">
                        <c:v>9.1609999999999996</c:v>
                      </c:pt>
                      <c:pt idx="230">
                        <c:v>9.2010000000000005</c:v>
                      </c:pt>
                      <c:pt idx="231">
                        <c:v>9.2409999999999997</c:v>
                      </c:pt>
                      <c:pt idx="232">
                        <c:v>9.2809999999999988</c:v>
                      </c:pt>
                      <c:pt idx="233">
                        <c:v>9.3209999999999997</c:v>
                      </c:pt>
                      <c:pt idx="234">
                        <c:v>9.3610000000000007</c:v>
                      </c:pt>
                      <c:pt idx="235">
                        <c:v>9.4009999999999998</c:v>
                      </c:pt>
                      <c:pt idx="236">
                        <c:v>9.4409999999999989</c:v>
                      </c:pt>
                      <c:pt idx="237">
                        <c:v>9.4809999999999999</c:v>
                      </c:pt>
                      <c:pt idx="238">
                        <c:v>9.5210000000000008</c:v>
                      </c:pt>
                      <c:pt idx="239">
                        <c:v>9.5609999999999999</c:v>
                      </c:pt>
                      <c:pt idx="240">
                        <c:v>9.6009999999999991</c:v>
                      </c:pt>
                      <c:pt idx="241">
                        <c:v>9.641</c:v>
                      </c:pt>
                      <c:pt idx="242">
                        <c:v>9.6809999999999992</c:v>
                      </c:pt>
                      <c:pt idx="243">
                        <c:v>9.7210000000000001</c:v>
                      </c:pt>
                      <c:pt idx="244">
                        <c:v>9.7609999999999992</c:v>
                      </c:pt>
                      <c:pt idx="245">
                        <c:v>9.8010000000000002</c:v>
                      </c:pt>
                      <c:pt idx="246">
                        <c:v>9.8409999999999993</c:v>
                      </c:pt>
                      <c:pt idx="247">
                        <c:v>9.8810000000000002</c:v>
                      </c:pt>
                      <c:pt idx="248">
                        <c:v>9.9209999999999994</c:v>
                      </c:pt>
                      <c:pt idx="249">
                        <c:v>9.9610000000000003</c:v>
                      </c:pt>
                      <c:pt idx="250">
                        <c:v>10.000999999999999</c:v>
                      </c:pt>
                      <c:pt idx="251">
                        <c:v>10.041</c:v>
                      </c:pt>
                      <c:pt idx="252">
                        <c:v>10.081</c:v>
                      </c:pt>
                      <c:pt idx="253">
                        <c:v>10.120999999999999</c:v>
                      </c:pt>
                      <c:pt idx="254">
                        <c:v>10.161</c:v>
                      </c:pt>
                      <c:pt idx="255">
                        <c:v>10.201000000000001</c:v>
                      </c:pt>
                      <c:pt idx="256">
                        <c:v>10.241</c:v>
                      </c:pt>
                      <c:pt idx="257">
                        <c:v>10.280999999999999</c:v>
                      </c:pt>
                      <c:pt idx="258">
                        <c:v>10.321</c:v>
                      </c:pt>
                      <c:pt idx="259">
                        <c:v>10.361000000000001</c:v>
                      </c:pt>
                      <c:pt idx="260">
                        <c:v>10.401</c:v>
                      </c:pt>
                      <c:pt idx="261">
                        <c:v>10.440999999999999</c:v>
                      </c:pt>
                      <c:pt idx="262">
                        <c:v>10.481</c:v>
                      </c:pt>
                      <c:pt idx="263">
                        <c:v>10.521000000000001</c:v>
                      </c:pt>
                      <c:pt idx="264">
                        <c:v>10.561</c:v>
                      </c:pt>
                      <c:pt idx="265">
                        <c:v>10.600999999999999</c:v>
                      </c:pt>
                      <c:pt idx="266">
                        <c:v>10.641</c:v>
                      </c:pt>
                      <c:pt idx="267">
                        <c:v>10.680999999999999</c:v>
                      </c:pt>
                      <c:pt idx="268">
                        <c:v>10.721</c:v>
                      </c:pt>
                      <c:pt idx="269">
                        <c:v>10.760999999999999</c:v>
                      </c:pt>
                      <c:pt idx="270">
                        <c:v>10.801</c:v>
                      </c:pt>
                      <c:pt idx="271">
                        <c:v>10.840999999999999</c:v>
                      </c:pt>
                      <c:pt idx="272">
                        <c:v>10.881</c:v>
                      </c:pt>
                      <c:pt idx="273">
                        <c:v>10.920999999999999</c:v>
                      </c:pt>
                      <c:pt idx="274">
                        <c:v>10.961</c:v>
                      </c:pt>
                      <c:pt idx="275">
                        <c:v>11.000999999999999</c:v>
                      </c:pt>
                      <c:pt idx="276">
                        <c:v>11.041</c:v>
                      </c:pt>
                      <c:pt idx="277">
                        <c:v>11.081</c:v>
                      </c:pt>
                      <c:pt idx="278">
                        <c:v>11.121</c:v>
                      </c:pt>
                      <c:pt idx="279">
                        <c:v>11.161</c:v>
                      </c:pt>
                      <c:pt idx="280">
                        <c:v>11.201000000000001</c:v>
                      </c:pt>
                      <c:pt idx="281">
                        <c:v>11.241</c:v>
                      </c:pt>
                      <c:pt idx="282">
                        <c:v>11.280999999999999</c:v>
                      </c:pt>
                      <c:pt idx="283">
                        <c:v>11.321</c:v>
                      </c:pt>
                      <c:pt idx="284">
                        <c:v>11.361000000000001</c:v>
                      </c:pt>
                      <c:pt idx="285">
                        <c:v>11.401</c:v>
                      </c:pt>
                      <c:pt idx="286">
                        <c:v>11.44</c:v>
                      </c:pt>
                      <c:pt idx="287">
                        <c:v>11.48</c:v>
                      </c:pt>
                      <c:pt idx="288">
                        <c:v>11.520999999999999</c:v>
                      </c:pt>
                      <c:pt idx="289">
                        <c:v>11.559999999999999</c:v>
                      </c:pt>
                      <c:pt idx="290">
                        <c:v>11.600999999999999</c:v>
                      </c:pt>
                      <c:pt idx="291">
                        <c:v>11.641</c:v>
                      </c:pt>
                      <c:pt idx="292">
                        <c:v>11.680999999999999</c:v>
                      </c:pt>
                      <c:pt idx="293">
                        <c:v>11.721</c:v>
                      </c:pt>
                      <c:pt idx="294">
                        <c:v>11.760999999999999</c:v>
                      </c:pt>
                      <c:pt idx="295">
                        <c:v>11.799999999999999</c:v>
                      </c:pt>
                      <c:pt idx="296">
                        <c:v>11.84</c:v>
                      </c:pt>
                      <c:pt idx="297">
                        <c:v>11.879999999999999</c:v>
                      </c:pt>
                      <c:pt idx="298">
                        <c:v>11.92</c:v>
                      </c:pt>
                      <c:pt idx="299">
                        <c:v>11.959999999999999</c:v>
                      </c:pt>
                      <c:pt idx="300">
                        <c:v>12</c:v>
                      </c:pt>
                      <c:pt idx="301">
                        <c:v>12.041</c:v>
                      </c:pt>
                      <c:pt idx="302">
                        <c:v>12.08</c:v>
                      </c:pt>
                      <c:pt idx="303">
                        <c:v>12.12</c:v>
                      </c:pt>
                      <c:pt idx="304">
                        <c:v>12.161</c:v>
                      </c:pt>
                      <c:pt idx="305">
                        <c:v>12.2</c:v>
                      </c:pt>
                      <c:pt idx="306">
                        <c:v>12.241</c:v>
                      </c:pt>
                      <c:pt idx="307">
                        <c:v>12.280999999999999</c:v>
                      </c:pt>
                      <c:pt idx="308">
                        <c:v>12.321</c:v>
                      </c:pt>
                      <c:pt idx="309">
                        <c:v>12.36</c:v>
                      </c:pt>
                      <c:pt idx="310">
                        <c:v>12.401</c:v>
                      </c:pt>
                      <c:pt idx="311">
                        <c:v>12.440999999999999</c:v>
                      </c:pt>
                      <c:pt idx="312">
                        <c:v>12.48</c:v>
                      </c:pt>
                      <c:pt idx="313">
                        <c:v>12.520999999999999</c:v>
                      </c:pt>
                      <c:pt idx="314">
                        <c:v>12.561</c:v>
                      </c:pt>
                      <c:pt idx="315">
                        <c:v>12.600999999999999</c:v>
                      </c:pt>
                      <c:pt idx="316">
                        <c:v>12.641</c:v>
                      </c:pt>
                      <c:pt idx="317">
                        <c:v>12.680999999999999</c:v>
                      </c:pt>
                      <c:pt idx="318">
                        <c:v>12.719999999999999</c:v>
                      </c:pt>
                      <c:pt idx="319">
                        <c:v>12.76</c:v>
                      </c:pt>
                      <c:pt idx="320">
                        <c:v>12.801</c:v>
                      </c:pt>
                      <c:pt idx="321">
                        <c:v>12.840999999999999</c:v>
                      </c:pt>
                      <c:pt idx="322">
                        <c:v>12.881</c:v>
                      </c:pt>
                      <c:pt idx="323">
                        <c:v>12.920999999999999</c:v>
                      </c:pt>
                      <c:pt idx="324">
                        <c:v>12.959999999999999</c:v>
                      </c:pt>
                      <c:pt idx="325">
                        <c:v>13</c:v>
                      </c:pt>
                      <c:pt idx="326">
                        <c:v>13.04</c:v>
                      </c:pt>
                      <c:pt idx="327">
                        <c:v>13.08</c:v>
                      </c:pt>
                      <c:pt idx="328">
                        <c:v>13.12</c:v>
                      </c:pt>
                      <c:pt idx="329">
                        <c:v>13.16</c:v>
                      </c:pt>
                      <c:pt idx="330">
                        <c:v>13.2</c:v>
                      </c:pt>
                      <c:pt idx="331">
                        <c:v>13.241</c:v>
                      </c:pt>
                      <c:pt idx="332">
                        <c:v>13.280999999999999</c:v>
                      </c:pt>
                      <c:pt idx="333">
                        <c:v>13.321</c:v>
                      </c:pt>
                      <c:pt idx="334">
                        <c:v>13.360999999999999</c:v>
                      </c:pt>
                      <c:pt idx="335">
                        <c:v>13.401</c:v>
                      </c:pt>
                      <c:pt idx="336">
                        <c:v>13.440999999999999</c:v>
                      </c:pt>
                      <c:pt idx="337">
                        <c:v>13.481</c:v>
                      </c:pt>
                      <c:pt idx="338">
                        <c:v>13.520999999999999</c:v>
                      </c:pt>
                      <c:pt idx="339">
                        <c:v>13.561</c:v>
                      </c:pt>
                      <c:pt idx="340">
                        <c:v>13.600999999999999</c:v>
                      </c:pt>
                      <c:pt idx="341">
                        <c:v>13.641</c:v>
                      </c:pt>
                      <c:pt idx="342">
                        <c:v>13.680999999999999</c:v>
                      </c:pt>
                      <c:pt idx="343">
                        <c:v>13.721</c:v>
                      </c:pt>
                      <c:pt idx="344">
                        <c:v>13.760999999999999</c:v>
                      </c:pt>
                      <c:pt idx="345">
                        <c:v>13.801</c:v>
                      </c:pt>
                      <c:pt idx="346">
                        <c:v>13.840999999999999</c:v>
                      </c:pt>
                      <c:pt idx="347">
                        <c:v>13.881</c:v>
                      </c:pt>
                      <c:pt idx="348">
                        <c:v>13.920999999999999</c:v>
                      </c:pt>
                      <c:pt idx="349">
                        <c:v>13.961</c:v>
                      </c:pt>
                      <c:pt idx="350">
                        <c:v>14.000999999999999</c:v>
                      </c:pt>
                      <c:pt idx="351">
                        <c:v>14.041</c:v>
                      </c:pt>
                      <c:pt idx="352">
                        <c:v>14.081</c:v>
                      </c:pt>
                      <c:pt idx="353">
                        <c:v>14.121</c:v>
                      </c:pt>
                      <c:pt idx="354">
                        <c:v>14.161</c:v>
                      </c:pt>
                      <c:pt idx="355">
                        <c:v>14.201000000000001</c:v>
                      </c:pt>
                      <c:pt idx="356">
                        <c:v>14.241</c:v>
                      </c:pt>
                      <c:pt idx="357">
                        <c:v>14.280999999999999</c:v>
                      </c:pt>
                      <c:pt idx="358">
                        <c:v>14.321</c:v>
                      </c:pt>
                      <c:pt idx="359">
                        <c:v>14.361000000000001</c:v>
                      </c:pt>
                      <c:pt idx="360">
                        <c:v>14.401</c:v>
                      </c:pt>
                      <c:pt idx="361">
                        <c:v>14.440999999999999</c:v>
                      </c:pt>
                      <c:pt idx="362">
                        <c:v>14.481</c:v>
                      </c:pt>
                      <c:pt idx="363">
                        <c:v>14.520999999999999</c:v>
                      </c:pt>
                      <c:pt idx="364">
                        <c:v>14.561</c:v>
                      </c:pt>
                      <c:pt idx="365">
                        <c:v>14.600999999999999</c:v>
                      </c:pt>
                      <c:pt idx="366">
                        <c:v>14.641</c:v>
                      </c:pt>
                      <c:pt idx="367">
                        <c:v>14.680999999999999</c:v>
                      </c:pt>
                      <c:pt idx="368">
                        <c:v>14.721</c:v>
                      </c:pt>
                      <c:pt idx="369">
                        <c:v>14.760999999999999</c:v>
                      </c:pt>
                      <c:pt idx="370">
                        <c:v>14.801</c:v>
                      </c:pt>
                      <c:pt idx="371">
                        <c:v>14.840999999999999</c:v>
                      </c:pt>
                      <c:pt idx="372">
                        <c:v>14.881</c:v>
                      </c:pt>
                      <c:pt idx="373">
                        <c:v>14.920999999999999</c:v>
                      </c:pt>
                      <c:pt idx="374">
                        <c:v>14.961</c:v>
                      </c:pt>
                      <c:pt idx="375">
                        <c:v>15.000999999999999</c:v>
                      </c:pt>
                      <c:pt idx="376">
                        <c:v>15.041</c:v>
                      </c:pt>
                      <c:pt idx="377">
                        <c:v>15.081</c:v>
                      </c:pt>
                      <c:pt idx="378">
                        <c:v>15.120999999999999</c:v>
                      </c:pt>
                      <c:pt idx="379">
                        <c:v>15.161</c:v>
                      </c:pt>
                      <c:pt idx="380">
                        <c:v>15.201000000000001</c:v>
                      </c:pt>
                      <c:pt idx="381">
                        <c:v>15.241</c:v>
                      </c:pt>
                      <c:pt idx="382">
                        <c:v>15.280999999999999</c:v>
                      </c:pt>
                      <c:pt idx="383">
                        <c:v>15.321</c:v>
                      </c:pt>
                      <c:pt idx="384">
                        <c:v>15.361000000000001</c:v>
                      </c:pt>
                      <c:pt idx="385">
                        <c:v>15.401</c:v>
                      </c:pt>
                      <c:pt idx="386">
                        <c:v>15.440999999999999</c:v>
                      </c:pt>
                      <c:pt idx="387">
                        <c:v>15.481</c:v>
                      </c:pt>
                      <c:pt idx="388">
                        <c:v>15.521000000000001</c:v>
                      </c:pt>
                      <c:pt idx="389">
                        <c:v>15.561</c:v>
                      </c:pt>
                      <c:pt idx="390">
                        <c:v>15.600999999999999</c:v>
                      </c:pt>
                      <c:pt idx="391">
                        <c:v>15.641</c:v>
                      </c:pt>
                      <c:pt idx="392">
                        <c:v>15.680999999999999</c:v>
                      </c:pt>
                      <c:pt idx="393">
                        <c:v>15.721</c:v>
                      </c:pt>
                      <c:pt idx="394">
                        <c:v>15.760999999999999</c:v>
                      </c:pt>
                      <c:pt idx="395">
                        <c:v>15.801</c:v>
                      </c:pt>
                      <c:pt idx="396">
                        <c:v>15.840999999999999</c:v>
                      </c:pt>
                      <c:pt idx="397">
                        <c:v>15.881</c:v>
                      </c:pt>
                      <c:pt idx="398">
                        <c:v>15.920999999999999</c:v>
                      </c:pt>
                      <c:pt idx="399">
                        <c:v>15.961</c:v>
                      </c:pt>
                      <c:pt idx="400">
                        <c:v>16</c:v>
                      </c:pt>
                      <c:pt idx="401">
                        <c:v>16.04</c:v>
                      </c:pt>
                      <c:pt idx="402">
                        <c:v>16.079999999999998</c:v>
                      </c:pt>
                      <c:pt idx="403">
                        <c:v>16.120999999999999</c:v>
                      </c:pt>
                      <c:pt idx="404">
                        <c:v>16.16</c:v>
                      </c:pt>
                      <c:pt idx="405">
                        <c:v>16.2</c:v>
                      </c:pt>
                      <c:pt idx="406">
                        <c:v>16.241</c:v>
                      </c:pt>
                      <c:pt idx="407">
                        <c:v>16.28</c:v>
                      </c:pt>
                      <c:pt idx="408">
                        <c:v>16.32</c:v>
                      </c:pt>
                      <c:pt idx="409">
                        <c:v>16.361000000000001</c:v>
                      </c:pt>
                      <c:pt idx="410">
                        <c:v>16.399999999999999</c:v>
                      </c:pt>
                      <c:pt idx="411">
                        <c:v>16.440999999999999</c:v>
                      </c:pt>
                      <c:pt idx="412">
                        <c:v>16.481000000000002</c:v>
                      </c:pt>
                      <c:pt idx="413">
                        <c:v>16.521000000000001</c:v>
                      </c:pt>
                      <c:pt idx="414">
                        <c:v>16.561</c:v>
                      </c:pt>
                      <c:pt idx="415">
                        <c:v>16.600000000000001</c:v>
                      </c:pt>
                      <c:pt idx="416">
                        <c:v>16.640999999999998</c:v>
                      </c:pt>
                      <c:pt idx="417">
                        <c:v>16.68</c:v>
                      </c:pt>
                      <c:pt idx="418">
                        <c:v>16.721</c:v>
                      </c:pt>
                      <c:pt idx="419">
                        <c:v>16.760999999999999</c:v>
                      </c:pt>
                      <c:pt idx="420">
                        <c:v>16.800999999999998</c:v>
                      </c:pt>
                      <c:pt idx="421">
                        <c:v>16.84</c:v>
                      </c:pt>
                      <c:pt idx="422">
                        <c:v>16.88</c:v>
                      </c:pt>
                      <c:pt idx="423">
                        <c:v>16.920999999999999</c:v>
                      </c:pt>
                      <c:pt idx="424">
                        <c:v>16.960999999999999</c:v>
                      </c:pt>
                      <c:pt idx="425">
                        <c:v>17.000999999999998</c:v>
                      </c:pt>
                      <c:pt idx="426">
                        <c:v>17.041</c:v>
                      </c:pt>
                      <c:pt idx="427">
                        <c:v>17.079999999999998</c:v>
                      </c:pt>
                      <c:pt idx="428">
                        <c:v>17.12</c:v>
                      </c:pt>
                      <c:pt idx="429">
                        <c:v>17.16</c:v>
                      </c:pt>
                      <c:pt idx="430">
                        <c:v>17.201000000000001</c:v>
                      </c:pt>
                      <c:pt idx="431">
                        <c:v>17.239999999999998</c:v>
                      </c:pt>
                      <c:pt idx="432">
                        <c:v>17.280999999999999</c:v>
                      </c:pt>
                      <c:pt idx="433">
                        <c:v>17.320999999999998</c:v>
                      </c:pt>
                      <c:pt idx="434">
                        <c:v>17.361000000000001</c:v>
                      </c:pt>
                      <c:pt idx="435">
                        <c:v>17.401</c:v>
                      </c:pt>
                      <c:pt idx="436">
                        <c:v>17.440999999999999</c:v>
                      </c:pt>
                      <c:pt idx="437">
                        <c:v>17.481000000000002</c:v>
                      </c:pt>
                      <c:pt idx="438">
                        <c:v>17.521000000000001</c:v>
                      </c:pt>
                      <c:pt idx="439">
                        <c:v>17.559999999999999</c:v>
                      </c:pt>
                      <c:pt idx="440">
                        <c:v>17.600000000000001</c:v>
                      </c:pt>
                      <c:pt idx="441">
                        <c:v>17.64</c:v>
                      </c:pt>
                      <c:pt idx="442">
                        <c:v>17.68</c:v>
                      </c:pt>
                      <c:pt idx="443">
                        <c:v>17.72</c:v>
                      </c:pt>
                      <c:pt idx="444">
                        <c:v>17.759999999999998</c:v>
                      </c:pt>
                      <c:pt idx="445">
                        <c:v>17.8</c:v>
                      </c:pt>
                      <c:pt idx="446">
                        <c:v>17.84</c:v>
                      </c:pt>
                      <c:pt idx="447">
                        <c:v>17.88</c:v>
                      </c:pt>
                      <c:pt idx="448">
                        <c:v>17.920000000000002</c:v>
                      </c:pt>
                      <c:pt idx="449">
                        <c:v>17.96</c:v>
                      </c:pt>
                      <c:pt idx="450">
                        <c:v>18.000999999999998</c:v>
                      </c:pt>
                      <c:pt idx="451">
                        <c:v>18.04</c:v>
                      </c:pt>
                      <c:pt idx="452">
                        <c:v>18.081</c:v>
                      </c:pt>
                      <c:pt idx="453">
                        <c:v>18.120999999999999</c:v>
                      </c:pt>
                      <c:pt idx="454">
                        <c:v>18.161000000000001</c:v>
                      </c:pt>
                      <c:pt idx="455">
                        <c:v>18.201000000000001</c:v>
                      </c:pt>
                      <c:pt idx="456">
                        <c:v>18.241</c:v>
                      </c:pt>
                      <c:pt idx="457">
                        <c:v>18.280999999999999</c:v>
                      </c:pt>
                      <c:pt idx="458">
                        <c:v>18.320999999999998</c:v>
                      </c:pt>
                      <c:pt idx="459">
                        <c:v>18.361000000000001</c:v>
                      </c:pt>
                      <c:pt idx="460">
                        <c:v>18.401</c:v>
                      </c:pt>
                      <c:pt idx="461">
                        <c:v>18.440999999999999</c:v>
                      </c:pt>
                      <c:pt idx="462">
                        <c:v>18.481000000000002</c:v>
                      </c:pt>
                      <c:pt idx="463">
                        <c:v>18.521000000000001</c:v>
                      </c:pt>
                      <c:pt idx="464">
                        <c:v>18.561</c:v>
                      </c:pt>
                      <c:pt idx="465">
                        <c:v>18.600999999999999</c:v>
                      </c:pt>
                      <c:pt idx="466">
                        <c:v>18.640999999999998</c:v>
                      </c:pt>
                      <c:pt idx="467">
                        <c:v>18.681000000000001</c:v>
                      </c:pt>
                      <c:pt idx="468">
                        <c:v>18.721</c:v>
                      </c:pt>
                      <c:pt idx="469">
                        <c:v>18.760999999999999</c:v>
                      </c:pt>
                      <c:pt idx="470">
                        <c:v>18.800999999999998</c:v>
                      </c:pt>
                      <c:pt idx="471">
                        <c:v>18.841000000000001</c:v>
                      </c:pt>
                      <c:pt idx="472">
                        <c:v>18.881</c:v>
                      </c:pt>
                      <c:pt idx="473">
                        <c:v>18.920999999999999</c:v>
                      </c:pt>
                      <c:pt idx="474">
                        <c:v>18.960999999999999</c:v>
                      </c:pt>
                      <c:pt idx="475">
                        <c:v>19.000999999999998</c:v>
                      </c:pt>
                      <c:pt idx="476">
                        <c:v>19.041</c:v>
                      </c:pt>
                      <c:pt idx="477">
                        <c:v>19.081</c:v>
                      </c:pt>
                      <c:pt idx="478">
                        <c:v>19.120999999999999</c:v>
                      </c:pt>
                      <c:pt idx="479">
                        <c:v>19.161000000000001</c:v>
                      </c:pt>
                      <c:pt idx="480">
                        <c:v>19.201000000000001</c:v>
                      </c:pt>
                      <c:pt idx="481">
                        <c:v>19.241</c:v>
                      </c:pt>
                      <c:pt idx="482">
                        <c:v>19.280999999999999</c:v>
                      </c:pt>
                      <c:pt idx="483">
                        <c:v>19.320999999999998</c:v>
                      </c:pt>
                      <c:pt idx="484">
                        <c:v>19.361000000000001</c:v>
                      </c:pt>
                      <c:pt idx="485">
                        <c:v>19.401</c:v>
                      </c:pt>
                      <c:pt idx="486">
                        <c:v>19.440999999999999</c:v>
                      </c:pt>
                      <c:pt idx="487">
                        <c:v>19.481000000000002</c:v>
                      </c:pt>
                      <c:pt idx="488">
                        <c:v>19.521000000000001</c:v>
                      </c:pt>
                      <c:pt idx="489">
                        <c:v>19.561</c:v>
                      </c:pt>
                      <c:pt idx="490">
                        <c:v>19.600999999999999</c:v>
                      </c:pt>
                      <c:pt idx="491">
                        <c:v>19.640999999999998</c:v>
                      </c:pt>
                      <c:pt idx="492">
                        <c:v>19.681000000000001</c:v>
                      </c:pt>
                      <c:pt idx="493">
                        <c:v>19.721</c:v>
                      </c:pt>
                      <c:pt idx="494">
                        <c:v>19.760999999999999</c:v>
                      </c:pt>
                      <c:pt idx="495">
                        <c:v>19.800999999999998</c:v>
                      </c:pt>
                      <c:pt idx="496">
                        <c:v>19.841000000000001</c:v>
                      </c:pt>
                      <c:pt idx="497">
                        <c:v>19.881</c:v>
                      </c:pt>
                      <c:pt idx="498">
                        <c:v>19.920999999999999</c:v>
                      </c:pt>
                      <c:pt idx="499">
                        <c:v>19.960999999999999</c:v>
                      </c:pt>
                      <c:pt idx="500">
                        <c:v>20.000999999999998</c:v>
                      </c:pt>
                      <c:pt idx="501">
                        <c:v>20.041</c:v>
                      </c:pt>
                      <c:pt idx="502">
                        <c:v>20.081</c:v>
                      </c:pt>
                      <c:pt idx="503">
                        <c:v>20.120999999999999</c:v>
                      </c:pt>
                      <c:pt idx="504">
                        <c:v>20.161000000000001</c:v>
                      </c:pt>
                      <c:pt idx="505">
                        <c:v>20.201000000000001</c:v>
                      </c:pt>
                      <c:pt idx="506">
                        <c:v>20.241</c:v>
                      </c:pt>
                      <c:pt idx="507">
                        <c:v>20.280999999999999</c:v>
                      </c:pt>
                      <c:pt idx="508">
                        <c:v>20.320999999999998</c:v>
                      </c:pt>
                      <c:pt idx="509">
                        <c:v>20.361000000000001</c:v>
                      </c:pt>
                      <c:pt idx="510">
                        <c:v>20.401</c:v>
                      </c:pt>
                      <c:pt idx="511">
                        <c:v>20.440999999999999</c:v>
                      </c:pt>
                      <c:pt idx="512">
                        <c:v>20.481000000000002</c:v>
                      </c:pt>
                      <c:pt idx="513">
                        <c:v>20.521000000000001</c:v>
                      </c:pt>
                      <c:pt idx="514">
                        <c:v>20.561</c:v>
                      </c:pt>
                      <c:pt idx="515">
                        <c:v>20.600999999999999</c:v>
                      </c:pt>
                      <c:pt idx="516">
                        <c:v>20.640999999999998</c:v>
                      </c:pt>
                      <c:pt idx="517">
                        <c:v>20.681000000000001</c:v>
                      </c:pt>
                      <c:pt idx="518">
                        <c:v>20.721</c:v>
                      </c:pt>
                      <c:pt idx="519">
                        <c:v>20.760999999999999</c:v>
                      </c:pt>
                      <c:pt idx="520">
                        <c:v>20.801000000000002</c:v>
                      </c:pt>
                      <c:pt idx="521">
                        <c:v>20.841000000000001</c:v>
                      </c:pt>
                      <c:pt idx="522">
                        <c:v>20.881</c:v>
                      </c:pt>
                      <c:pt idx="523">
                        <c:v>20.920999999999999</c:v>
                      </c:pt>
                      <c:pt idx="524">
                        <c:v>20.960999999999999</c:v>
                      </c:pt>
                      <c:pt idx="525">
                        <c:v>21.000999999999998</c:v>
                      </c:pt>
                      <c:pt idx="526">
                        <c:v>21.041</c:v>
                      </c:pt>
                      <c:pt idx="527">
                        <c:v>21.081</c:v>
                      </c:pt>
                      <c:pt idx="528">
                        <c:v>21.121000000000002</c:v>
                      </c:pt>
                      <c:pt idx="529">
                        <c:v>21.16</c:v>
                      </c:pt>
                      <c:pt idx="530">
                        <c:v>21.201000000000001</c:v>
                      </c:pt>
                      <c:pt idx="531">
                        <c:v>21.240000000000002</c:v>
                      </c:pt>
                      <c:pt idx="532">
                        <c:v>21.28</c:v>
                      </c:pt>
                      <c:pt idx="533">
                        <c:v>21.320999999999998</c:v>
                      </c:pt>
                      <c:pt idx="534">
                        <c:v>21.360999999999997</c:v>
                      </c:pt>
                      <c:pt idx="535">
                        <c:v>21.4</c:v>
                      </c:pt>
                      <c:pt idx="536">
                        <c:v>21.439999999999998</c:v>
                      </c:pt>
                      <c:pt idx="537">
                        <c:v>21.481000000000002</c:v>
                      </c:pt>
                      <c:pt idx="538">
                        <c:v>21.521000000000001</c:v>
                      </c:pt>
                      <c:pt idx="539">
                        <c:v>21.561</c:v>
                      </c:pt>
                      <c:pt idx="540">
                        <c:v>21.600999999999999</c:v>
                      </c:pt>
                      <c:pt idx="541">
                        <c:v>21.640999999999998</c:v>
                      </c:pt>
                      <c:pt idx="542">
                        <c:v>21.68</c:v>
                      </c:pt>
                      <c:pt idx="543">
                        <c:v>21.72</c:v>
                      </c:pt>
                      <c:pt idx="544">
                        <c:v>21.759999999999998</c:v>
                      </c:pt>
                      <c:pt idx="545">
                        <c:v>21.799999999999997</c:v>
                      </c:pt>
                      <c:pt idx="546">
                        <c:v>21.84</c:v>
                      </c:pt>
                      <c:pt idx="547">
                        <c:v>21.88</c:v>
                      </c:pt>
                      <c:pt idx="548">
                        <c:v>21.92</c:v>
                      </c:pt>
                      <c:pt idx="549">
                        <c:v>21.96</c:v>
                      </c:pt>
                      <c:pt idx="550">
                        <c:v>22</c:v>
                      </c:pt>
                      <c:pt idx="551">
                        <c:v>22.041</c:v>
                      </c:pt>
                      <c:pt idx="552">
                        <c:v>22.08</c:v>
                      </c:pt>
                      <c:pt idx="553">
                        <c:v>22.119999999999997</c:v>
                      </c:pt>
                      <c:pt idx="554">
                        <c:v>22.16</c:v>
                      </c:pt>
                      <c:pt idx="555">
                        <c:v>22.2</c:v>
                      </c:pt>
                      <c:pt idx="556">
                        <c:v>22.240000000000002</c:v>
                      </c:pt>
                      <c:pt idx="557">
                        <c:v>22.28</c:v>
                      </c:pt>
                      <c:pt idx="558">
                        <c:v>22.320999999999998</c:v>
                      </c:pt>
                      <c:pt idx="559">
                        <c:v>22.36</c:v>
                      </c:pt>
                      <c:pt idx="560">
                        <c:v>22.4</c:v>
                      </c:pt>
                      <c:pt idx="561">
                        <c:v>22.440999999999999</c:v>
                      </c:pt>
                      <c:pt idx="562">
                        <c:v>22.48</c:v>
                      </c:pt>
                      <c:pt idx="563">
                        <c:v>22.52</c:v>
                      </c:pt>
                      <c:pt idx="564">
                        <c:v>22.561</c:v>
                      </c:pt>
                      <c:pt idx="565">
                        <c:v>22.600999999999999</c:v>
                      </c:pt>
                      <c:pt idx="566">
                        <c:v>22.64</c:v>
                      </c:pt>
                      <c:pt idx="567">
                        <c:v>22.680999999999997</c:v>
                      </c:pt>
                      <c:pt idx="568">
                        <c:v>22.721</c:v>
                      </c:pt>
                      <c:pt idx="569">
                        <c:v>22.760999999999999</c:v>
                      </c:pt>
                      <c:pt idx="570">
                        <c:v>22.801000000000002</c:v>
                      </c:pt>
                      <c:pt idx="571">
                        <c:v>22.841000000000001</c:v>
                      </c:pt>
                      <c:pt idx="572">
                        <c:v>22.88</c:v>
                      </c:pt>
                      <c:pt idx="573">
                        <c:v>22.92</c:v>
                      </c:pt>
                      <c:pt idx="574">
                        <c:v>22.96</c:v>
                      </c:pt>
                      <c:pt idx="575">
                        <c:v>23.000999999999998</c:v>
                      </c:pt>
                      <c:pt idx="576">
                        <c:v>23.04</c:v>
                      </c:pt>
                      <c:pt idx="577">
                        <c:v>23.081</c:v>
                      </c:pt>
                      <c:pt idx="578">
                        <c:v>23.121000000000002</c:v>
                      </c:pt>
                      <c:pt idx="579">
                        <c:v>23.16</c:v>
                      </c:pt>
                      <c:pt idx="580">
                        <c:v>23.201000000000001</c:v>
                      </c:pt>
                      <c:pt idx="581">
                        <c:v>23.241</c:v>
                      </c:pt>
                      <c:pt idx="582">
                        <c:v>23.280999999999999</c:v>
                      </c:pt>
                      <c:pt idx="583">
                        <c:v>23.320999999999998</c:v>
                      </c:pt>
                      <c:pt idx="584">
                        <c:v>23.36</c:v>
                      </c:pt>
                      <c:pt idx="585">
                        <c:v>23.4</c:v>
                      </c:pt>
                      <c:pt idx="586">
                        <c:v>23.439999999999998</c:v>
                      </c:pt>
                      <c:pt idx="587">
                        <c:v>23.48</c:v>
                      </c:pt>
                      <c:pt idx="588">
                        <c:v>23.52</c:v>
                      </c:pt>
                      <c:pt idx="589">
                        <c:v>23.560000000000002</c:v>
                      </c:pt>
                      <c:pt idx="590">
                        <c:v>23.600999999999999</c:v>
                      </c:pt>
                      <c:pt idx="591">
                        <c:v>23.640999999999998</c:v>
                      </c:pt>
                      <c:pt idx="592">
                        <c:v>23.68</c:v>
                      </c:pt>
                      <c:pt idx="593">
                        <c:v>23.721</c:v>
                      </c:pt>
                      <c:pt idx="594">
                        <c:v>23.760999999999999</c:v>
                      </c:pt>
                      <c:pt idx="595">
                        <c:v>23.801000000000002</c:v>
                      </c:pt>
                      <c:pt idx="596">
                        <c:v>23.841000000000001</c:v>
                      </c:pt>
                      <c:pt idx="597">
                        <c:v>23.881</c:v>
                      </c:pt>
                      <c:pt idx="598">
                        <c:v>23.920999999999999</c:v>
                      </c:pt>
                      <c:pt idx="599">
                        <c:v>23.960999999999999</c:v>
                      </c:pt>
                      <c:pt idx="600">
                        <c:v>24.000999999999998</c:v>
                      </c:pt>
                      <c:pt idx="601">
                        <c:v>24.041</c:v>
                      </c:pt>
                      <c:pt idx="602">
                        <c:v>24.081</c:v>
                      </c:pt>
                      <c:pt idx="603">
                        <c:v>24.121000000000002</c:v>
                      </c:pt>
                      <c:pt idx="604">
                        <c:v>24.161000000000001</c:v>
                      </c:pt>
                      <c:pt idx="605">
                        <c:v>24.201000000000001</c:v>
                      </c:pt>
                      <c:pt idx="606">
                        <c:v>24.241</c:v>
                      </c:pt>
                      <c:pt idx="607">
                        <c:v>24.280999999999999</c:v>
                      </c:pt>
                      <c:pt idx="608">
                        <c:v>24.320999999999998</c:v>
                      </c:pt>
                      <c:pt idx="609">
                        <c:v>24.360999999999997</c:v>
                      </c:pt>
                      <c:pt idx="610">
                        <c:v>24.401</c:v>
                      </c:pt>
                      <c:pt idx="611">
                        <c:v>24.440999999999999</c:v>
                      </c:pt>
                      <c:pt idx="612">
                        <c:v>24.481000000000002</c:v>
                      </c:pt>
                      <c:pt idx="613">
                        <c:v>24.521000000000001</c:v>
                      </c:pt>
                      <c:pt idx="614">
                        <c:v>24.561</c:v>
                      </c:pt>
                      <c:pt idx="615">
                        <c:v>24.600999999999999</c:v>
                      </c:pt>
                      <c:pt idx="616">
                        <c:v>24.640999999999998</c:v>
                      </c:pt>
                      <c:pt idx="617">
                        <c:v>24.680999999999997</c:v>
                      </c:pt>
                      <c:pt idx="618">
                        <c:v>24.721</c:v>
                      </c:pt>
                      <c:pt idx="619">
                        <c:v>24.760999999999999</c:v>
                      </c:pt>
                      <c:pt idx="620">
                        <c:v>24.801000000000002</c:v>
                      </c:pt>
                      <c:pt idx="621">
                        <c:v>24.841000000000001</c:v>
                      </c:pt>
                      <c:pt idx="622">
                        <c:v>24.881</c:v>
                      </c:pt>
                      <c:pt idx="623">
                        <c:v>24.920999999999999</c:v>
                      </c:pt>
                      <c:pt idx="624">
                        <c:v>24.960999999999999</c:v>
                      </c:pt>
                      <c:pt idx="625">
                        <c:v>25.000999999999998</c:v>
                      </c:pt>
                      <c:pt idx="626">
                        <c:v>25.041</c:v>
                      </c:pt>
                      <c:pt idx="627">
                        <c:v>25.081</c:v>
                      </c:pt>
                      <c:pt idx="628">
                        <c:v>25.121000000000002</c:v>
                      </c:pt>
                      <c:pt idx="629">
                        <c:v>25.161000000000001</c:v>
                      </c:pt>
                      <c:pt idx="630">
                        <c:v>25.201000000000001</c:v>
                      </c:pt>
                      <c:pt idx="631">
                        <c:v>25.241</c:v>
                      </c:pt>
                      <c:pt idx="632">
                        <c:v>25.280999999999999</c:v>
                      </c:pt>
                      <c:pt idx="633">
                        <c:v>25.320999999999998</c:v>
                      </c:pt>
                      <c:pt idx="634">
                        <c:v>25.360999999999997</c:v>
                      </c:pt>
                      <c:pt idx="635">
                        <c:v>25.401</c:v>
                      </c:pt>
                      <c:pt idx="636">
                        <c:v>25.440999999999999</c:v>
                      </c:pt>
                      <c:pt idx="637">
                        <c:v>25.481000000000002</c:v>
                      </c:pt>
                      <c:pt idx="638">
                        <c:v>25.521000000000001</c:v>
                      </c:pt>
                      <c:pt idx="639">
                        <c:v>25.561</c:v>
                      </c:pt>
                      <c:pt idx="640">
                        <c:v>25.600999999999999</c:v>
                      </c:pt>
                      <c:pt idx="641">
                        <c:v>25.640999999999998</c:v>
                      </c:pt>
                      <c:pt idx="642">
                        <c:v>25.680999999999997</c:v>
                      </c:pt>
                      <c:pt idx="643">
                        <c:v>25.721</c:v>
                      </c:pt>
                      <c:pt idx="644">
                        <c:v>25.760999999999999</c:v>
                      </c:pt>
                      <c:pt idx="645">
                        <c:v>25.801000000000002</c:v>
                      </c:pt>
                      <c:pt idx="646">
                        <c:v>25.841000000000001</c:v>
                      </c:pt>
                      <c:pt idx="647">
                        <c:v>25.881</c:v>
                      </c:pt>
                      <c:pt idx="648">
                        <c:v>25.920999999999999</c:v>
                      </c:pt>
                      <c:pt idx="649">
                        <c:v>25.960999999999999</c:v>
                      </c:pt>
                      <c:pt idx="650">
                        <c:v>26.000999999999998</c:v>
                      </c:pt>
                      <c:pt idx="651">
                        <c:v>26.041</c:v>
                      </c:pt>
                      <c:pt idx="652">
                        <c:v>26.081</c:v>
                      </c:pt>
                      <c:pt idx="653">
                        <c:v>26.121000000000002</c:v>
                      </c:pt>
                      <c:pt idx="654">
                        <c:v>26.16</c:v>
                      </c:pt>
                      <c:pt idx="655">
                        <c:v>26.2</c:v>
                      </c:pt>
                      <c:pt idx="656">
                        <c:v>26.240000000000002</c:v>
                      </c:pt>
                      <c:pt idx="657">
                        <c:v>26.28</c:v>
                      </c:pt>
                      <c:pt idx="658">
                        <c:v>26.32</c:v>
                      </c:pt>
                      <c:pt idx="659">
                        <c:v>26.36</c:v>
                      </c:pt>
                      <c:pt idx="660">
                        <c:v>26.401</c:v>
                      </c:pt>
                      <c:pt idx="661">
                        <c:v>26.439999999999998</c:v>
                      </c:pt>
                      <c:pt idx="662">
                        <c:v>26.48</c:v>
                      </c:pt>
                      <c:pt idx="663">
                        <c:v>26.521000000000001</c:v>
                      </c:pt>
                      <c:pt idx="664">
                        <c:v>26.560000000000002</c:v>
                      </c:pt>
                      <c:pt idx="665">
                        <c:v>26.600999999999999</c:v>
                      </c:pt>
                      <c:pt idx="666">
                        <c:v>26.640999999999998</c:v>
                      </c:pt>
                      <c:pt idx="667">
                        <c:v>26.680999999999997</c:v>
                      </c:pt>
                      <c:pt idx="668">
                        <c:v>26.721</c:v>
                      </c:pt>
                      <c:pt idx="669">
                        <c:v>26.760999999999999</c:v>
                      </c:pt>
                      <c:pt idx="670">
                        <c:v>26.801000000000002</c:v>
                      </c:pt>
                      <c:pt idx="671">
                        <c:v>26.84</c:v>
                      </c:pt>
                      <c:pt idx="672">
                        <c:v>26.88</c:v>
                      </c:pt>
                      <c:pt idx="673">
                        <c:v>26.920999999999999</c:v>
                      </c:pt>
                      <c:pt idx="674">
                        <c:v>26.960999999999999</c:v>
                      </c:pt>
                      <c:pt idx="675">
                        <c:v>27.000999999999998</c:v>
                      </c:pt>
                      <c:pt idx="676">
                        <c:v>27.041</c:v>
                      </c:pt>
                      <c:pt idx="677">
                        <c:v>27.08</c:v>
                      </c:pt>
                      <c:pt idx="678">
                        <c:v>27.119999999999997</c:v>
                      </c:pt>
                      <c:pt idx="679">
                        <c:v>27.161000000000001</c:v>
                      </c:pt>
                      <c:pt idx="680">
                        <c:v>27.201000000000001</c:v>
                      </c:pt>
                      <c:pt idx="681">
                        <c:v>27.241</c:v>
                      </c:pt>
                      <c:pt idx="682">
                        <c:v>27.280999999999999</c:v>
                      </c:pt>
                      <c:pt idx="683">
                        <c:v>27.320999999999998</c:v>
                      </c:pt>
                      <c:pt idx="684">
                        <c:v>27.360999999999997</c:v>
                      </c:pt>
                      <c:pt idx="685">
                        <c:v>27.401</c:v>
                      </c:pt>
                      <c:pt idx="686">
                        <c:v>27.440999999999999</c:v>
                      </c:pt>
                      <c:pt idx="687">
                        <c:v>27.48</c:v>
                      </c:pt>
                      <c:pt idx="688">
                        <c:v>27.52</c:v>
                      </c:pt>
                      <c:pt idx="689">
                        <c:v>27.560000000000002</c:v>
                      </c:pt>
                      <c:pt idx="690">
                        <c:v>27.6</c:v>
                      </c:pt>
                      <c:pt idx="691">
                        <c:v>27.64</c:v>
                      </c:pt>
                      <c:pt idx="692">
                        <c:v>27.680999999999997</c:v>
                      </c:pt>
                      <c:pt idx="693">
                        <c:v>27.721</c:v>
                      </c:pt>
                      <c:pt idx="694">
                        <c:v>27.759999999999998</c:v>
                      </c:pt>
                      <c:pt idx="695">
                        <c:v>27.801000000000002</c:v>
                      </c:pt>
                      <c:pt idx="696">
                        <c:v>27.841000000000001</c:v>
                      </c:pt>
                      <c:pt idx="697">
                        <c:v>27.88</c:v>
                      </c:pt>
                      <c:pt idx="698">
                        <c:v>27.920999999999999</c:v>
                      </c:pt>
                      <c:pt idx="699">
                        <c:v>27.960999999999999</c:v>
                      </c:pt>
                      <c:pt idx="700">
                        <c:v>28.000999999999998</c:v>
                      </c:pt>
                      <c:pt idx="701">
                        <c:v>28.04</c:v>
                      </c:pt>
                      <c:pt idx="702">
                        <c:v>28.081</c:v>
                      </c:pt>
                      <c:pt idx="703">
                        <c:v>28.121000000000002</c:v>
                      </c:pt>
                      <c:pt idx="704">
                        <c:v>28.161000000000001</c:v>
                      </c:pt>
                      <c:pt idx="705">
                        <c:v>28.201000000000001</c:v>
                      </c:pt>
                      <c:pt idx="706">
                        <c:v>28.241</c:v>
                      </c:pt>
                      <c:pt idx="707">
                        <c:v>28.280999999999999</c:v>
                      </c:pt>
                      <c:pt idx="708">
                        <c:v>28.320999999999998</c:v>
                      </c:pt>
                      <c:pt idx="709">
                        <c:v>28.360999999999997</c:v>
                      </c:pt>
                      <c:pt idx="710">
                        <c:v>28.401</c:v>
                      </c:pt>
                      <c:pt idx="711">
                        <c:v>28.440999999999999</c:v>
                      </c:pt>
                      <c:pt idx="712">
                        <c:v>28.481000000000002</c:v>
                      </c:pt>
                      <c:pt idx="713">
                        <c:v>28.521000000000001</c:v>
                      </c:pt>
                      <c:pt idx="714">
                        <c:v>28.561</c:v>
                      </c:pt>
                      <c:pt idx="715">
                        <c:v>28.600999999999999</c:v>
                      </c:pt>
                      <c:pt idx="716">
                        <c:v>28.640999999999998</c:v>
                      </c:pt>
                      <c:pt idx="717">
                        <c:v>28.680999999999997</c:v>
                      </c:pt>
                      <c:pt idx="718">
                        <c:v>28.721</c:v>
                      </c:pt>
                      <c:pt idx="719">
                        <c:v>28.760999999999999</c:v>
                      </c:pt>
                      <c:pt idx="720">
                        <c:v>28.800999999999998</c:v>
                      </c:pt>
                      <c:pt idx="721">
                        <c:v>28.841000000000001</c:v>
                      </c:pt>
                      <c:pt idx="722">
                        <c:v>28.881</c:v>
                      </c:pt>
                      <c:pt idx="723">
                        <c:v>28.920999999999999</c:v>
                      </c:pt>
                      <c:pt idx="724">
                        <c:v>28.960999999999999</c:v>
                      </c:pt>
                      <c:pt idx="725">
                        <c:v>29.001000000000001</c:v>
                      </c:pt>
                      <c:pt idx="726">
                        <c:v>29.041</c:v>
                      </c:pt>
                      <c:pt idx="727">
                        <c:v>29.081</c:v>
                      </c:pt>
                      <c:pt idx="728">
                        <c:v>29.120999999999999</c:v>
                      </c:pt>
                      <c:pt idx="729">
                        <c:v>29.161000000000001</c:v>
                      </c:pt>
                      <c:pt idx="730">
                        <c:v>29.201000000000001</c:v>
                      </c:pt>
                      <c:pt idx="731">
                        <c:v>29.241</c:v>
                      </c:pt>
                      <c:pt idx="732">
                        <c:v>29.280999999999999</c:v>
                      </c:pt>
                      <c:pt idx="733">
                        <c:v>29.320999999999998</c:v>
                      </c:pt>
                      <c:pt idx="734">
                        <c:v>29.361000000000001</c:v>
                      </c:pt>
                      <c:pt idx="735">
                        <c:v>29.401</c:v>
                      </c:pt>
                      <c:pt idx="736">
                        <c:v>29.440999999999999</c:v>
                      </c:pt>
                      <c:pt idx="737">
                        <c:v>29.480999999999998</c:v>
                      </c:pt>
                      <c:pt idx="738">
                        <c:v>29.521000000000001</c:v>
                      </c:pt>
                      <c:pt idx="739">
                        <c:v>29.561</c:v>
                      </c:pt>
                      <c:pt idx="740">
                        <c:v>29.600999999999999</c:v>
                      </c:pt>
                      <c:pt idx="741">
                        <c:v>29.640999999999998</c:v>
                      </c:pt>
                      <c:pt idx="742">
                        <c:v>29.681000000000001</c:v>
                      </c:pt>
                      <c:pt idx="743">
                        <c:v>29.721</c:v>
                      </c:pt>
                      <c:pt idx="744">
                        <c:v>29.760999999999999</c:v>
                      </c:pt>
                      <c:pt idx="745">
                        <c:v>29.800999999999998</c:v>
                      </c:pt>
                      <c:pt idx="746">
                        <c:v>29.841000000000001</c:v>
                      </c:pt>
                      <c:pt idx="747">
                        <c:v>29.881</c:v>
                      </c:pt>
                      <c:pt idx="748">
                        <c:v>29.920999999999999</c:v>
                      </c:pt>
                      <c:pt idx="749">
                        <c:v>29.96</c:v>
                      </c:pt>
                    </c:numCache>
                  </c:numRef>
                </c:xVal>
                <c:yVal>
                  <c:numRef>
                    <c:extLst>
                      <c:ext uri="{02D57815-91ED-43cb-92C2-25804820EDAC}">
                        <c15:formulaRef>
                          <c15:sqref>'R'!$G$10:$G$759</c15:sqref>
                        </c15:formulaRef>
                      </c:ext>
                    </c:extLst>
                    <c:numCache>
                      <c:formatCode>General</c:formatCode>
                      <c:ptCount val="750"/>
                      <c:pt idx="0">
                        <c:v>-4.0140000000000002</c:v>
                      </c:pt>
                      <c:pt idx="1">
                        <c:v>-0.51300000000000001</c:v>
                      </c:pt>
                      <c:pt idx="2">
                        <c:v>7.133</c:v>
                      </c:pt>
                      <c:pt idx="3">
                        <c:v>4.9119999999999999</c:v>
                      </c:pt>
                      <c:pt idx="4">
                        <c:v>-2.3410000000000002</c:v>
                      </c:pt>
                      <c:pt idx="5">
                        <c:v>2.6579999999999999</c:v>
                      </c:pt>
                      <c:pt idx="6">
                        <c:v>2.37</c:v>
                      </c:pt>
                      <c:pt idx="7">
                        <c:v>18.658000000000001</c:v>
                      </c:pt>
                      <c:pt idx="8">
                        <c:v>12.805</c:v>
                      </c:pt>
                      <c:pt idx="9">
                        <c:v>9.1790000000000003</c:v>
                      </c:pt>
                      <c:pt idx="10">
                        <c:v>18.481999999999999</c:v>
                      </c:pt>
                      <c:pt idx="11">
                        <c:v>11.962999999999999</c:v>
                      </c:pt>
                      <c:pt idx="12">
                        <c:v>23.172999999999998</c:v>
                      </c:pt>
                      <c:pt idx="13">
                        <c:v>29.396000000000001</c:v>
                      </c:pt>
                      <c:pt idx="14">
                        <c:v>33.052</c:v>
                      </c:pt>
                      <c:pt idx="15">
                        <c:v>31.137</c:v>
                      </c:pt>
                      <c:pt idx="16">
                        <c:v>33.207000000000001</c:v>
                      </c:pt>
                      <c:pt idx="17">
                        <c:v>34.762999999999998</c:v>
                      </c:pt>
                      <c:pt idx="18">
                        <c:v>40.786999999999999</c:v>
                      </c:pt>
                      <c:pt idx="19">
                        <c:v>30.652000000000001</c:v>
                      </c:pt>
                      <c:pt idx="20">
                        <c:v>45.527000000000001</c:v>
                      </c:pt>
                      <c:pt idx="21">
                        <c:v>44.387</c:v>
                      </c:pt>
                      <c:pt idx="22">
                        <c:v>56.122999999999998</c:v>
                      </c:pt>
                      <c:pt idx="23">
                        <c:v>56.453000000000003</c:v>
                      </c:pt>
                      <c:pt idx="24">
                        <c:v>57.317</c:v>
                      </c:pt>
                      <c:pt idx="25">
                        <c:v>55.008000000000003</c:v>
                      </c:pt>
                      <c:pt idx="26">
                        <c:v>49.825000000000003</c:v>
                      </c:pt>
                      <c:pt idx="27">
                        <c:v>67.843999999999994</c:v>
                      </c:pt>
                      <c:pt idx="28">
                        <c:v>70.516999999999996</c:v>
                      </c:pt>
                      <c:pt idx="29">
                        <c:v>68.679000000000002</c:v>
                      </c:pt>
                      <c:pt idx="30">
                        <c:v>74.766000000000005</c:v>
                      </c:pt>
                      <c:pt idx="31">
                        <c:v>76.040000000000006</c:v>
                      </c:pt>
                      <c:pt idx="32">
                        <c:v>80.061999999999998</c:v>
                      </c:pt>
                      <c:pt idx="33">
                        <c:v>87.694999999999993</c:v>
                      </c:pt>
                      <c:pt idx="34">
                        <c:v>86.828000000000003</c:v>
                      </c:pt>
                      <c:pt idx="35">
                        <c:v>78.307000000000002</c:v>
                      </c:pt>
                      <c:pt idx="36">
                        <c:v>90.534999999999997</c:v>
                      </c:pt>
                      <c:pt idx="37">
                        <c:v>93.402000000000001</c:v>
                      </c:pt>
                      <c:pt idx="38">
                        <c:v>92.120999999999995</c:v>
                      </c:pt>
                      <c:pt idx="39">
                        <c:v>97.480999999999995</c:v>
                      </c:pt>
                      <c:pt idx="40">
                        <c:v>106.36</c:v>
                      </c:pt>
                      <c:pt idx="41">
                        <c:v>108.301</c:v>
                      </c:pt>
                      <c:pt idx="42">
                        <c:v>111.08</c:v>
                      </c:pt>
                      <c:pt idx="43">
                        <c:v>111.93300000000001</c:v>
                      </c:pt>
                      <c:pt idx="44">
                        <c:v>109.61499999999999</c:v>
                      </c:pt>
                      <c:pt idx="45">
                        <c:v>114.38</c:v>
                      </c:pt>
                      <c:pt idx="46">
                        <c:v>116.39</c:v>
                      </c:pt>
                      <c:pt idx="47">
                        <c:v>119.271</c:v>
                      </c:pt>
                      <c:pt idx="48">
                        <c:v>125.46899999999999</c:v>
                      </c:pt>
                      <c:pt idx="49">
                        <c:v>129.453</c:v>
                      </c:pt>
                      <c:pt idx="50">
                        <c:v>127.76</c:v>
                      </c:pt>
                      <c:pt idx="51">
                        <c:v>132.15299999999999</c:v>
                      </c:pt>
                      <c:pt idx="52">
                        <c:v>133.744</c:v>
                      </c:pt>
                      <c:pt idx="53">
                        <c:v>141.81800000000001</c:v>
                      </c:pt>
                      <c:pt idx="54">
                        <c:v>145.94800000000001</c:v>
                      </c:pt>
                      <c:pt idx="55">
                        <c:v>153.62299999999999</c:v>
                      </c:pt>
                      <c:pt idx="56">
                        <c:v>147.88800000000001</c:v>
                      </c:pt>
                      <c:pt idx="57">
                        <c:v>140.685</c:v>
                      </c:pt>
                      <c:pt idx="58">
                        <c:v>158.13200000000001</c:v>
                      </c:pt>
                      <c:pt idx="59">
                        <c:v>160.036</c:v>
                      </c:pt>
                      <c:pt idx="60">
                        <c:v>155.739</c:v>
                      </c:pt>
                      <c:pt idx="61">
                        <c:v>177.21</c:v>
                      </c:pt>
                      <c:pt idx="62">
                        <c:v>160.048</c:v>
                      </c:pt>
                      <c:pt idx="63">
                        <c:v>162.92599999999999</c:v>
                      </c:pt>
                      <c:pt idx="64">
                        <c:v>166.18799999999999</c:v>
                      </c:pt>
                      <c:pt idx="65">
                        <c:v>165.93799999999999</c:v>
                      </c:pt>
                      <c:pt idx="66">
                        <c:v>171.095</c:v>
                      </c:pt>
                      <c:pt idx="67">
                        <c:v>173.565</c:v>
                      </c:pt>
                      <c:pt idx="68">
                        <c:v>175.71100000000001</c:v>
                      </c:pt>
                      <c:pt idx="69">
                        <c:v>181.62299999999999</c:v>
                      </c:pt>
                      <c:pt idx="70">
                        <c:v>179.35599999999999</c:v>
                      </c:pt>
                      <c:pt idx="71">
                        <c:v>183.17500000000001</c:v>
                      </c:pt>
                      <c:pt idx="72">
                        <c:v>195.017</c:v>
                      </c:pt>
                      <c:pt idx="73">
                        <c:v>179.678</c:v>
                      </c:pt>
                      <c:pt idx="74">
                        <c:v>193.37</c:v>
                      </c:pt>
                      <c:pt idx="75">
                        <c:v>195.37700000000001</c:v>
                      </c:pt>
                      <c:pt idx="76">
                        <c:v>199.02099999999999</c:v>
                      </c:pt>
                      <c:pt idx="77">
                        <c:v>195.631</c:v>
                      </c:pt>
                      <c:pt idx="78">
                        <c:v>202.97</c:v>
                      </c:pt>
                      <c:pt idx="79">
                        <c:v>208.43799999999999</c:v>
                      </c:pt>
                      <c:pt idx="80">
                        <c:v>207.874</c:v>
                      </c:pt>
                      <c:pt idx="81">
                        <c:v>207.33699999999999</c:v>
                      </c:pt>
                      <c:pt idx="82">
                        <c:v>216.32400000000001</c:v>
                      </c:pt>
                      <c:pt idx="83">
                        <c:v>219.23699999999999</c:v>
                      </c:pt>
                      <c:pt idx="84">
                        <c:v>211.79300000000001</c:v>
                      </c:pt>
                      <c:pt idx="85">
                        <c:v>212.07</c:v>
                      </c:pt>
                      <c:pt idx="86">
                        <c:v>214.52699999999999</c:v>
                      </c:pt>
                      <c:pt idx="87">
                        <c:v>218.245</c:v>
                      </c:pt>
                      <c:pt idx="88">
                        <c:v>217.25800000000001</c:v>
                      </c:pt>
                      <c:pt idx="89">
                        <c:v>221.72800000000001</c:v>
                      </c:pt>
                      <c:pt idx="90">
                        <c:v>224.74700000000001</c:v>
                      </c:pt>
                      <c:pt idx="91">
                        <c:v>228.852</c:v>
                      </c:pt>
                      <c:pt idx="92">
                        <c:v>234.96299999999999</c:v>
                      </c:pt>
                      <c:pt idx="93">
                        <c:v>230.858</c:v>
                      </c:pt>
                      <c:pt idx="94">
                        <c:v>230.559</c:v>
                      </c:pt>
                      <c:pt idx="95">
                        <c:v>234.55</c:v>
                      </c:pt>
                      <c:pt idx="96">
                        <c:v>233.08600000000001</c:v>
                      </c:pt>
                      <c:pt idx="97">
                        <c:v>240.59200000000001</c:v>
                      </c:pt>
                      <c:pt idx="98">
                        <c:v>243.494</c:v>
                      </c:pt>
                      <c:pt idx="99">
                        <c:v>250.28700000000001</c:v>
                      </c:pt>
                      <c:pt idx="100">
                        <c:v>250.24</c:v>
                      </c:pt>
                      <c:pt idx="101">
                        <c:v>245.846</c:v>
                      </c:pt>
                      <c:pt idx="102">
                        <c:v>247.37200000000001</c:v>
                      </c:pt>
                      <c:pt idx="103">
                        <c:v>239.81899999999999</c:v>
                      </c:pt>
                      <c:pt idx="104">
                        <c:v>251.35400000000001</c:v>
                      </c:pt>
                      <c:pt idx="105">
                        <c:v>252.38499999999999</c:v>
                      </c:pt>
                      <c:pt idx="106">
                        <c:v>259.226</c:v>
                      </c:pt>
                      <c:pt idx="107">
                        <c:v>256.07900000000001</c:v>
                      </c:pt>
                      <c:pt idx="108">
                        <c:v>258.68799999999999</c:v>
                      </c:pt>
                      <c:pt idx="109">
                        <c:v>261.233</c:v>
                      </c:pt>
                      <c:pt idx="110">
                        <c:v>262.67899999999997</c:v>
                      </c:pt>
                      <c:pt idx="111">
                        <c:v>268.60899999999998</c:v>
                      </c:pt>
                      <c:pt idx="112">
                        <c:v>264.12299999999999</c:v>
                      </c:pt>
                      <c:pt idx="113">
                        <c:v>266.33300000000003</c:v>
                      </c:pt>
                      <c:pt idx="114">
                        <c:v>269.95999999999998</c:v>
                      </c:pt>
                      <c:pt idx="115">
                        <c:v>266.19900000000001</c:v>
                      </c:pt>
                      <c:pt idx="116">
                        <c:v>269.30799999999999</c:v>
                      </c:pt>
                      <c:pt idx="117">
                        <c:v>274.47500000000002</c:v>
                      </c:pt>
                      <c:pt idx="118">
                        <c:v>275.34300000000002</c:v>
                      </c:pt>
                      <c:pt idx="119">
                        <c:v>274.48700000000002</c:v>
                      </c:pt>
                      <c:pt idx="120">
                        <c:v>279.34500000000003</c:v>
                      </c:pt>
                      <c:pt idx="121">
                        <c:v>280.16800000000001</c:v>
                      </c:pt>
                      <c:pt idx="122">
                        <c:v>281.78199999999998</c:v>
                      </c:pt>
                      <c:pt idx="123">
                        <c:v>279.70299999999997</c:v>
                      </c:pt>
                      <c:pt idx="124">
                        <c:v>275.51799999999997</c:v>
                      </c:pt>
                      <c:pt idx="125">
                        <c:v>282.80599999999998</c:v>
                      </c:pt>
                      <c:pt idx="126">
                        <c:v>291.90800000000002</c:v>
                      </c:pt>
                      <c:pt idx="127">
                        <c:v>290.52699999999999</c:v>
                      </c:pt>
                      <c:pt idx="128">
                        <c:v>290.12700000000001</c:v>
                      </c:pt>
                      <c:pt idx="129">
                        <c:v>291.44200000000001</c:v>
                      </c:pt>
                      <c:pt idx="130">
                        <c:v>299.524</c:v>
                      </c:pt>
                      <c:pt idx="131">
                        <c:v>295.10899999999998</c:v>
                      </c:pt>
                      <c:pt idx="132">
                        <c:v>293.68599999999998</c:v>
                      </c:pt>
                      <c:pt idx="133">
                        <c:v>296.42200000000003</c:v>
                      </c:pt>
                      <c:pt idx="134">
                        <c:v>302.995</c:v>
                      </c:pt>
                      <c:pt idx="135">
                        <c:v>298.07900000000001</c:v>
                      </c:pt>
                      <c:pt idx="136">
                        <c:v>297.24599999999998</c:v>
                      </c:pt>
                      <c:pt idx="137">
                        <c:v>302.01400000000001</c:v>
                      </c:pt>
                      <c:pt idx="138">
                        <c:v>299.85500000000002</c:v>
                      </c:pt>
                      <c:pt idx="139">
                        <c:v>295.78800000000001</c:v>
                      </c:pt>
                      <c:pt idx="140">
                        <c:v>303.71499999999997</c:v>
                      </c:pt>
                      <c:pt idx="141">
                        <c:v>317.22899999999998</c:v>
                      </c:pt>
                      <c:pt idx="142">
                        <c:v>310.73</c:v>
                      </c:pt>
                      <c:pt idx="143">
                        <c:v>305.67399999999998</c:v>
                      </c:pt>
                      <c:pt idx="144">
                        <c:v>306.20299999999997</c:v>
                      </c:pt>
                      <c:pt idx="145">
                        <c:v>312.52</c:v>
                      </c:pt>
                      <c:pt idx="146">
                        <c:v>312.46100000000001</c:v>
                      </c:pt>
                      <c:pt idx="147">
                        <c:v>320.44299999999998</c:v>
                      </c:pt>
                      <c:pt idx="148">
                        <c:v>311.67</c:v>
                      </c:pt>
                      <c:pt idx="149">
                        <c:v>315.46800000000002</c:v>
                      </c:pt>
                      <c:pt idx="150">
                        <c:v>318.17599999999999</c:v>
                      </c:pt>
                      <c:pt idx="151">
                        <c:v>320.13799999999998</c:v>
                      </c:pt>
                      <c:pt idx="152">
                        <c:v>321.62099999999998</c:v>
                      </c:pt>
                      <c:pt idx="153">
                        <c:v>317.18</c:v>
                      </c:pt>
                      <c:pt idx="154">
                        <c:v>324.65100000000001</c:v>
                      </c:pt>
                      <c:pt idx="155">
                        <c:v>327.12200000000001</c:v>
                      </c:pt>
                      <c:pt idx="156">
                        <c:v>328.108</c:v>
                      </c:pt>
                      <c:pt idx="157">
                        <c:v>327.26499999999999</c:v>
                      </c:pt>
                      <c:pt idx="158">
                        <c:v>335.096</c:v>
                      </c:pt>
                      <c:pt idx="159">
                        <c:v>327.67899999999997</c:v>
                      </c:pt>
                      <c:pt idx="160">
                        <c:v>335.56799999999998</c:v>
                      </c:pt>
                      <c:pt idx="161">
                        <c:v>330.42399999999998</c:v>
                      </c:pt>
                      <c:pt idx="162">
                        <c:v>326.137</c:v>
                      </c:pt>
                      <c:pt idx="163">
                        <c:v>336.39600000000002</c:v>
                      </c:pt>
                      <c:pt idx="164">
                        <c:v>328.99200000000002</c:v>
                      </c:pt>
                      <c:pt idx="165">
                        <c:v>336.24099999999999</c:v>
                      </c:pt>
                      <c:pt idx="166">
                        <c:v>340.673</c:v>
                      </c:pt>
                      <c:pt idx="167">
                        <c:v>338.74900000000002</c:v>
                      </c:pt>
                      <c:pt idx="168">
                        <c:v>327.613</c:v>
                      </c:pt>
                      <c:pt idx="169">
                        <c:v>338.637</c:v>
                      </c:pt>
                      <c:pt idx="170">
                        <c:v>345.73200000000003</c:v>
                      </c:pt>
                      <c:pt idx="171">
                        <c:v>341.84399999999999</c:v>
                      </c:pt>
                      <c:pt idx="172">
                        <c:v>339.55900000000003</c:v>
                      </c:pt>
                      <c:pt idx="173">
                        <c:v>341.084</c:v>
                      </c:pt>
                      <c:pt idx="174">
                        <c:v>353.93900000000002</c:v>
                      </c:pt>
                      <c:pt idx="175">
                        <c:v>350.80399999999997</c:v>
                      </c:pt>
                      <c:pt idx="176">
                        <c:v>345.471</c:v>
                      </c:pt>
                      <c:pt idx="177">
                        <c:v>348.34500000000003</c:v>
                      </c:pt>
                      <c:pt idx="178">
                        <c:v>346.43900000000002</c:v>
                      </c:pt>
                      <c:pt idx="179">
                        <c:v>354.73200000000003</c:v>
                      </c:pt>
                      <c:pt idx="180">
                        <c:v>344.02199999999999</c:v>
                      </c:pt>
                      <c:pt idx="181">
                        <c:v>355.83300000000003</c:v>
                      </c:pt>
                      <c:pt idx="182">
                        <c:v>351.22899999999998</c:v>
                      </c:pt>
                      <c:pt idx="183">
                        <c:v>365.34899999999999</c:v>
                      </c:pt>
                      <c:pt idx="184">
                        <c:v>358.84500000000003</c:v>
                      </c:pt>
                      <c:pt idx="185">
                        <c:v>364.46600000000001</c:v>
                      </c:pt>
                      <c:pt idx="186">
                        <c:v>368.863</c:v>
                      </c:pt>
                      <c:pt idx="187">
                        <c:v>384.995</c:v>
                      </c:pt>
                      <c:pt idx="188">
                        <c:v>372.34</c:v>
                      </c:pt>
                      <c:pt idx="189">
                        <c:v>366.77499999999998</c:v>
                      </c:pt>
                      <c:pt idx="190">
                        <c:v>377.86200000000002</c:v>
                      </c:pt>
                      <c:pt idx="191">
                        <c:v>368.072</c:v>
                      </c:pt>
                      <c:pt idx="192">
                        <c:v>347.74900000000002</c:v>
                      </c:pt>
                      <c:pt idx="193">
                        <c:v>380.577</c:v>
                      </c:pt>
                      <c:pt idx="194">
                        <c:v>369.23200000000003</c:v>
                      </c:pt>
                      <c:pt idx="195">
                        <c:v>377.19299999999998</c:v>
                      </c:pt>
                      <c:pt idx="196">
                        <c:v>373.55399999999997</c:v>
                      </c:pt>
                      <c:pt idx="197">
                        <c:v>372.31</c:v>
                      </c:pt>
                      <c:pt idx="198">
                        <c:v>371.63400000000001</c:v>
                      </c:pt>
                      <c:pt idx="199">
                        <c:v>373.928</c:v>
                      </c:pt>
                      <c:pt idx="200">
                        <c:v>384.74700000000001</c:v>
                      </c:pt>
                      <c:pt idx="201">
                        <c:v>376.71199999999999</c:v>
                      </c:pt>
                      <c:pt idx="202">
                        <c:v>380.55500000000001</c:v>
                      </c:pt>
                      <c:pt idx="203">
                        <c:v>379.74400000000003</c:v>
                      </c:pt>
                      <c:pt idx="204">
                        <c:v>381.12</c:v>
                      </c:pt>
                      <c:pt idx="205">
                        <c:v>380.86799999999999</c:v>
                      </c:pt>
                      <c:pt idx="206">
                        <c:v>382.42500000000001</c:v>
                      </c:pt>
                      <c:pt idx="207">
                        <c:v>380.15199999999999</c:v>
                      </c:pt>
                      <c:pt idx="208">
                        <c:v>387.35</c:v>
                      </c:pt>
                      <c:pt idx="209">
                        <c:v>374.82299999999998</c:v>
                      </c:pt>
                      <c:pt idx="210">
                        <c:v>384.988</c:v>
                      </c:pt>
                      <c:pt idx="211">
                        <c:v>382.36200000000002</c:v>
                      </c:pt>
                      <c:pt idx="212">
                        <c:v>381.57600000000002</c:v>
                      </c:pt>
                      <c:pt idx="213">
                        <c:v>389.54</c:v>
                      </c:pt>
                      <c:pt idx="214">
                        <c:v>395.02800000000002</c:v>
                      </c:pt>
                      <c:pt idx="215">
                        <c:v>390.93299999999999</c:v>
                      </c:pt>
                      <c:pt idx="216">
                        <c:v>379.43799999999999</c:v>
                      </c:pt>
                      <c:pt idx="217">
                        <c:v>387.04</c:v>
                      </c:pt>
                      <c:pt idx="218">
                        <c:v>386.29</c:v>
                      </c:pt>
                      <c:pt idx="219">
                        <c:v>391.82600000000002</c:v>
                      </c:pt>
                      <c:pt idx="220">
                        <c:v>393.863</c:v>
                      </c:pt>
                      <c:pt idx="221">
                        <c:v>392.81700000000001</c:v>
                      </c:pt>
                      <c:pt idx="222">
                        <c:v>393.15499999999997</c:v>
                      </c:pt>
                      <c:pt idx="223">
                        <c:v>392.32299999999998</c:v>
                      </c:pt>
                      <c:pt idx="224">
                        <c:v>390.03399999999999</c:v>
                      </c:pt>
                      <c:pt idx="225">
                        <c:v>399.65300000000002</c:v>
                      </c:pt>
                      <c:pt idx="226">
                        <c:v>397.24099999999999</c:v>
                      </c:pt>
                      <c:pt idx="227">
                        <c:v>385.69600000000003</c:v>
                      </c:pt>
                      <c:pt idx="228">
                        <c:v>404.721</c:v>
                      </c:pt>
                      <c:pt idx="229">
                        <c:v>400.45600000000002</c:v>
                      </c:pt>
                      <c:pt idx="230">
                        <c:v>389.30200000000002</c:v>
                      </c:pt>
                      <c:pt idx="231">
                        <c:v>402.48099999999999</c:v>
                      </c:pt>
                      <c:pt idx="232">
                        <c:v>403.55</c:v>
                      </c:pt>
                      <c:pt idx="233">
                        <c:v>400.83300000000003</c:v>
                      </c:pt>
                      <c:pt idx="234">
                        <c:v>402.39</c:v>
                      </c:pt>
                      <c:pt idx="235">
                        <c:v>406.71699999999998</c:v>
                      </c:pt>
                      <c:pt idx="236">
                        <c:v>409.154</c:v>
                      </c:pt>
                      <c:pt idx="237">
                        <c:v>405.60899999999998</c:v>
                      </c:pt>
                      <c:pt idx="238">
                        <c:v>408.31900000000002</c:v>
                      </c:pt>
                      <c:pt idx="239">
                        <c:v>411.32100000000003</c:v>
                      </c:pt>
                      <c:pt idx="240">
                        <c:v>411.64600000000002</c:v>
                      </c:pt>
                      <c:pt idx="241">
                        <c:v>416.86700000000002</c:v>
                      </c:pt>
                      <c:pt idx="242">
                        <c:v>417.41300000000001</c:v>
                      </c:pt>
                      <c:pt idx="243">
                        <c:v>416.08499999999998</c:v>
                      </c:pt>
                      <c:pt idx="244">
                        <c:v>415.339</c:v>
                      </c:pt>
                      <c:pt idx="245">
                        <c:v>418.86700000000002</c:v>
                      </c:pt>
                      <c:pt idx="246">
                        <c:v>424.75400000000002</c:v>
                      </c:pt>
                      <c:pt idx="247">
                        <c:v>412.11200000000002</c:v>
                      </c:pt>
                      <c:pt idx="248">
                        <c:v>409.34300000000002</c:v>
                      </c:pt>
                      <c:pt idx="249">
                        <c:v>422.91199999999998</c:v>
                      </c:pt>
                      <c:pt idx="250">
                        <c:v>416.45299999999997</c:v>
                      </c:pt>
                      <c:pt idx="251">
                        <c:v>420.02300000000002</c:v>
                      </c:pt>
                      <c:pt idx="252">
                        <c:v>411.00099999999998</c:v>
                      </c:pt>
                      <c:pt idx="253">
                        <c:v>422.43799999999999</c:v>
                      </c:pt>
                      <c:pt idx="254">
                        <c:v>423.00900000000001</c:v>
                      </c:pt>
                      <c:pt idx="255">
                        <c:v>421.14800000000002</c:v>
                      </c:pt>
                      <c:pt idx="256">
                        <c:v>421.69099999999997</c:v>
                      </c:pt>
                      <c:pt idx="257">
                        <c:v>425.30599999999998</c:v>
                      </c:pt>
                      <c:pt idx="258">
                        <c:v>427.8</c:v>
                      </c:pt>
                      <c:pt idx="259">
                        <c:v>426.74599999999998</c:v>
                      </c:pt>
                      <c:pt idx="260">
                        <c:v>423.83100000000002</c:v>
                      </c:pt>
                      <c:pt idx="261">
                        <c:v>399.91500000000002</c:v>
                      </c:pt>
                      <c:pt idx="262">
                        <c:v>431.03300000000002</c:v>
                      </c:pt>
                      <c:pt idx="263">
                        <c:v>432.495</c:v>
                      </c:pt>
                      <c:pt idx="264">
                        <c:v>425.976</c:v>
                      </c:pt>
                      <c:pt idx="265">
                        <c:v>428.10399999999998</c:v>
                      </c:pt>
                      <c:pt idx="266">
                        <c:v>425.29899999999998</c:v>
                      </c:pt>
                      <c:pt idx="267">
                        <c:v>402.803</c:v>
                      </c:pt>
                      <c:pt idx="268">
                        <c:v>426.642</c:v>
                      </c:pt>
                      <c:pt idx="269">
                        <c:v>431.90499999999997</c:v>
                      </c:pt>
                      <c:pt idx="270">
                        <c:v>434.22199999999998</c:v>
                      </c:pt>
                      <c:pt idx="271">
                        <c:v>436.71300000000002</c:v>
                      </c:pt>
                      <c:pt idx="272">
                        <c:v>433.43400000000003</c:v>
                      </c:pt>
                      <c:pt idx="273">
                        <c:v>432.07600000000002</c:v>
                      </c:pt>
                      <c:pt idx="274">
                        <c:v>434.512</c:v>
                      </c:pt>
                      <c:pt idx="275">
                        <c:v>431.74799999999999</c:v>
                      </c:pt>
                      <c:pt idx="276">
                        <c:v>430.822</c:v>
                      </c:pt>
                      <c:pt idx="277">
                        <c:v>429.10599999999999</c:v>
                      </c:pt>
                      <c:pt idx="278">
                        <c:v>439.61200000000002</c:v>
                      </c:pt>
                      <c:pt idx="279">
                        <c:v>433.99900000000002</c:v>
                      </c:pt>
                      <c:pt idx="280">
                        <c:v>435.66699999999997</c:v>
                      </c:pt>
                      <c:pt idx="281">
                        <c:v>437.791</c:v>
                      </c:pt>
                      <c:pt idx="282">
                        <c:v>438.92700000000002</c:v>
                      </c:pt>
                      <c:pt idx="283">
                        <c:v>445.32799999999997</c:v>
                      </c:pt>
                      <c:pt idx="284">
                        <c:v>446.5</c:v>
                      </c:pt>
                      <c:pt idx="285">
                        <c:v>439.33199999999999</c:v>
                      </c:pt>
                      <c:pt idx="286">
                        <c:v>445.55599999999998</c:v>
                      </c:pt>
                      <c:pt idx="287">
                        <c:v>449.11700000000002</c:v>
                      </c:pt>
                      <c:pt idx="288">
                        <c:v>453.77499999999998</c:v>
                      </c:pt>
                      <c:pt idx="289">
                        <c:v>442.37599999999998</c:v>
                      </c:pt>
                      <c:pt idx="290">
                        <c:v>444.77499999999998</c:v>
                      </c:pt>
                      <c:pt idx="291">
                        <c:v>442.92200000000003</c:v>
                      </c:pt>
                      <c:pt idx="292">
                        <c:v>447.90100000000001</c:v>
                      </c:pt>
                      <c:pt idx="293">
                        <c:v>450.86599999999999</c:v>
                      </c:pt>
                      <c:pt idx="294">
                        <c:v>446.774</c:v>
                      </c:pt>
                      <c:pt idx="295">
                        <c:v>454.971</c:v>
                      </c:pt>
                      <c:pt idx="296">
                        <c:v>446.89600000000002</c:v>
                      </c:pt>
                      <c:pt idx="297">
                        <c:v>470.48</c:v>
                      </c:pt>
                      <c:pt idx="298">
                        <c:v>459.14600000000002</c:v>
                      </c:pt>
                      <c:pt idx="299">
                        <c:v>469.56099999999998</c:v>
                      </c:pt>
                      <c:pt idx="300">
                        <c:v>441.23899999999998</c:v>
                      </c:pt>
                      <c:pt idx="301">
                        <c:v>451.84500000000003</c:v>
                      </c:pt>
                      <c:pt idx="302">
                        <c:v>455.72199999999998</c:v>
                      </c:pt>
                      <c:pt idx="303">
                        <c:v>444.05500000000001</c:v>
                      </c:pt>
                      <c:pt idx="304">
                        <c:v>457.68299999999999</c:v>
                      </c:pt>
                      <c:pt idx="305">
                        <c:v>451.084</c:v>
                      </c:pt>
                      <c:pt idx="306">
                        <c:v>465.07799999999997</c:v>
                      </c:pt>
                      <c:pt idx="307">
                        <c:v>455.75</c:v>
                      </c:pt>
                      <c:pt idx="308">
                        <c:v>469.36599999999999</c:v>
                      </c:pt>
                      <c:pt idx="309">
                        <c:v>462.98899999999998</c:v>
                      </c:pt>
                      <c:pt idx="310">
                        <c:v>462.40600000000001</c:v>
                      </c:pt>
                      <c:pt idx="311">
                        <c:v>453.64400000000001</c:v>
                      </c:pt>
                      <c:pt idx="312">
                        <c:v>461.48700000000002</c:v>
                      </c:pt>
                      <c:pt idx="313">
                        <c:v>461.75599999999997</c:v>
                      </c:pt>
                      <c:pt idx="314">
                        <c:v>467.05599999999998</c:v>
                      </c:pt>
                      <c:pt idx="315">
                        <c:v>462.541</c:v>
                      </c:pt>
                      <c:pt idx="316">
                        <c:v>468.51900000000001</c:v>
                      </c:pt>
                      <c:pt idx="317">
                        <c:v>464.28</c:v>
                      </c:pt>
                      <c:pt idx="318">
                        <c:v>465.798</c:v>
                      </c:pt>
                      <c:pt idx="319">
                        <c:v>469.529</c:v>
                      </c:pt>
                      <c:pt idx="320">
                        <c:v>473.34899999999999</c:v>
                      </c:pt>
                      <c:pt idx="321">
                        <c:v>468.19</c:v>
                      </c:pt>
                      <c:pt idx="322">
                        <c:v>462.76600000000002</c:v>
                      </c:pt>
                      <c:pt idx="323">
                        <c:v>462.988</c:v>
                      </c:pt>
                      <c:pt idx="324">
                        <c:v>464.26799999999997</c:v>
                      </c:pt>
                      <c:pt idx="325">
                        <c:v>471.685</c:v>
                      </c:pt>
                      <c:pt idx="326">
                        <c:v>429.036</c:v>
                      </c:pt>
                      <c:pt idx="327">
                        <c:v>492.935</c:v>
                      </c:pt>
                      <c:pt idx="328">
                        <c:v>469.541</c:v>
                      </c:pt>
                      <c:pt idx="329">
                        <c:v>474.52800000000002</c:v>
                      </c:pt>
                      <c:pt idx="330">
                        <c:v>468.13299999999998</c:v>
                      </c:pt>
                      <c:pt idx="331">
                        <c:v>475.37599999999998</c:v>
                      </c:pt>
                      <c:pt idx="332">
                        <c:v>471.69900000000001</c:v>
                      </c:pt>
                      <c:pt idx="333">
                        <c:v>470.065</c:v>
                      </c:pt>
                      <c:pt idx="334">
                        <c:v>477.31799999999998</c:v>
                      </c:pt>
                      <c:pt idx="335">
                        <c:v>476.68799999999999</c:v>
                      </c:pt>
                      <c:pt idx="336">
                        <c:v>470.149</c:v>
                      </c:pt>
                      <c:pt idx="337">
                        <c:v>477.40899999999999</c:v>
                      </c:pt>
                      <c:pt idx="338">
                        <c:v>477.81299999999999</c:v>
                      </c:pt>
                      <c:pt idx="339">
                        <c:v>475.755</c:v>
                      </c:pt>
                      <c:pt idx="340">
                        <c:v>479.39600000000002</c:v>
                      </c:pt>
                      <c:pt idx="341">
                        <c:v>477.541</c:v>
                      </c:pt>
                      <c:pt idx="342">
                        <c:v>478.41899999999998</c:v>
                      </c:pt>
                      <c:pt idx="343">
                        <c:v>480.637</c:v>
                      </c:pt>
                      <c:pt idx="344">
                        <c:v>481.88299999999998</c:v>
                      </c:pt>
                      <c:pt idx="345">
                        <c:v>479.14299999999997</c:v>
                      </c:pt>
                      <c:pt idx="346">
                        <c:v>481.99799999999999</c:v>
                      </c:pt>
                      <c:pt idx="347">
                        <c:v>485.613</c:v>
                      </c:pt>
                      <c:pt idx="348">
                        <c:v>486.28</c:v>
                      </c:pt>
                      <c:pt idx="349">
                        <c:v>482.96</c:v>
                      </c:pt>
                      <c:pt idx="350">
                        <c:v>481.935</c:v>
                      </c:pt>
                      <c:pt idx="351">
                        <c:v>480.14</c:v>
                      </c:pt>
                      <c:pt idx="352">
                        <c:v>479.36700000000002</c:v>
                      </c:pt>
                      <c:pt idx="353">
                        <c:v>483.666</c:v>
                      </c:pt>
                      <c:pt idx="354">
                        <c:v>478.37</c:v>
                      </c:pt>
                      <c:pt idx="355">
                        <c:v>492.46499999999997</c:v>
                      </c:pt>
                      <c:pt idx="356">
                        <c:v>499.04500000000002</c:v>
                      </c:pt>
                      <c:pt idx="357">
                        <c:v>480.38099999999997</c:v>
                      </c:pt>
                      <c:pt idx="358">
                        <c:v>479.93900000000002</c:v>
                      </c:pt>
                      <c:pt idx="359">
                        <c:v>487.56200000000001</c:v>
                      </c:pt>
                      <c:pt idx="360">
                        <c:v>481.77499999999998</c:v>
                      </c:pt>
                      <c:pt idx="361">
                        <c:v>485.48</c:v>
                      </c:pt>
                      <c:pt idx="362">
                        <c:v>487.62400000000002</c:v>
                      </c:pt>
                      <c:pt idx="363">
                        <c:v>481.911</c:v>
                      </c:pt>
                      <c:pt idx="364">
                        <c:v>485.9</c:v>
                      </c:pt>
                      <c:pt idx="365">
                        <c:v>485.97199999999998</c:v>
                      </c:pt>
                      <c:pt idx="366">
                        <c:v>487.22800000000001</c:v>
                      </c:pt>
                      <c:pt idx="367">
                        <c:v>481.81400000000002</c:v>
                      </c:pt>
                      <c:pt idx="368">
                        <c:v>488.815</c:v>
                      </c:pt>
                      <c:pt idx="369">
                        <c:v>490.45800000000003</c:v>
                      </c:pt>
                      <c:pt idx="370">
                        <c:v>491.41199999999998</c:v>
                      </c:pt>
                      <c:pt idx="371">
                        <c:v>484.22699999999998</c:v>
                      </c:pt>
                      <c:pt idx="372">
                        <c:v>496.16300000000001</c:v>
                      </c:pt>
                      <c:pt idx="373">
                        <c:v>487.85500000000002</c:v>
                      </c:pt>
                      <c:pt idx="374">
                        <c:v>503.94400000000002</c:v>
                      </c:pt>
                      <c:pt idx="375">
                        <c:v>490.30200000000002</c:v>
                      </c:pt>
                      <c:pt idx="376">
                        <c:v>485.93299999999999</c:v>
                      </c:pt>
                      <c:pt idx="377">
                        <c:v>492.98700000000002</c:v>
                      </c:pt>
                      <c:pt idx="378">
                        <c:v>488.81200000000001</c:v>
                      </c:pt>
                      <c:pt idx="379">
                        <c:v>489.80399999999997</c:v>
                      </c:pt>
                      <c:pt idx="380">
                        <c:v>496.22199999999998</c:v>
                      </c:pt>
                      <c:pt idx="381">
                        <c:v>494.036</c:v>
                      </c:pt>
                      <c:pt idx="382">
                        <c:v>484.80799999999999</c:v>
                      </c:pt>
                      <c:pt idx="383">
                        <c:v>492.34100000000001</c:v>
                      </c:pt>
                      <c:pt idx="384">
                        <c:v>492.85300000000001</c:v>
                      </c:pt>
                      <c:pt idx="385">
                        <c:v>498.59699999999998</c:v>
                      </c:pt>
                      <c:pt idx="386">
                        <c:v>496.28399999999999</c:v>
                      </c:pt>
                      <c:pt idx="387">
                        <c:v>495.22300000000001</c:v>
                      </c:pt>
                      <c:pt idx="388">
                        <c:v>495.43799999999999</c:v>
                      </c:pt>
                      <c:pt idx="389">
                        <c:v>481.02499999999998</c:v>
                      </c:pt>
                      <c:pt idx="390">
                        <c:v>504.779</c:v>
                      </c:pt>
                      <c:pt idx="391">
                        <c:v>492.67899999999997</c:v>
                      </c:pt>
                      <c:pt idx="392">
                        <c:v>496.62</c:v>
                      </c:pt>
                      <c:pt idx="393">
                        <c:v>500.79700000000003</c:v>
                      </c:pt>
                      <c:pt idx="394">
                        <c:v>497.21699999999998</c:v>
                      </c:pt>
                      <c:pt idx="395">
                        <c:v>501.70499999999998</c:v>
                      </c:pt>
                      <c:pt idx="396">
                        <c:v>494.83800000000002</c:v>
                      </c:pt>
                      <c:pt idx="397">
                        <c:v>496.75</c:v>
                      </c:pt>
                      <c:pt idx="398">
                        <c:v>505.23500000000001</c:v>
                      </c:pt>
                      <c:pt idx="399">
                        <c:v>500.93700000000001</c:v>
                      </c:pt>
                      <c:pt idx="400">
                        <c:v>493.63</c:v>
                      </c:pt>
                      <c:pt idx="401">
                        <c:v>495.779</c:v>
                      </c:pt>
                      <c:pt idx="402">
                        <c:v>518.24199999999996</c:v>
                      </c:pt>
                      <c:pt idx="403">
                        <c:v>497.245</c:v>
                      </c:pt>
                      <c:pt idx="404">
                        <c:v>500.20400000000001</c:v>
                      </c:pt>
                      <c:pt idx="405">
                        <c:v>502.601</c:v>
                      </c:pt>
                      <c:pt idx="406">
                        <c:v>493.05</c:v>
                      </c:pt>
                      <c:pt idx="407">
                        <c:v>499.45699999999999</c:v>
                      </c:pt>
                      <c:pt idx="408">
                        <c:v>502.67</c:v>
                      </c:pt>
                      <c:pt idx="409">
                        <c:v>509.92700000000002</c:v>
                      </c:pt>
                      <c:pt idx="410">
                        <c:v>503.57799999999997</c:v>
                      </c:pt>
                      <c:pt idx="411">
                        <c:v>503.23</c:v>
                      </c:pt>
                      <c:pt idx="412">
                        <c:v>502.613</c:v>
                      </c:pt>
                      <c:pt idx="413">
                        <c:v>499.38</c:v>
                      </c:pt>
                      <c:pt idx="414">
                        <c:v>506.98399999999998</c:v>
                      </c:pt>
                      <c:pt idx="415">
                        <c:v>502.923</c:v>
                      </c:pt>
                      <c:pt idx="416">
                        <c:v>500.89100000000002</c:v>
                      </c:pt>
                      <c:pt idx="417">
                        <c:v>514.83000000000004</c:v>
                      </c:pt>
                      <c:pt idx="418">
                        <c:v>500.947</c:v>
                      </c:pt>
                      <c:pt idx="419">
                        <c:v>504.48700000000002</c:v>
                      </c:pt>
                      <c:pt idx="420">
                        <c:v>495.85599999999999</c:v>
                      </c:pt>
                      <c:pt idx="421">
                        <c:v>505.92200000000003</c:v>
                      </c:pt>
                      <c:pt idx="422">
                        <c:v>505.339</c:v>
                      </c:pt>
                      <c:pt idx="423">
                        <c:v>505.15199999999999</c:v>
                      </c:pt>
                      <c:pt idx="424">
                        <c:v>507.291</c:v>
                      </c:pt>
                      <c:pt idx="425">
                        <c:v>508.21699999999998</c:v>
                      </c:pt>
                      <c:pt idx="426">
                        <c:v>502.26600000000002</c:v>
                      </c:pt>
                      <c:pt idx="427">
                        <c:v>507.59500000000003</c:v>
                      </c:pt>
                      <c:pt idx="428">
                        <c:v>515.67999999999995</c:v>
                      </c:pt>
                      <c:pt idx="429">
                        <c:v>511.46800000000002</c:v>
                      </c:pt>
                      <c:pt idx="430">
                        <c:v>505.69099999999997</c:v>
                      </c:pt>
                      <c:pt idx="431">
                        <c:v>504.63299999999998</c:v>
                      </c:pt>
                      <c:pt idx="432">
                        <c:v>504.565</c:v>
                      </c:pt>
                      <c:pt idx="433">
                        <c:v>516.71</c:v>
                      </c:pt>
                      <c:pt idx="434">
                        <c:v>507.88600000000002</c:v>
                      </c:pt>
                      <c:pt idx="435">
                        <c:v>507.61799999999999</c:v>
                      </c:pt>
                      <c:pt idx="436">
                        <c:v>510.322</c:v>
                      </c:pt>
                      <c:pt idx="437">
                        <c:v>511.94</c:v>
                      </c:pt>
                      <c:pt idx="438">
                        <c:v>504.57799999999997</c:v>
                      </c:pt>
                      <c:pt idx="439">
                        <c:v>508.495</c:v>
                      </c:pt>
                      <c:pt idx="440">
                        <c:v>511.89600000000002</c:v>
                      </c:pt>
                      <c:pt idx="441">
                        <c:v>502.77</c:v>
                      </c:pt>
                      <c:pt idx="442">
                        <c:v>507.08499999999998</c:v>
                      </c:pt>
                      <c:pt idx="443">
                        <c:v>511.23</c:v>
                      </c:pt>
                      <c:pt idx="444">
                        <c:v>512.43799999999999</c:v>
                      </c:pt>
                      <c:pt idx="445">
                        <c:v>515.47699999999998</c:v>
                      </c:pt>
                      <c:pt idx="446">
                        <c:v>512.42899999999997</c:v>
                      </c:pt>
                      <c:pt idx="447">
                        <c:v>510.97699999999998</c:v>
                      </c:pt>
                      <c:pt idx="448">
                        <c:v>514.48099999999999</c:v>
                      </c:pt>
                      <c:pt idx="449">
                        <c:v>510.24299999999999</c:v>
                      </c:pt>
                      <c:pt idx="450">
                        <c:v>513.18600000000004</c:v>
                      </c:pt>
                      <c:pt idx="451">
                        <c:v>512.03700000000003</c:v>
                      </c:pt>
                      <c:pt idx="452">
                        <c:v>511.75</c:v>
                      </c:pt>
                      <c:pt idx="453">
                        <c:v>510.59800000000001</c:v>
                      </c:pt>
                      <c:pt idx="454">
                        <c:v>516.31299999999999</c:v>
                      </c:pt>
                      <c:pt idx="455">
                        <c:v>517.41499999999996</c:v>
                      </c:pt>
                      <c:pt idx="456">
                        <c:v>507.13</c:v>
                      </c:pt>
                      <c:pt idx="457">
                        <c:v>515.03200000000004</c:v>
                      </c:pt>
                      <c:pt idx="458">
                        <c:v>516.24</c:v>
                      </c:pt>
                      <c:pt idx="459">
                        <c:v>506.92099999999999</c:v>
                      </c:pt>
                      <c:pt idx="460">
                        <c:v>509.733</c:v>
                      </c:pt>
                      <c:pt idx="461">
                        <c:v>516.05600000000004</c:v>
                      </c:pt>
                      <c:pt idx="462">
                        <c:v>498.32</c:v>
                      </c:pt>
                      <c:pt idx="463">
                        <c:v>518.35599999999999</c:v>
                      </c:pt>
                      <c:pt idx="464">
                        <c:v>512.69100000000003</c:v>
                      </c:pt>
                      <c:pt idx="465">
                        <c:v>514.83500000000004</c:v>
                      </c:pt>
                      <c:pt idx="466">
                        <c:v>523.70899999999995</c:v>
                      </c:pt>
                      <c:pt idx="467">
                        <c:v>513.10599999999999</c:v>
                      </c:pt>
                      <c:pt idx="468">
                        <c:v>513.29300000000001</c:v>
                      </c:pt>
                      <c:pt idx="469">
                        <c:v>510.75099999999998</c:v>
                      </c:pt>
                      <c:pt idx="470">
                        <c:v>513.70299999999997</c:v>
                      </c:pt>
                      <c:pt idx="471">
                        <c:v>513.44299999999998</c:v>
                      </c:pt>
                      <c:pt idx="472">
                        <c:v>518.98500000000001</c:v>
                      </c:pt>
                      <c:pt idx="473">
                        <c:v>515.00199999999995</c:v>
                      </c:pt>
                      <c:pt idx="474">
                        <c:v>517.65300000000002</c:v>
                      </c:pt>
                      <c:pt idx="475">
                        <c:v>520.68799999999999</c:v>
                      </c:pt>
                      <c:pt idx="476">
                        <c:v>515.31799999999998</c:v>
                      </c:pt>
                      <c:pt idx="477">
                        <c:v>517.43299999999999</c:v>
                      </c:pt>
                      <c:pt idx="478">
                        <c:v>520.86</c:v>
                      </c:pt>
                      <c:pt idx="479">
                        <c:v>513.22</c:v>
                      </c:pt>
                      <c:pt idx="480">
                        <c:v>512.07100000000003</c:v>
                      </c:pt>
                      <c:pt idx="481">
                        <c:v>511.322</c:v>
                      </c:pt>
                      <c:pt idx="482">
                        <c:v>519.30700000000002</c:v>
                      </c:pt>
                      <c:pt idx="483">
                        <c:v>520.19200000000001</c:v>
                      </c:pt>
                      <c:pt idx="484">
                        <c:v>517.60199999999998</c:v>
                      </c:pt>
                      <c:pt idx="485">
                        <c:v>517.59</c:v>
                      </c:pt>
                      <c:pt idx="486">
                        <c:v>517.07399999999996</c:v>
                      </c:pt>
                      <c:pt idx="487">
                        <c:v>512.22799999999995</c:v>
                      </c:pt>
                      <c:pt idx="488">
                        <c:v>513.42200000000003</c:v>
                      </c:pt>
                      <c:pt idx="489">
                        <c:v>516.21100000000001</c:v>
                      </c:pt>
                      <c:pt idx="490">
                        <c:v>521.37</c:v>
                      </c:pt>
                      <c:pt idx="491">
                        <c:v>517.66999999999996</c:v>
                      </c:pt>
                      <c:pt idx="492">
                        <c:v>517.84199999999998</c:v>
                      </c:pt>
                      <c:pt idx="493">
                        <c:v>511.25</c:v>
                      </c:pt>
                      <c:pt idx="494">
                        <c:v>513.37199999999996</c:v>
                      </c:pt>
                      <c:pt idx="495">
                        <c:v>521.17100000000005</c:v>
                      </c:pt>
                      <c:pt idx="496">
                        <c:v>510.46800000000002</c:v>
                      </c:pt>
                      <c:pt idx="497">
                        <c:v>519.18700000000001</c:v>
                      </c:pt>
                      <c:pt idx="498">
                        <c:v>520.51199999999994</c:v>
                      </c:pt>
                      <c:pt idx="499">
                        <c:v>522.75</c:v>
                      </c:pt>
                      <c:pt idx="500">
                        <c:v>519.12</c:v>
                      </c:pt>
                      <c:pt idx="501">
                        <c:v>520.58799999999997</c:v>
                      </c:pt>
                      <c:pt idx="502">
                        <c:v>522.21500000000003</c:v>
                      </c:pt>
                      <c:pt idx="503">
                        <c:v>513.52599999999995</c:v>
                      </c:pt>
                      <c:pt idx="504">
                        <c:v>513.57799999999997</c:v>
                      </c:pt>
                      <c:pt idx="505">
                        <c:v>516.08699999999999</c:v>
                      </c:pt>
                      <c:pt idx="506">
                        <c:v>521.779</c:v>
                      </c:pt>
                      <c:pt idx="507">
                        <c:v>516.58699999999999</c:v>
                      </c:pt>
                      <c:pt idx="508">
                        <c:v>521.92499999999995</c:v>
                      </c:pt>
                      <c:pt idx="509">
                        <c:v>517.34699999999998</c:v>
                      </c:pt>
                      <c:pt idx="510">
                        <c:v>510.84800000000001</c:v>
                      </c:pt>
                      <c:pt idx="511">
                        <c:v>527.26</c:v>
                      </c:pt>
                      <c:pt idx="512">
                        <c:v>516.81700000000001</c:v>
                      </c:pt>
                      <c:pt idx="513">
                        <c:v>520.077</c:v>
                      </c:pt>
                      <c:pt idx="514">
                        <c:v>519.71600000000001</c:v>
                      </c:pt>
                      <c:pt idx="515">
                        <c:v>517.59500000000003</c:v>
                      </c:pt>
                      <c:pt idx="516">
                        <c:v>516.54999999999995</c:v>
                      </c:pt>
                      <c:pt idx="517">
                        <c:v>505.23700000000002</c:v>
                      </c:pt>
                      <c:pt idx="518">
                        <c:v>520.173</c:v>
                      </c:pt>
                      <c:pt idx="519">
                        <c:v>520.30799999999999</c:v>
                      </c:pt>
                      <c:pt idx="520">
                        <c:v>532.59100000000001</c:v>
                      </c:pt>
                      <c:pt idx="521">
                        <c:v>519.52</c:v>
                      </c:pt>
                      <c:pt idx="522">
                        <c:v>521.95799999999997</c:v>
                      </c:pt>
                      <c:pt idx="523">
                        <c:v>520.48500000000001</c:v>
                      </c:pt>
                      <c:pt idx="524">
                        <c:v>522.21699999999998</c:v>
                      </c:pt>
                      <c:pt idx="525">
                        <c:v>519.125</c:v>
                      </c:pt>
                      <c:pt idx="526">
                        <c:v>517.92200000000003</c:v>
                      </c:pt>
                      <c:pt idx="527">
                        <c:v>521.82000000000005</c:v>
                      </c:pt>
                      <c:pt idx="528">
                        <c:v>517.81899999999996</c:v>
                      </c:pt>
                      <c:pt idx="529">
                        <c:v>519.54300000000001</c:v>
                      </c:pt>
                      <c:pt idx="530">
                        <c:v>518.27599999999995</c:v>
                      </c:pt>
                      <c:pt idx="531">
                        <c:v>518.23</c:v>
                      </c:pt>
                      <c:pt idx="532">
                        <c:v>520.15599999999995</c:v>
                      </c:pt>
                      <c:pt idx="533">
                        <c:v>525.87099999999998</c:v>
                      </c:pt>
                      <c:pt idx="534">
                        <c:v>527.31700000000001</c:v>
                      </c:pt>
                      <c:pt idx="535">
                        <c:v>526.36</c:v>
                      </c:pt>
                      <c:pt idx="536">
                        <c:v>524.75099999999998</c:v>
                      </c:pt>
                      <c:pt idx="537">
                        <c:v>524.19100000000003</c:v>
                      </c:pt>
                      <c:pt idx="538">
                        <c:v>527.23099999999999</c:v>
                      </c:pt>
                      <c:pt idx="539">
                        <c:v>519.80200000000002</c:v>
                      </c:pt>
                      <c:pt idx="540">
                        <c:v>523.06200000000001</c:v>
                      </c:pt>
                      <c:pt idx="541">
                        <c:v>528.15499999999997</c:v>
                      </c:pt>
                      <c:pt idx="542">
                        <c:v>518.66800000000001</c:v>
                      </c:pt>
                      <c:pt idx="543">
                        <c:v>521.96900000000005</c:v>
                      </c:pt>
                      <c:pt idx="544">
                        <c:v>520.22699999999998</c:v>
                      </c:pt>
                      <c:pt idx="545">
                        <c:v>523.91700000000003</c:v>
                      </c:pt>
                      <c:pt idx="546">
                        <c:v>524.327</c:v>
                      </c:pt>
                      <c:pt idx="547">
                        <c:v>522.40899999999999</c:v>
                      </c:pt>
                      <c:pt idx="548">
                        <c:v>503.93099999999998</c:v>
                      </c:pt>
                      <c:pt idx="549">
                        <c:v>522.42499999999995</c:v>
                      </c:pt>
                      <c:pt idx="550">
                        <c:v>517.98299999999995</c:v>
                      </c:pt>
                      <c:pt idx="551">
                        <c:v>502.33300000000003</c:v>
                      </c:pt>
                      <c:pt idx="552">
                        <c:v>532.49400000000003</c:v>
                      </c:pt>
                      <c:pt idx="553">
                        <c:v>526.03200000000004</c:v>
                      </c:pt>
                      <c:pt idx="554">
                        <c:v>533.29899999999998</c:v>
                      </c:pt>
                      <c:pt idx="555">
                        <c:v>520.40899999999999</c:v>
                      </c:pt>
                      <c:pt idx="556">
                        <c:v>526.29899999999998</c:v>
                      </c:pt>
                      <c:pt idx="557">
                        <c:v>531.74599999999998</c:v>
                      </c:pt>
                      <c:pt idx="558">
                        <c:v>533.24</c:v>
                      </c:pt>
                      <c:pt idx="559">
                        <c:v>527.6</c:v>
                      </c:pt>
                      <c:pt idx="560">
                        <c:v>525.476</c:v>
                      </c:pt>
                      <c:pt idx="561">
                        <c:v>527.42100000000005</c:v>
                      </c:pt>
                      <c:pt idx="562">
                        <c:v>525.25699999999995</c:v>
                      </c:pt>
                      <c:pt idx="563">
                        <c:v>529.38599999999997</c:v>
                      </c:pt>
                      <c:pt idx="564">
                        <c:v>532.36699999999996</c:v>
                      </c:pt>
                      <c:pt idx="565">
                        <c:v>530.46299999999997</c:v>
                      </c:pt>
                      <c:pt idx="566">
                        <c:v>528.029</c:v>
                      </c:pt>
                      <c:pt idx="567">
                        <c:v>529.53700000000003</c:v>
                      </c:pt>
                      <c:pt idx="568">
                        <c:v>527.48599999999999</c:v>
                      </c:pt>
                      <c:pt idx="569">
                        <c:v>520.42200000000003</c:v>
                      </c:pt>
                      <c:pt idx="570">
                        <c:v>526.51900000000001</c:v>
                      </c:pt>
                      <c:pt idx="571">
                        <c:v>526.024</c:v>
                      </c:pt>
                      <c:pt idx="572">
                        <c:v>530.33900000000006</c:v>
                      </c:pt>
                      <c:pt idx="573">
                        <c:v>525.62400000000002</c:v>
                      </c:pt>
                      <c:pt idx="574">
                        <c:v>535.78200000000004</c:v>
                      </c:pt>
                      <c:pt idx="575">
                        <c:v>530.11599999999999</c:v>
                      </c:pt>
                      <c:pt idx="576">
                        <c:v>526.5</c:v>
                      </c:pt>
                      <c:pt idx="577">
                        <c:v>531.48400000000004</c:v>
                      </c:pt>
                      <c:pt idx="578">
                        <c:v>527.04</c:v>
                      </c:pt>
                      <c:pt idx="579">
                        <c:v>529.779</c:v>
                      </c:pt>
                      <c:pt idx="580">
                        <c:v>537.70699999999999</c:v>
                      </c:pt>
                      <c:pt idx="581">
                        <c:v>533.50199999999995</c:v>
                      </c:pt>
                      <c:pt idx="582">
                        <c:v>534.88699999999994</c:v>
                      </c:pt>
                      <c:pt idx="583">
                        <c:v>529.61599999999999</c:v>
                      </c:pt>
                      <c:pt idx="584">
                        <c:v>537.23099999999999</c:v>
                      </c:pt>
                      <c:pt idx="585">
                        <c:v>530.6</c:v>
                      </c:pt>
                      <c:pt idx="586">
                        <c:v>531.16499999999996</c:v>
                      </c:pt>
                      <c:pt idx="587">
                        <c:v>528.72</c:v>
                      </c:pt>
                      <c:pt idx="588">
                        <c:v>531.60500000000002</c:v>
                      </c:pt>
                      <c:pt idx="589">
                        <c:v>527.83500000000004</c:v>
                      </c:pt>
                      <c:pt idx="590">
                        <c:v>528.96</c:v>
                      </c:pt>
                      <c:pt idx="591">
                        <c:v>530.44200000000001</c:v>
                      </c:pt>
                      <c:pt idx="592">
                        <c:v>524.07299999999998</c:v>
                      </c:pt>
                      <c:pt idx="593">
                        <c:v>531.59100000000001</c:v>
                      </c:pt>
                      <c:pt idx="594">
                        <c:v>528.75699999999995</c:v>
                      </c:pt>
                      <c:pt idx="595">
                        <c:v>531.62400000000002</c:v>
                      </c:pt>
                      <c:pt idx="596">
                        <c:v>526.88699999999994</c:v>
                      </c:pt>
                      <c:pt idx="597">
                        <c:v>531.71900000000005</c:v>
                      </c:pt>
                      <c:pt idx="598">
                        <c:v>540.73</c:v>
                      </c:pt>
                      <c:pt idx="599">
                        <c:v>533.97699999999998</c:v>
                      </c:pt>
                      <c:pt idx="600">
                        <c:v>534.44899999999996</c:v>
                      </c:pt>
                      <c:pt idx="601">
                        <c:v>532.928</c:v>
                      </c:pt>
                      <c:pt idx="602">
                        <c:v>533.10400000000004</c:v>
                      </c:pt>
                      <c:pt idx="603">
                        <c:v>535.971</c:v>
                      </c:pt>
                      <c:pt idx="604">
                        <c:v>525.96</c:v>
                      </c:pt>
                      <c:pt idx="605">
                        <c:v>530.84799999999996</c:v>
                      </c:pt>
                      <c:pt idx="606">
                        <c:v>527.11699999999996</c:v>
                      </c:pt>
                      <c:pt idx="607">
                        <c:v>530.89099999999996</c:v>
                      </c:pt>
                      <c:pt idx="608">
                        <c:v>532.41300000000001</c:v>
                      </c:pt>
                      <c:pt idx="609">
                        <c:v>532.29499999999996</c:v>
                      </c:pt>
                      <c:pt idx="610">
                        <c:v>532.88099999999997</c:v>
                      </c:pt>
                      <c:pt idx="611">
                        <c:v>535.49699999999996</c:v>
                      </c:pt>
                      <c:pt idx="612">
                        <c:v>553.97</c:v>
                      </c:pt>
                      <c:pt idx="613">
                        <c:v>531.49300000000005</c:v>
                      </c:pt>
                      <c:pt idx="614">
                        <c:v>537.37300000000005</c:v>
                      </c:pt>
                      <c:pt idx="615">
                        <c:v>533.53800000000001</c:v>
                      </c:pt>
                      <c:pt idx="616">
                        <c:v>528.89499999999998</c:v>
                      </c:pt>
                      <c:pt idx="617">
                        <c:v>532.80700000000002</c:v>
                      </c:pt>
                      <c:pt idx="618">
                        <c:v>534.24599999999998</c:v>
                      </c:pt>
                      <c:pt idx="619">
                        <c:v>536.08199999999999</c:v>
                      </c:pt>
                      <c:pt idx="620">
                        <c:v>537.70399999999995</c:v>
                      </c:pt>
                      <c:pt idx="621">
                        <c:v>535.61400000000003</c:v>
                      </c:pt>
                      <c:pt idx="622">
                        <c:v>535.36900000000003</c:v>
                      </c:pt>
                      <c:pt idx="623">
                        <c:v>536.29</c:v>
                      </c:pt>
                      <c:pt idx="624">
                        <c:v>547.375</c:v>
                      </c:pt>
                      <c:pt idx="625">
                        <c:v>535.48199999999997</c:v>
                      </c:pt>
                      <c:pt idx="626">
                        <c:v>536.78099999999995</c:v>
                      </c:pt>
                      <c:pt idx="627">
                        <c:v>538.45299999999997</c:v>
                      </c:pt>
                      <c:pt idx="628">
                        <c:v>544.74599999999998</c:v>
                      </c:pt>
                      <c:pt idx="629">
                        <c:v>534.04600000000005</c:v>
                      </c:pt>
                      <c:pt idx="630">
                        <c:v>537.28499999999997</c:v>
                      </c:pt>
                      <c:pt idx="631">
                        <c:v>536.255</c:v>
                      </c:pt>
                      <c:pt idx="632">
                        <c:v>536.745</c:v>
                      </c:pt>
                      <c:pt idx="633">
                        <c:v>553.37199999999996</c:v>
                      </c:pt>
                      <c:pt idx="634">
                        <c:v>533.20299999999997</c:v>
                      </c:pt>
                      <c:pt idx="635">
                        <c:v>538.29300000000001</c:v>
                      </c:pt>
                      <c:pt idx="636">
                        <c:v>539.51</c:v>
                      </c:pt>
                      <c:pt idx="637">
                        <c:v>536.80100000000004</c:v>
                      </c:pt>
                      <c:pt idx="638">
                        <c:v>538.76099999999997</c:v>
                      </c:pt>
                      <c:pt idx="639">
                        <c:v>537.32399999999996</c:v>
                      </c:pt>
                      <c:pt idx="640">
                        <c:v>536.53200000000004</c:v>
                      </c:pt>
                      <c:pt idx="641">
                        <c:v>539.24199999999996</c:v>
                      </c:pt>
                      <c:pt idx="642">
                        <c:v>537.58699999999999</c:v>
                      </c:pt>
                      <c:pt idx="643">
                        <c:v>537.72699999999998</c:v>
                      </c:pt>
                      <c:pt idx="644">
                        <c:v>534.68399999999997</c:v>
                      </c:pt>
                      <c:pt idx="645">
                        <c:v>537.03599999999994</c:v>
                      </c:pt>
                      <c:pt idx="646">
                        <c:v>537.39400000000001</c:v>
                      </c:pt>
                      <c:pt idx="647">
                        <c:v>545.43899999999996</c:v>
                      </c:pt>
                      <c:pt idx="648">
                        <c:v>551.03499999999997</c:v>
                      </c:pt>
                      <c:pt idx="649">
                        <c:v>541.04899999999998</c:v>
                      </c:pt>
                      <c:pt idx="650">
                        <c:v>537.99</c:v>
                      </c:pt>
                      <c:pt idx="651">
                        <c:v>532.59</c:v>
                      </c:pt>
                      <c:pt idx="652">
                        <c:v>532.96600000000001</c:v>
                      </c:pt>
                      <c:pt idx="653">
                        <c:v>536.81399999999996</c:v>
                      </c:pt>
                      <c:pt idx="654">
                        <c:v>550.03899999999999</c:v>
                      </c:pt>
                      <c:pt idx="655">
                        <c:v>531.26499999999999</c:v>
                      </c:pt>
                      <c:pt idx="656">
                        <c:v>536.26700000000005</c:v>
                      </c:pt>
                      <c:pt idx="657">
                        <c:v>538.00900000000001</c:v>
                      </c:pt>
                      <c:pt idx="658">
                        <c:v>538.09900000000005</c:v>
                      </c:pt>
                      <c:pt idx="659">
                        <c:v>539.69299999999998</c:v>
                      </c:pt>
                      <c:pt idx="660">
                        <c:v>536.45100000000002</c:v>
                      </c:pt>
                      <c:pt idx="661">
                        <c:v>542.36900000000003</c:v>
                      </c:pt>
                      <c:pt idx="662">
                        <c:v>532.08100000000002</c:v>
                      </c:pt>
                      <c:pt idx="663">
                        <c:v>543.65899999999999</c:v>
                      </c:pt>
                      <c:pt idx="664">
                        <c:v>533.17499999999995</c:v>
                      </c:pt>
                      <c:pt idx="665">
                        <c:v>540.41600000000005</c:v>
                      </c:pt>
                      <c:pt idx="666">
                        <c:v>537.29</c:v>
                      </c:pt>
                      <c:pt idx="667">
                        <c:v>538.94799999999998</c:v>
                      </c:pt>
                      <c:pt idx="668">
                        <c:v>544.68299999999999</c:v>
                      </c:pt>
                      <c:pt idx="669">
                        <c:v>548.19000000000005</c:v>
                      </c:pt>
                      <c:pt idx="670">
                        <c:v>529.572</c:v>
                      </c:pt>
                      <c:pt idx="671">
                        <c:v>545.73199999999997</c:v>
                      </c:pt>
                      <c:pt idx="672">
                        <c:v>556.255</c:v>
                      </c:pt>
                      <c:pt idx="673">
                        <c:v>543.15700000000004</c:v>
                      </c:pt>
                      <c:pt idx="674">
                        <c:v>541.65300000000002</c:v>
                      </c:pt>
                      <c:pt idx="675">
                        <c:v>541.04300000000001</c:v>
                      </c:pt>
                      <c:pt idx="676">
                        <c:v>555.37199999999996</c:v>
                      </c:pt>
                      <c:pt idx="677">
                        <c:v>543.31600000000003</c:v>
                      </c:pt>
                      <c:pt idx="678">
                        <c:v>546.86500000000001</c:v>
                      </c:pt>
                      <c:pt idx="679">
                        <c:v>547.05700000000002</c:v>
                      </c:pt>
                      <c:pt idx="680">
                        <c:v>537.72900000000004</c:v>
                      </c:pt>
                      <c:pt idx="681">
                        <c:v>542.13800000000003</c:v>
                      </c:pt>
                      <c:pt idx="682">
                        <c:v>551.30100000000004</c:v>
                      </c:pt>
                      <c:pt idx="683">
                        <c:v>535.16399999999999</c:v>
                      </c:pt>
                      <c:pt idx="684">
                        <c:v>542.33500000000004</c:v>
                      </c:pt>
                      <c:pt idx="685">
                        <c:v>542.22500000000002</c:v>
                      </c:pt>
                      <c:pt idx="686">
                        <c:v>545.96400000000006</c:v>
                      </c:pt>
                      <c:pt idx="687">
                        <c:v>546.947</c:v>
                      </c:pt>
                      <c:pt idx="688">
                        <c:v>542.70399999999995</c:v>
                      </c:pt>
                      <c:pt idx="689">
                        <c:v>544.08799999999997</c:v>
                      </c:pt>
                      <c:pt idx="690">
                        <c:v>528.88400000000001</c:v>
                      </c:pt>
                      <c:pt idx="691">
                        <c:v>542.98599999999999</c:v>
                      </c:pt>
                      <c:pt idx="692">
                        <c:v>520.976</c:v>
                      </c:pt>
                      <c:pt idx="693">
                        <c:v>542.48500000000001</c:v>
                      </c:pt>
                      <c:pt idx="694">
                        <c:v>539.47500000000002</c:v>
                      </c:pt>
                      <c:pt idx="695">
                        <c:v>542.50699999999995</c:v>
                      </c:pt>
                      <c:pt idx="696">
                        <c:v>547.59199999999998</c:v>
                      </c:pt>
                      <c:pt idx="697">
                        <c:v>544.44399999999996</c:v>
                      </c:pt>
                      <c:pt idx="698">
                        <c:v>537.43600000000004</c:v>
                      </c:pt>
                      <c:pt idx="699">
                        <c:v>540.96100000000001</c:v>
                      </c:pt>
                      <c:pt idx="700">
                        <c:v>538.24</c:v>
                      </c:pt>
                      <c:pt idx="701">
                        <c:v>546.05200000000002</c:v>
                      </c:pt>
                      <c:pt idx="702">
                        <c:v>545.524</c:v>
                      </c:pt>
                      <c:pt idx="703">
                        <c:v>539.01700000000005</c:v>
                      </c:pt>
                      <c:pt idx="704">
                        <c:v>543.11900000000003</c:v>
                      </c:pt>
                      <c:pt idx="705">
                        <c:v>545.43799999999999</c:v>
                      </c:pt>
                      <c:pt idx="706">
                        <c:v>544.678</c:v>
                      </c:pt>
                      <c:pt idx="707">
                        <c:v>542.298</c:v>
                      </c:pt>
                      <c:pt idx="708">
                        <c:v>548.17200000000003</c:v>
                      </c:pt>
                      <c:pt idx="709">
                        <c:v>552.41800000000001</c:v>
                      </c:pt>
                      <c:pt idx="710">
                        <c:v>541.05499999999995</c:v>
                      </c:pt>
                      <c:pt idx="711">
                        <c:v>560.90899999999999</c:v>
                      </c:pt>
                      <c:pt idx="712">
                        <c:v>544.56500000000005</c:v>
                      </c:pt>
                      <c:pt idx="713">
                        <c:v>545.93899999999996</c:v>
                      </c:pt>
                      <c:pt idx="714">
                        <c:v>549.89700000000005</c:v>
                      </c:pt>
                      <c:pt idx="715">
                        <c:v>541.12900000000002</c:v>
                      </c:pt>
                      <c:pt idx="716">
                        <c:v>542.63599999999997</c:v>
                      </c:pt>
                      <c:pt idx="717">
                        <c:v>551.15200000000004</c:v>
                      </c:pt>
                      <c:pt idx="718">
                        <c:v>555.90700000000004</c:v>
                      </c:pt>
                      <c:pt idx="719">
                        <c:v>550.09100000000001</c:v>
                      </c:pt>
                      <c:pt idx="720">
                        <c:v>555.40700000000004</c:v>
                      </c:pt>
                      <c:pt idx="721">
                        <c:v>538.90099999999995</c:v>
                      </c:pt>
                      <c:pt idx="722">
                        <c:v>533.45899999999995</c:v>
                      </c:pt>
                      <c:pt idx="723">
                        <c:v>541.21400000000006</c:v>
                      </c:pt>
                      <c:pt idx="724">
                        <c:v>550.46600000000001</c:v>
                      </c:pt>
                      <c:pt idx="725">
                        <c:v>546.93499999999995</c:v>
                      </c:pt>
                      <c:pt idx="726">
                        <c:v>557.14599999999996</c:v>
                      </c:pt>
                      <c:pt idx="727">
                        <c:v>554.75300000000004</c:v>
                      </c:pt>
                      <c:pt idx="728">
                        <c:v>550.96500000000003</c:v>
                      </c:pt>
                      <c:pt idx="729">
                        <c:v>545.85799999999995</c:v>
                      </c:pt>
                      <c:pt idx="730">
                        <c:v>550.01099999999997</c:v>
                      </c:pt>
                      <c:pt idx="731">
                        <c:v>534.05700000000002</c:v>
                      </c:pt>
                      <c:pt idx="732">
                        <c:v>545.18899999999996</c:v>
                      </c:pt>
                      <c:pt idx="733">
                        <c:v>538.56399999999996</c:v>
                      </c:pt>
                      <c:pt idx="734">
                        <c:v>551.78800000000001</c:v>
                      </c:pt>
                      <c:pt idx="735">
                        <c:v>542.75300000000004</c:v>
                      </c:pt>
                      <c:pt idx="736">
                        <c:v>541.53899999999999</c:v>
                      </c:pt>
                      <c:pt idx="737">
                        <c:v>548.66099999999994</c:v>
                      </c:pt>
                      <c:pt idx="738">
                        <c:v>547.42399999999998</c:v>
                      </c:pt>
                      <c:pt idx="739">
                        <c:v>555.63199999999995</c:v>
                      </c:pt>
                      <c:pt idx="740">
                        <c:v>515.20399999999995</c:v>
                      </c:pt>
                      <c:pt idx="741">
                        <c:v>557.29399999999998</c:v>
                      </c:pt>
                      <c:pt idx="742">
                        <c:v>556.19799999999998</c:v>
                      </c:pt>
                      <c:pt idx="743">
                        <c:v>565.92899999999997</c:v>
                      </c:pt>
                      <c:pt idx="744">
                        <c:v>537.952</c:v>
                      </c:pt>
                      <c:pt idx="745">
                        <c:v>546.76499999999999</c:v>
                      </c:pt>
                      <c:pt idx="746">
                        <c:v>519.16300000000001</c:v>
                      </c:pt>
                      <c:pt idx="747">
                        <c:v>551.71900000000005</c:v>
                      </c:pt>
                      <c:pt idx="748">
                        <c:v>498.166</c:v>
                      </c:pt>
                      <c:pt idx="749">
                        <c:v>568.56700000000001</c:v>
                      </c:pt>
                    </c:numCache>
                  </c:numRef>
                </c:yVal>
                <c:smooth val="1"/>
                <c:extLst>
                  <c:ext xmlns:c16="http://schemas.microsoft.com/office/drawing/2014/chart" uri="{C3380CC4-5D6E-409C-BE32-E72D297353CC}">
                    <c16:uniqueId val="{00000003-1CD2-4363-AF4C-30BCEE972CE4}"/>
                  </c:ext>
                </c:extLst>
              </c15:ser>
            </c15:filteredScatterSeries>
          </c:ext>
        </c:extLst>
      </c:scatterChart>
      <c:scatterChart>
        <c:scatterStyle val="lineMarker"/>
        <c:varyColors val="0"/>
        <c:ser>
          <c:idx val="4"/>
          <c:order val="3"/>
          <c:tx>
            <c:v>FEM</c:v>
          </c:tx>
          <c:spPr>
            <a:ln w="47625">
              <a:solidFill>
                <a:schemeClr val="tx2"/>
              </a:solidFill>
              <a:prstDash val="sysDot"/>
            </a:ln>
          </c:spPr>
          <c:marker>
            <c:symbol val="none"/>
          </c:marker>
          <c:xVal>
            <c:numRef>
              <c:f>'R'!$Q$19:$Q$47</c:f>
              <c:numCache>
                <c:formatCode>General</c:formatCode>
                <c:ptCount val="29"/>
                <c:pt idx="0">
                  <c:v>0</c:v>
                </c:pt>
                <c:pt idx="1">
                  <c:v>0.10812199115752996</c:v>
                </c:pt>
                <c:pt idx="2">
                  <c:v>0.27030491828919012</c:v>
                </c:pt>
                <c:pt idx="3">
                  <c:v>0.51357936859131015</c:v>
                </c:pt>
                <c:pt idx="4">
                  <c:v>0.87849092483521019</c:v>
                </c:pt>
                <c:pt idx="5">
                  <c:v>1.42585825920105</c:v>
                </c:pt>
                <c:pt idx="6">
                  <c:v>1.123454689979555</c:v>
                </c:pt>
                <c:pt idx="7">
                  <c:v>3.4784858226776096</c:v>
                </c:pt>
                <c:pt idx="8">
                  <c:v>5.3258507251739502</c:v>
                </c:pt>
                <c:pt idx="9">
                  <c:v>8.0968978404998797</c:v>
                </c:pt>
                <c:pt idx="10">
                  <c:v>12.253469228744461</c:v>
                </c:pt>
                <c:pt idx="11">
                  <c:v>13.29261183738706</c:v>
                </c:pt>
                <c:pt idx="12">
                  <c:v>14.33175444602966</c:v>
                </c:pt>
                <c:pt idx="13">
                  <c:v>15.89046931266776</c:v>
                </c:pt>
                <c:pt idx="14">
                  <c:v>18.22853922843926</c:v>
                </c:pt>
                <c:pt idx="15">
                  <c:v>20.566611051559363</c:v>
                </c:pt>
                <c:pt idx="16">
                  <c:v>21.15112757682796</c:v>
                </c:pt>
                <c:pt idx="17">
                  <c:v>21.735646009445162</c:v>
                </c:pt>
                <c:pt idx="18">
                  <c:v>22.32016444206236</c:v>
                </c:pt>
                <c:pt idx="19">
                  <c:v>22.904680967330862</c:v>
                </c:pt>
                <c:pt idx="20">
                  <c:v>23.489199399948063</c:v>
                </c:pt>
                <c:pt idx="21">
                  <c:v>24.365977048873862</c:v>
                </c:pt>
                <c:pt idx="22">
                  <c:v>25.242752790450961</c:v>
                </c:pt>
                <c:pt idx="23">
                  <c:v>26.11953043937676</c:v>
                </c:pt>
                <c:pt idx="24">
                  <c:v>26.996306180953962</c:v>
                </c:pt>
                <c:pt idx="25">
                  <c:v>28.311470746993962</c:v>
                </c:pt>
                <c:pt idx="26">
                  <c:v>28.372130155563362</c:v>
                </c:pt>
                <c:pt idx="27">
                  <c:v>28.431606173515259</c:v>
                </c:pt>
                <c:pt idx="28">
                  <c:v>28.492265582084659</c:v>
                </c:pt>
              </c:numCache>
            </c:numRef>
          </c:xVal>
          <c:yVal>
            <c:numRef>
              <c:f>'R'!$T$19:$T$47</c:f>
              <c:numCache>
                <c:formatCode>General</c:formatCode>
                <c:ptCount val="29"/>
                <c:pt idx="0">
                  <c:v>0</c:v>
                </c:pt>
                <c:pt idx="1">
                  <c:v>9.1683429479598963</c:v>
                </c:pt>
                <c:pt idx="2">
                  <c:v>15.766650438308758</c:v>
                </c:pt>
                <c:pt idx="3">
                  <c:v>25.65261304378512</c:v>
                </c:pt>
                <c:pt idx="4">
                  <c:v>40.456126928329439</c:v>
                </c:pt>
                <c:pt idx="5">
                  <c:v>62.609360218048081</c:v>
                </c:pt>
                <c:pt idx="6">
                  <c:v>75.695741529464641</c:v>
                </c:pt>
                <c:pt idx="7">
                  <c:v>193.18441200256319</c:v>
                </c:pt>
                <c:pt idx="8">
                  <c:v>263.90503260612479</c:v>
                </c:pt>
                <c:pt idx="9">
                  <c:v>338.36684417724598</c:v>
                </c:pt>
                <c:pt idx="10">
                  <c:v>403.02183151244998</c:v>
                </c:pt>
                <c:pt idx="11">
                  <c:v>409.85555648803677</c:v>
                </c:pt>
                <c:pt idx="12">
                  <c:v>416.00266456603919</c:v>
                </c:pt>
                <c:pt idx="13">
                  <c:v>423.81334304809559</c:v>
                </c:pt>
                <c:pt idx="14">
                  <c:v>432.49757766723599</c:v>
                </c:pt>
                <c:pt idx="15">
                  <c:v>437.20127105712839</c:v>
                </c:pt>
                <c:pt idx="16">
                  <c:v>437.17841148376436</c:v>
                </c:pt>
                <c:pt idx="17">
                  <c:v>436.97982788085841</c:v>
                </c:pt>
                <c:pt idx="18">
                  <c:v>436.98563575744561</c:v>
                </c:pt>
                <c:pt idx="19">
                  <c:v>436.71418190002441</c:v>
                </c:pt>
                <c:pt idx="20">
                  <c:v>436.21061325073197</c:v>
                </c:pt>
                <c:pt idx="21">
                  <c:v>436.2253761291492</c:v>
                </c:pt>
                <c:pt idx="22">
                  <c:v>441.37238502502441</c:v>
                </c:pt>
                <c:pt idx="23">
                  <c:v>445.8863353729248</c:v>
                </c:pt>
                <c:pt idx="24">
                  <c:v>450.09404182434002</c:v>
                </c:pt>
                <c:pt idx="25">
                  <c:v>455.95985412597599</c:v>
                </c:pt>
                <c:pt idx="26">
                  <c:v>456.21969223022404</c:v>
                </c:pt>
                <c:pt idx="27">
                  <c:v>455.95985412597599</c:v>
                </c:pt>
                <c:pt idx="28">
                  <c:v>456.21969223022404</c:v>
                </c:pt>
              </c:numCache>
            </c:numRef>
          </c:yVal>
          <c:smooth val="0"/>
          <c:extLst>
            <c:ext xmlns:c16="http://schemas.microsoft.com/office/drawing/2014/chart" uri="{C3380CC4-5D6E-409C-BE32-E72D297353CC}">
              <c16:uniqueId val="{00000001-1CD2-4363-AF4C-30BCEE972CE4}"/>
            </c:ext>
          </c:extLst>
        </c:ser>
        <c:dLbls>
          <c:showLegendKey val="0"/>
          <c:showVal val="0"/>
          <c:showCatName val="0"/>
          <c:showSerName val="0"/>
          <c:showPercent val="0"/>
          <c:showBubbleSize val="0"/>
        </c:dLbls>
        <c:axId val="132602880"/>
        <c:axId val="132605056"/>
        <c:extLst>
          <c:ext xmlns:c15="http://schemas.microsoft.com/office/drawing/2012/chart" uri="{02D57815-91ED-43cb-92C2-25804820EDAC}">
            <c15:filteredScatterSeries>
              <c15:ser>
                <c:idx val="2"/>
                <c:order val="1"/>
                <c:tx>
                  <c:v>Simulation: R=115 mm</c:v>
                </c:tx>
                <c:spPr>
                  <a:ln w="25400">
                    <a:solidFill>
                      <a:srgbClr val="C00000"/>
                    </a:solidFill>
                    <a:prstDash val="sysDash"/>
                  </a:ln>
                </c:spPr>
                <c:marker>
                  <c:symbol val="none"/>
                </c:marker>
                <c:xVal>
                  <c:numRef>
                    <c:extLst>
                      <c:ext uri="{02D57815-91ED-43cb-92C2-25804820EDAC}">
                        <c15:formulaRef>
                          <c15:sqref>'R'!$H$12:$H$33</c15:sqref>
                        </c15:formulaRef>
                      </c:ext>
                    </c:extLst>
                    <c:numCache>
                      <c:formatCode>General</c:formatCode>
                      <c:ptCount val="22"/>
                      <c:pt idx="0">
                        <c:v>0</c:v>
                      </c:pt>
                      <c:pt idx="1">
                        <c:v>1.0546875</c:v>
                      </c:pt>
                      <c:pt idx="2">
                        <c:v>1.153564453125</c:v>
                      </c:pt>
                      <c:pt idx="3">
                        <c:v>1.3018798828125</c:v>
                      </c:pt>
                      <c:pt idx="4">
                        <c:v>1.52435302734375</c:v>
                      </c:pt>
                      <c:pt idx="5">
                        <c:v>1.858062744140625</c:v>
                      </c:pt>
                      <c:pt idx="6">
                        <c:v>2.3586273193359375</c:v>
                      </c:pt>
                      <c:pt idx="7">
                        <c:v>3.1094741821289063</c:v>
                      </c:pt>
                      <c:pt idx="8">
                        <c:v>4.2357444763183594</c:v>
                      </c:pt>
                      <c:pt idx="9">
                        <c:v>5.9251499176025391</c:v>
                      </c:pt>
                      <c:pt idx="10">
                        <c:v>8.4592580795288086</c:v>
                      </c:pt>
                      <c:pt idx="11">
                        <c:v>12.260419845581055</c:v>
                      </c:pt>
                      <c:pt idx="12">
                        <c:v>13.210710525512695</c:v>
                      </c:pt>
                      <c:pt idx="13">
                        <c:v>14.161001205444336</c:v>
                      </c:pt>
                      <c:pt idx="14">
                        <c:v>15.586437225341797</c:v>
                      </c:pt>
                      <c:pt idx="15">
                        <c:v>17.724590301513672</c:v>
                      </c:pt>
                      <c:pt idx="16">
                        <c:v>20.931821823120117</c:v>
                      </c:pt>
                      <c:pt idx="17">
                        <c:v>21.73362922668457</c:v>
                      </c:pt>
                      <c:pt idx="18">
                        <c:v>22.535436630249023</c:v>
                      </c:pt>
                      <c:pt idx="19">
                        <c:v>23.738147735595703</c:v>
                      </c:pt>
                      <c:pt idx="20">
                        <c:v>25.542215347290039</c:v>
                      </c:pt>
                      <c:pt idx="21">
                        <c:v>28.248315811157227</c:v>
                      </c:pt>
                    </c:numCache>
                  </c:numRef>
                </c:xVal>
                <c:yVal>
                  <c:numRef>
                    <c:extLst>
                      <c:ext uri="{02D57815-91ED-43cb-92C2-25804820EDAC}">
                        <c15:formulaRef>
                          <c15:sqref>'R'!$C$12:$C$34</c15:sqref>
                        </c15:formulaRef>
                      </c:ext>
                    </c:extLst>
                    <c:numCache>
                      <c:formatCode>General</c:formatCode>
                      <c:ptCount val="23"/>
                      <c:pt idx="0">
                        <c:v>0</c:v>
                      </c:pt>
                      <c:pt idx="1">
                        <c:v>78.955753058195114</c:v>
                      </c:pt>
                      <c:pt idx="2">
                        <c:v>83.775023996829987</c:v>
                      </c:pt>
                      <c:pt idx="3">
                        <c:v>91.82382869720459</c:v>
                      </c:pt>
                      <c:pt idx="4">
                        <c:v>104.01902914047241</c:v>
                      </c:pt>
                      <c:pt idx="5">
                        <c:v>122.30070549249649</c:v>
                      </c:pt>
                      <c:pt idx="6">
                        <c:v>149.7090984582901</c:v>
                      </c:pt>
                      <c:pt idx="7">
                        <c:v>190.62074589729309</c:v>
                      </c:pt>
                      <c:pt idx="8">
                        <c:v>251.55135703086853</c:v>
                      </c:pt>
                      <c:pt idx="9">
                        <c:v>341.96817874908447</c:v>
                      </c:pt>
                      <c:pt idx="10">
                        <c:v>428.39834475517273</c:v>
                      </c:pt>
                      <c:pt idx="11">
                        <c:v>494.61900758743286</c:v>
                      </c:pt>
                      <c:pt idx="12">
                        <c:v>501.43838095664978</c:v>
                      </c:pt>
                      <c:pt idx="13">
                        <c:v>508.18376898765484</c:v>
                      </c:pt>
                      <c:pt idx="14">
                        <c:v>517.49449610710144</c:v>
                      </c:pt>
                      <c:pt idx="15">
                        <c:v>528.14491510391235</c:v>
                      </c:pt>
                      <c:pt idx="16">
                        <c:v>535.26864123344421</c:v>
                      </c:pt>
                      <c:pt idx="17">
                        <c:v>536.25999569892883</c:v>
                      </c:pt>
                      <c:pt idx="18">
                        <c:v>541.89511299133301</c:v>
                      </c:pt>
                      <c:pt idx="19">
                        <c:v>550.42077541351318</c:v>
                      </c:pt>
                      <c:pt idx="20">
                        <c:v>562.34068608283997</c:v>
                      </c:pt>
                      <c:pt idx="21">
                        <c:v>580.67902636528015</c:v>
                      </c:pt>
                      <c:pt idx="22">
                        <c:v>581.47502589225769</c:v>
                      </c:pt>
                    </c:numCache>
                  </c:numRef>
                </c:yVal>
                <c:smooth val="0"/>
                <c:extLst>
                  <c:ext xmlns:c16="http://schemas.microsoft.com/office/drawing/2014/chart" uri="{C3380CC4-5D6E-409C-BE32-E72D297353CC}">
                    <c16:uniqueId val="{00000002-1CD2-4363-AF4C-30BCEE972CE4}"/>
                  </c:ext>
                </c:extLst>
              </c15:ser>
            </c15:filteredScatterSeries>
          </c:ext>
        </c:extLst>
      </c:scatterChart>
      <c:valAx>
        <c:axId val="132602880"/>
        <c:scaling>
          <c:orientation val="minMax"/>
          <c:max val="30"/>
        </c:scaling>
        <c:delete val="0"/>
        <c:axPos val="b"/>
        <c:majorGridlines/>
        <c:title>
          <c:tx>
            <c:rich>
              <a:bodyPr/>
              <a:lstStyle/>
              <a:p>
                <a:pPr>
                  <a:defRPr sz="1100"/>
                </a:pPr>
                <a:r>
                  <a:rPr lang="fr-FR" sz="1100"/>
                  <a:t>Displacement  Yp (mm) </a:t>
                </a:r>
              </a:p>
            </c:rich>
          </c:tx>
          <c:layout>
            <c:manualLayout>
              <c:xMode val="edge"/>
              <c:yMode val="edge"/>
              <c:x val="0.31208883773249441"/>
              <c:y val="0.8930438903470399"/>
            </c:manualLayout>
          </c:layout>
          <c:overlay val="0"/>
        </c:title>
        <c:numFmt formatCode="General" sourceLinked="1"/>
        <c:majorTickMark val="out"/>
        <c:minorTickMark val="none"/>
        <c:tickLblPos val="nextTo"/>
        <c:crossAx val="132605056"/>
        <c:crosses val="autoZero"/>
        <c:crossBetween val="midCat"/>
      </c:valAx>
      <c:valAx>
        <c:axId val="132605056"/>
        <c:scaling>
          <c:orientation val="minMax"/>
          <c:min val="0"/>
        </c:scaling>
        <c:delete val="0"/>
        <c:axPos val="l"/>
        <c:majorGridlines/>
        <c:title>
          <c:tx>
            <c:rich>
              <a:bodyPr rot="-5400000" vert="horz"/>
              <a:lstStyle/>
              <a:p>
                <a:pPr algn="r">
                  <a:defRPr sz="1100"/>
                </a:pPr>
                <a:r>
                  <a:rPr lang="fr-FR" sz="1100"/>
                  <a:t>load</a:t>
                </a:r>
                <a:r>
                  <a:rPr lang="fr-FR" sz="1100" baseline="0"/>
                  <a:t> </a:t>
                </a:r>
                <a:r>
                  <a:rPr lang="fr-FR" sz="1100"/>
                  <a:t>(N)</a:t>
                </a:r>
              </a:p>
            </c:rich>
          </c:tx>
          <c:layout>
            <c:manualLayout>
              <c:xMode val="edge"/>
              <c:yMode val="edge"/>
              <c:x val="2.8064622990087357E-2"/>
              <c:y val="0.24444444444444505"/>
            </c:manualLayout>
          </c:layout>
          <c:overlay val="0"/>
        </c:title>
        <c:numFmt formatCode="General" sourceLinked="1"/>
        <c:majorTickMark val="out"/>
        <c:minorTickMark val="none"/>
        <c:tickLblPos val="nextTo"/>
        <c:crossAx val="132602880"/>
        <c:crosses val="autoZero"/>
        <c:crossBetween val="midCat"/>
      </c:valAx>
    </c:plotArea>
    <c:legend>
      <c:legendPos val="r"/>
      <c:layout>
        <c:manualLayout>
          <c:xMode val="edge"/>
          <c:yMode val="edge"/>
          <c:x val="0.52878449659811944"/>
          <c:y val="0.44830635753864101"/>
          <c:w val="0.27556127811067643"/>
          <c:h val="0.1779242125984252"/>
        </c:manualLayout>
      </c:layout>
      <c:overlay val="0"/>
      <c:txPr>
        <a:bodyPr/>
        <a:lstStyle/>
        <a:p>
          <a:pPr>
            <a:defRPr sz="1100"/>
          </a:pPr>
          <a:endParaRPr lang="fr-TN"/>
        </a:p>
      </c:txPr>
    </c:legend>
    <c:plotVisOnly val="1"/>
    <c:dispBlanksAs val="gap"/>
    <c:showDLblsOverMax val="0"/>
  </c:chart>
  <c:spPr>
    <a:solidFill>
      <a:schemeClr val="bg1"/>
    </a:solidFill>
  </c:spPr>
  <c:externalData r:id="rId1">
    <c:autoUpdate val="0"/>
  </c:externalData>
</c:chartSpace>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821E159-C6D6-45D0-AF31-5AAFDFA257F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15</Pages>
  <Words>3661</Words>
  <Characters>20874</Characters>
  <Application>Microsoft Office Word</Application>
  <DocSecurity>0</DocSecurity>
  <Lines>173</Lines>
  <Paragraphs>48</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244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TNT Ghazi</cp:lastModifiedBy>
  <cp:revision>2</cp:revision>
  <cp:lastPrinted>2021-01-12T12:10:00Z</cp:lastPrinted>
  <dcterms:created xsi:type="dcterms:W3CDTF">2021-03-12T19:09:00Z</dcterms:created>
  <dcterms:modified xsi:type="dcterms:W3CDTF">2021-03-12T19:09:00Z</dcterms:modified>
</cp:coreProperties>
</file>